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30"/>
  </p:notesMasterIdLst>
  <p:sldIdLst>
    <p:sldId id="429" r:id="rId3"/>
    <p:sldId id="600" r:id="rId4"/>
    <p:sldId id="601" r:id="rId5"/>
    <p:sldId id="603" r:id="rId6"/>
    <p:sldId id="609" r:id="rId7"/>
    <p:sldId id="610" r:id="rId8"/>
    <p:sldId id="604" r:id="rId9"/>
    <p:sldId id="605" r:id="rId10"/>
    <p:sldId id="606" r:id="rId11"/>
    <p:sldId id="648" r:id="rId12"/>
    <p:sldId id="611" r:id="rId13"/>
    <p:sldId id="613" r:id="rId14"/>
    <p:sldId id="615" r:id="rId15"/>
    <p:sldId id="616" r:id="rId16"/>
    <p:sldId id="618" r:id="rId17"/>
    <p:sldId id="619" r:id="rId18"/>
    <p:sldId id="629" r:id="rId19"/>
    <p:sldId id="630" r:id="rId20"/>
    <p:sldId id="631" r:id="rId21"/>
    <p:sldId id="656" r:id="rId22"/>
    <p:sldId id="657" r:id="rId23"/>
    <p:sldId id="635" r:id="rId24"/>
    <p:sldId id="658" r:id="rId25"/>
    <p:sldId id="633" r:id="rId26"/>
    <p:sldId id="660" r:id="rId27"/>
    <p:sldId id="659" r:id="rId28"/>
    <p:sldId id="661" r:id="rId2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9C51EF3-D2A4-4C63-9F04-F25DEA30CAAD}">
          <p14:sldIdLst>
            <p14:sldId id="429"/>
            <p14:sldId id="600"/>
            <p14:sldId id="601"/>
            <p14:sldId id="603"/>
            <p14:sldId id="609"/>
            <p14:sldId id="610"/>
            <p14:sldId id="604"/>
            <p14:sldId id="605"/>
            <p14:sldId id="606"/>
            <p14:sldId id="648"/>
            <p14:sldId id="611"/>
            <p14:sldId id="613"/>
            <p14:sldId id="615"/>
            <p14:sldId id="616"/>
            <p14:sldId id="618"/>
            <p14:sldId id="619"/>
            <p14:sldId id="629"/>
            <p14:sldId id="630"/>
            <p14:sldId id="631"/>
            <p14:sldId id="656"/>
            <p14:sldId id="657"/>
            <p14:sldId id="635"/>
            <p14:sldId id="658"/>
            <p14:sldId id="633"/>
            <p14:sldId id="660"/>
            <p14:sldId id="659"/>
            <p14:sldId id="66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A4F"/>
    <a:srgbClr val="B847CB"/>
    <a:srgbClr val="40BAD2"/>
    <a:srgbClr val="11BBAF"/>
    <a:srgbClr val="FFFFFF"/>
    <a:srgbClr val="B5FCFF"/>
    <a:srgbClr val="854F89"/>
    <a:srgbClr val="FFE152"/>
    <a:srgbClr val="DD00FF"/>
    <a:srgbClr val="D8D5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89" autoAdjust="0"/>
    <p:restoredTop sz="93333" autoAdjust="0"/>
  </p:normalViewPr>
  <p:slideViewPr>
    <p:cSldViewPr snapToGrid="0">
      <p:cViewPr varScale="1">
        <p:scale>
          <a:sx n="82" d="100"/>
          <a:sy n="82" d="100"/>
        </p:scale>
        <p:origin x="581" y="5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6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5-27T05:29:18.81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723 5539 0,'18'0'78,"-18"-18"-62,35 18-16,-35-53 0,88-53 31,-35-53 32,-123 36-17,17 88 1,17 35-31,-34 0 0,35 17-1,35 54 16,0-36-15,0 0 0,0 1-1,17-36 1,19 0 0,16-36 15,-16 36-31,34-35 15,-17 0 1,-17 35-16,-1-35 16,0 35 15,-17 0-15,17 0-1,0 17 1,-35 19 15,0 16-15,0 1-16,0 18 31,0-53-15,71-18 15,-54 0-16,19 0 1,-1 0 0,0 0-1</inkml:trace>
  <inkml:trace contextRef="#ctx0" brushRef="#br0" timeOffset="599.48">635 4780 0,'71'0'93,"-19"0"-93,19 0 0,299-53 47,-334 53 0</inkml:trace>
  <inkml:trace contextRef="#ctx0" brushRef="#br0" timeOffset="1182.58">1764 5115 0,'70'0'62,"-52"0"-46,53 0-1,-36 0-15,0 0 16,0 0-16,36 0 47</inkml:trace>
  <inkml:trace contextRef="#ctx0" brushRef="#br0" timeOffset="1467.28">1782 5362 0,'17'0'31,"18"0"-15,1 0-16,-1 0 15,36 0 1,-19 0 0,-16 0-1</inkml:trace>
  <inkml:trace contextRef="#ctx0" brushRef="#br0" timeOffset="7159.58">2699 4851 0,'0'17'109,"0"54"-93,35 158 30,-35-158-14,0 17-17,0-53 1,35 18 0,-35-18-1,36-35 16,-1 0-15,18 0 0,-53-17-16,53 17 15,0-35 1,-18 35 31,-35-36-32</inkml:trace>
  <inkml:trace contextRef="#ctx0" brushRef="#br0" timeOffset="7460.8">2628 5256 0,'0'-17'31,"35"17"-15,1 0-1,34-53-15,-34 53 16,-1 0-16,18 0 31</inkml:trace>
  <inkml:trace contextRef="#ctx0" brushRef="#br0" timeOffset="8119.62">3263 5380 0,'53'-53'32,"18"0"-1,-71-35-15,0 70-16,0-17 0,0 0 15,0-1 1,0-17-1,-18 1 1,18 16 0,-35 36 46,35 18-62,0 17 16,0 36-1,0-18 1,0 0 0,0-1-1,17-16 1,19-1 0,-1 0-1,0-35 16,1 0-15,-1 0 0,-35-17-16,35 17 31,-35-36-31,0 19 16</inkml:trace>
  <inkml:trace contextRef="#ctx0" brushRef="#br0" timeOffset="8700.84">3157 4674 0,'-35'0'16,"0"53"30,35-17-30,0-1-16,-35-35 0,35 53 16,17-71 46,-17-17-46,0-18-1,35 0 1,-35 35 0,36 18-1,-1 0 17,0 0-17,18 0-15,-53 71 16,106-36-1,-71-35 1,-35 18 15</inkml:trace>
  <inkml:trace contextRef="#ctx0" brushRef="#br0" timeOffset="9408.27">4057 4904 0,'0'-36'16,"0"72"31,0 34-47,0-17 15,18 0-15,35 123 32,-53-34 15,17-195-1</inkml:trace>
  <inkml:trace contextRef="#ctx0" brushRef="#br0" timeOffset="9674.56">3916 5203 0,'194'-52'63,"-141"52"-48,0 0-15,-18 0 0,0 0 16,18 0-1,-18 0 1</inkml:trace>
  <inkml:trace contextRef="#ctx0" brushRef="#br0" timeOffset="12080.33">4780 4868 0,'35'-35'172,"1"35"-156,17 0-16,-18 0 15,0 0-15,36 0 32,-36 18-32,-35 17 15,0 18 1,-18 53 15,-17-71-15,0-35-1,0 0 1,-1 0 0,36-18 15,71 18-15,-18 0-1,0 0 1,-18 18-1,-35 88 1,0-53 15,0-18-31,-18 18 16,-70-53 0,53 0 15,-18 0-16,18 0 1,52 0 15</inkml:trace>
  <inkml:trace contextRef="#ctx0" brushRef="#br0" timeOffset="12788.89">5486 4851 0,'0'-36'31,"-18"36"1,-35 18-17,0 17 1,18 36 0,35-36-1,0 0 1,35-35 31,53 0-47,-52 0 15,-1 0 1,18 0-16,0 53 31,0-17-15,-53-1-16,0 0 15,-36 0 17,1-35-32,18 0 0,-36 36 15,0-36 1,17-18 0,1 18-1,53-35 16</inkml:trace>
  <inkml:trace contextRef="#ctx0" brushRef="#br0" timeOffset="13074.13">5838 4868 0,'0'0'16,"0"36"31,0-1-47,0 0 16,0 18-16,36-18 15,-36 1 16,35-36-15,-35-36 0</inkml:trace>
  <inkml:trace contextRef="#ctx0" brushRef="#br0" timeOffset="13216.75">5786 4621 0,'0'-35'32,"0"53"-17,35 17 1</inkml:trace>
  <inkml:trace contextRef="#ctx0" brushRef="#br0" timeOffset="13694.47">6033 4886 0,'52'88'46,"-16"-35"-30,17 0-16,-18 18 16,-35-1-1,0-123 48,0 18-48,0-18 1,70-18 0,-34 36-1,-1 35 1,0 18 0,1 70-1,-1-17 1,-35-54-1,35 36 1</inkml:trace>
  <inkml:trace contextRef="#ctx0" brushRef="#br0" timeOffset="14121.25">6826 4815 0,'0'0'0,"0"36"63,0-1-48,0 18-15,0 70 16,0-34 0,0-54-1,0 0 16,18-35-15,70 0 0,-35 0-1,-53-18 1,35 18 0</inkml:trace>
  <inkml:trace contextRef="#ctx0" brushRef="#br0" timeOffset="14337.69">6668 5062 0,'0'0'0,"35"-35"16,-18 35-1,19 0 1,70-35 0,-18 35-1,-53-53-15</inkml:trace>
  <inkml:trace contextRef="#ctx0" brushRef="#br0" timeOffset="14805.43">7338 4833 0,'0'-35'15,"0"52"32,0 72-31,0-54-16,17 0 15,-17 71 1,53-71 0,-53 36-1,0-36 1,0 0-16,-17-35 78,-19 0-62,1 0-1,0 0 16,0-35 1</inkml:trace>
  <inkml:trace contextRef="#ctx0" brushRef="#br0" timeOffset="15270.18">7250 4551 0,'0'17'31,"-36"-17"-16,36 71-15,0-53 32,0-89 30,0 18-46,18 53-1,-18-35 1,35 35-16,1 0 16,52 35-1,-71-35-15,36 35 16,0 1 0,-18 17-1,-35-18 1</inkml:trace>
  <inkml:trace contextRef="#ctx0" brushRef="#br0" timeOffset="16518.39">8061 4886 0,'-35'-35'31,"35"70"0,35 18-31,-35-35 16,35 193 15,1-123 16,-54-105-16</inkml:trace>
  <inkml:trace contextRef="#ctx0" brushRef="#br0" timeOffset="16773.75">7920 5080 0,'0'0'15,"18"0"17,34 0-32,54 0 15,0-35 1,-71 35 0,18 0-1,-17 0-15</inkml:trace>
  <inkml:trace contextRef="#ctx0" brushRef="#br0" timeOffset="18383.18">8802 4780 0,'0'-35'62,"35"35"-31,0-35-15,1 35 0,-1 17-1,-35 19 1,0-1 0,0 0-1,0 0 1,-35-35-16,-18 36 15,17-36 1,54 0 78,35 0-79,0 0 1,0 0-16,0 35 31,-53 0-31,0 0 32,-36 18-17,1-17-15,0-36 16,-18 0-1,18 0 1,-1 0-16,-16 0 16,69-18 46,18 18-62,1 0 0</inkml:trace>
  <inkml:trace contextRef="#ctx0" brushRef="#br0" timeOffset="18816.04">9349 4674 0,'-18'-35'31,"-17"35"16,-1 18-47,-16 52 16,52-34-1,0-1-15,-36 0 16,36 0-16,0 36 16,36-36-1,-1 0 1,88-35-1,-52-17 1,-18-36 0</inkml:trace>
  <inkml:trace contextRef="#ctx0" brushRef="#br0" timeOffset="19299.75">9666 4692 0,'0'0'15,"-18"0"32,-17 0-31,0 18-1,35 87 1,0-52 0,0 0-1,18-17 17,17-36-17,0 0-15,0-36 31,1-17-15,-36-70 0,0 70-1,-53 53 1,35 0 0,-17 0-1,-36 0-15,71 18 47</inkml:trace>
  <inkml:trace contextRef="#ctx0" brushRef="#br0" timeOffset="19881.8">10037 4692 0,'0'-35'31,"-18"35"0,-17 0-15,-1 17-1,1 36 1,35-17 0,0-1-1,35-35 16,18 0-15,-17 0 0,16 35-1,-16 0 1,-36 1 0,0 17-1,-18 17 1,-17-70-1,0 0-15,-1 53 16,1-53 0,0-18-1,35-17 1,35 35 15</inkml:trace>
  <inkml:trace contextRef="#ctx0" brushRef="#br0" timeOffset="20381.5">10513 4568 0,'0'0'0,"-18"0"0,18-35 16,0 53 46,0 17-46,0 18-16,0-18 16,0 89-1,-35-36 1,35-17 0,0-19-1,0-16 1,70-36 15,-17 0-15,-53-18-16,53 18 15,-17-35 1,-36 0 31</inkml:trace>
  <inkml:trace contextRef="#ctx0" brushRef="#br0" timeOffset="20614.88">10354 4886 0,'18'-35'47,"35"35"-31,0 0-16,-1 0 15,19-53-15,17 53 16,-53-35 0</inkml:trace>
  <inkml:trace contextRef="#ctx0" brushRef="#br0" timeOffset="20941.62">11113 4621 0,'0'53'47,"0"18"-31,0-18-16,0 0 16,0-18-16,0 36 15,35-1 16,-18-70 1,-17-18-32</inkml:trace>
  <inkml:trace contextRef="#ctx0" brushRef="#br0" timeOffset="21286.27">11395 4745 0,'-36'0'31,"-34"0"-15,35 18 0,-1-18-16,-17 70 15,18-35 1,53-35 15,17 0-15,36 0-1,-18 0 1,-18 53 0,0-17-1,0-1 1,-35-53-1</inkml:trace>
  <inkml:trace contextRef="#ctx0" brushRef="#br0" timeOffset="21796.52">11218 4357 0,'-35'0'15,"0"53"16,35 17-31,-35-70 16,35 53-16,0-88 63,17 0-48,-17-1 1,53-17-1,-18 53 17,18 0-17,0 0 1,-53 36 0,35-36-16,1 53 15,-1 0 1,0-53-1</inkml:trace>
  <inkml:trace contextRef="#ctx0" brushRef="#br0" timeOffset="100523.37">653 7320 0,'17'0'140,"19"0"-124,-1-17 0,0-19 15,18 1-15,-53 0-1,0-1 1,0-17-1,0-17 1,0 52 15,0-17 1,-18 35-1,18-35-31,-35 35 15,0 0 1,0 0 31,-1 0-16,1 17-15,35 19 15,0-1-15,0 0-1,0 0 17,0-17-17,18-18 1,17 0-1,0 0 1,18-35 0,0-71 15,71 71-15,-72 35-16,-16 0 31,-1 0-16,-35 53-15,0 0 32,35-1-17,-35-16 1,0 17 0,0-18-1,0 0 1,36-35-1,-1 0 1,53 0 0,-35 0-16,-18 0 15,0 0 17,-35-17-17</inkml:trace>
  <inkml:trace contextRef="#ctx0" brushRef="#br0" timeOffset="101171.76">635 6668 0,'0'0'0,"0"17"0,18-17 62,35 0-46,-18 0-1,18 0-15,300-88 47,-336 88 0</inkml:trace>
  <inkml:trace contextRef="#ctx0" brushRef="#br0" timeOffset="102070.58">1535 6668 0,'0'0'0,"0"17"63,17 54-48,-17-18 1,0 0-1,0-18 1,0-70 31,0-1-31,0-34-16,-17-1 15,17 36 16</inkml:trace>
  <inkml:trace contextRef="#ctx0" brushRef="#br0" timeOffset="104202.61">2258 7038 0,'0'0'0,"70"-35"78,-34 35-78,-1 0 15,88-36 17,-87 36 14,-36 18-46</inkml:trace>
  <inkml:trace contextRef="#ctx0" brushRef="#br0" timeOffset="104451.92">2240 7250 0,'0'0'0,"35"0"15,1 0 1,87 0 0,-17 0-1,-18-18 1,-53 18-1</inkml:trace>
  <inkml:trace contextRef="#ctx0" brushRef="#br0" timeOffset="114076.23">3263 7355 0,'18'0'47,"-18"-17"-47,35 17 15,0-71 32,-35 36-31,36 0-1,-1-18 1,-35-35 15,0 17-15,0 36 0,0 17-1,-35 18 110,35 71-109,0-18-1,0-18-15,0 0 16,0 0-16,0 36 31,17-18-15,19-18 0,-1-35-1,18 0 1,0-17-1,-18 17 1,-35-36 0</inkml:trace>
  <inkml:trace contextRef="#ctx0" brushRef="#br0" timeOffset="114793.17">3246 6632 0,'0'0'0,"-18"0"31,18 18 47,-35-18-78,35 35 0,0 0 47,0-52 0,0-36-32,17 53 1,-17-53-16,36 18 16,-1 35 30,-35 17-30,53-17 0,-18 0-1,-35 36 1,35-36-16,1 53 31,-1-1-15,35-52-1,-70-17 1</inkml:trace>
  <inkml:trace contextRef="#ctx0" brushRef="#br0" timeOffset="116257.58">4128 6668 0,'17'17'62,"-17"36"-62,35 88 16,1 194 15,-36-299-15,0-1 31,53-70-32</inkml:trace>
  <inkml:trace contextRef="#ctx0" brushRef="#br0" timeOffset="116507.92">4039 7073 0,'36'-35'47,"-1"35"-31,0 0-16,0 0 16,54-35-1,-54 35-15,0-53 0</inkml:trace>
  <inkml:trace contextRef="#ctx0" brushRef="#br0" timeOffset="117143.22">4639 6738 0,'-53'-53'16,"53"36"-1,53 17-15,0 0 31,-18 0-31,1 0 16,16 88 0,-52-53-1,0 0 1,-88-35 0,53 0 15,53 0 16,35 0-32,-1 0 1,19 53 0,-36 18-1,-35-36 1,0 18-1,-17 0 1,-54-18 0,36 0-1,-18-35 1,18 0-16,35-17 16,0-54 15</inkml:trace>
  <inkml:trace contextRef="#ctx0" brushRef="#br0" timeOffset="117526.19">5327 6650 0,'0'0'0,"-35"0"16,-1 0 0,1 0-1,35 18-15,-35 105 31,35-52-15,0-1 0,35-35-1,89 1 1,-89-36 15,35 35-15,-70-70-1</inkml:trace>
  <inkml:trace contextRef="#ctx0" brushRef="#br0" timeOffset="117923.67">5486 6879 0,'0'-35'15,"0"123"-15,0-141 0,0-17 16,0 87 78,0 19-79,0-1 1,35-35 0,0 0-1,1 0 1,-1 0-1,-35-18-15,0-17 16,0 0 0,0-1-1,-18 36 1,18-17 0,-35 17-1,0 0 1,-1 53-1,36-18 1</inkml:trace>
  <inkml:trace contextRef="#ctx0" brushRef="#br0" timeOffset="118471.8">6085 6668 0,'0'-36'0,"-17"36"15,-36 0 1,0 0-1,53 18 1,-35-18-16,35 53 16,-36-53-16,36 35 15,0 0 17,18-35-17,35 0 1,0 0-1,0 0 1,-18 36 0,-35-1-1,0 18 1,0 17 0,-35-34-1,-36-36 1,1 0-1,34 0 1,-17-36 0,71 36 15</inkml:trace>
  <inkml:trace contextRef="#ctx0" brushRef="#br0" timeOffset="118913.87">6297 6597 0,'0'0'31,"0"-35"-31,0 70 47,0 0-31,0 1-16,0 87 31,0-88-16,18 18 1,-18 35 0,35-35-1,0-17 1,1-36 0,16-18-1,-16-17 1,-36-1 15</inkml:trace>
  <inkml:trace contextRef="#ctx0" brushRef="#br0" timeOffset="119138.57">6227 6862 0,'0'-36'31,"35"36"-15,53 0-16,-53-35 16,36 35-1</inkml:trace>
  <inkml:trace contextRef="#ctx0" brushRef="#br0" timeOffset="119538.02">6862 6685 0,'0'0'0,"35"35"62,-35 1-62,0-1 16,0 18-16,35 70 16,-35-70-1,0 0-15,35-18 16,-70-35 31,-35 0-32,17 0 1,17-17 15,36-36 0</inkml:trace>
  <inkml:trace contextRef="#ctx0" brushRef="#br0" timeOffset="119971.4">6791 6438 0,'-35'0'31,"35"18"0,-36-18-15,36 35-16,0-53 47,18-17-32,17 18 1,1-36 0,17 53 15,-1 35-16,19 18 1,-36 0 0,1-18-1,-1-35-15</inkml:trace>
  <inkml:trace contextRef="#ctx0" brushRef="#br0" timeOffset="121054.03">7620 6914 0,'0'0'0,"-35"0"0,-1 0 31,1 0-15,35-35-1,53 35 32,18 0-47,-1 0 16,283-35 15</inkml:trace>
  <inkml:trace contextRef="#ctx0" brushRef="#br0" timeOffset="121635.73">8220 6632 0,'0'0'0,"0"-35"16,0-18-1,17 53 1,19 0 0,17-35-16,-1 35 15,54 17 1,-70 72 0,-54-19-1,-53-35 1,54-35-1,-36-17 17,70 17-17,36-35 1,18 52 0,-36 36-1,-35 18 1,0-1 15,-53-17-15,0-53-1,18 0 1,35-35 0,0 0-1</inkml:trace>
  <inkml:trace contextRef="#ctx0" brushRef="#br0" timeOffset="122086.87">8978 6438 0,'0'0'0,"-70"0"16,17 0 0,53 35-1,-53-35 1,18 106 0,35-70-1,0-1 1,70-35-1,-17 0 17,18 0-32,-19 0 15,-52 70 1,36-17 0,-72 0-1,-16-17 1,-19-36-1,0 0 17,71-36-17,0-52 1</inkml:trace>
  <inkml:trace contextRef="#ctx0" brushRef="#br0" timeOffset="122353.16">9243 6491 0,'0'18'31,"35"17"-15,-35 0-16,0 1 15,0-1-15,35 0 32,-35 0-17,0-52 1</inkml:trace>
  <inkml:trace contextRef="#ctx0" brushRef="#br0" timeOffset="122485.81">9190 6209 0,'0'0'0,"0"35"32,35-35-32</inkml:trace>
  <inkml:trace contextRef="#ctx0" brushRef="#br0" timeOffset="122901.7">9472 6473 0,'0'36'15,"0"17"1,35 0-16,-35-18 15,0 18 1,36 17 0,-36-87 15,70-36-15,-35-18-1,-35 36-15,36 0 16,-36-1-1,35 72 1,-35 52 15,35-35-15,1-18 0,-1-35 15</inkml:trace>
  <inkml:trace contextRef="#ctx0" brushRef="#br0" timeOffset="123351.07">10037 6438 0,'0'53'93,"0"0"-93,0 0 16,0 0-16,0-18 16,0 0-16,0 36 15,0-36 1,35 1 15,35-36-15,-34-18-1,17-17 1</inkml:trace>
  <inkml:trace contextRef="#ctx0" brushRef="#br0" timeOffset="123552.06">9878 6738 0,'0'0'16,"35"0"-1,36 0 1,-18-53-16,52 53 15,-69 0 1</inkml:trace>
  <inkml:trace contextRef="#ctx0" brushRef="#br0" timeOffset="124317.13">10548 6385 0,'0'88'62,"0"-35"-62,0 36 16,35-36-16,-35 158 47,36-228-16</inkml:trace>
  <inkml:trace contextRef="#ctx0" brushRef="#br0" timeOffset="124617.33">10813 6509 0,'-18'0'16,"-17"17"0,-1 1-1,19-18 1,-54 53 0,36-18-1,53-35 16,17 36 1,0-36-32,0 17 31,1-17-15,-1 0-16</inkml:trace>
  <inkml:trace contextRef="#ctx0" brushRef="#br0" timeOffset="125085.22">10548 6015 0,'0'0'0,"-35"0"32,35 18-32,-35 17 15,35 71 1,0-71-1,0 0 1,0-88 15,0 36-31,35-72 16,0 19 0,0 35-1,1 35 16,17 35-15,35 35 15,-35-17-31,0-53 0</inkml:trace>
  <inkml:trace contextRef="#ctx0" brushRef="#br0" timeOffset="135891.31">11483 6597 0,'35'0'31,"0"0"-31,18 0 16,265 0 15,-265 0-31,-18-18 47</inkml:trace>
  <inkml:trace contextRef="#ctx0" brushRef="#br0" timeOffset="136155.59">11430 6773 0,'0'0'0,"71"-17"31,-19 17-15,19 0-1,88 0 1,-71 0 0,-53 0-1,18-36 1</inkml:trace>
  <inkml:trace contextRef="#ctx0" brushRef="#br0" timeOffset="136556.59">11853 6332 0,'0'0'0,"-35"0"0,88 0 31,0 18-15,0 17-16,70 53 16,-17 18 15,-106-70-31,-35 105 16,-36-18 15,36-35-16,35-52 1,18-36 0</inkml:trace>
  <inkml:trace contextRef="#ctx0" brushRef="#br0" timeOffset="136966.49">12594 6315 0,'0'0'0,"0"35"63,35 36-63,-35-1 15,53 18-15,-17 53 16,-36-52-1,0-19 1,35-70 15</inkml:trace>
  <inkml:trace contextRef="#ctx0" brushRef="#br0" timeOffset="137678.29">12894 6844 0,'18'-35'47,"17"-1"-31,0-17-16,-35 18 15,0-18 1,0 18 0,0 0-16,0 17 15,0-17 1,-17 35-1,17-36 1,-71 36 0,36 0-1,35 18 1,-36-18 0,36 53-1,0-18 1,0 1-1,18-36 1,53 0 0,-36-18-16,36 18 15,-19-35 1,-16 35 0,-1 17 30,-35 54-30,0-18 0,0-18-1,0 0 1,71-35 0,-19 0-1,-16 0 1,-36-17 15</inkml:trace>
  <inkml:trace contextRef="#ctx0" brushRef="#br0" timeOffset="138043.23">13494 6438 0,'0'53'78,"0"0"-78,0-18 16,0 1-1,0-1-15,17 18 16,19-18 0,-1-35 46</inkml:trace>
  <inkml:trace contextRef="#ctx0" brushRef="#br0" timeOffset="138942.79">12771 6068 0,'35'0'93,"0"0"-93,18 0 16,282 0 15,-229 0 16,-71 0 78,1 0-94,-36 17 110,-18-17-125</inkml:trace>
  <inkml:trace contextRef="#ctx0" brushRef="#br0" timeOffset="141251.28">13247 6350 0,'0'18'63,"0"17"-48,0 0 1,0 0 0,17 1-1</inkml:trace>
  <inkml:trace contextRef="#ctx0" brushRef="#br0" timeOffset="142068.25">14129 6526 0,'17'0'63,"36"0"-63,0 0 16,53 0 15</inkml:trace>
  <inkml:trace contextRef="#ctx0" brushRef="#br0" timeOffset="142267.5">14129 6685 0,'0'0'0,"17"0"31,72 0-15,-19 0 15,1 0-31,-36 0 16</inkml:trace>
  <inkml:trace contextRef="#ctx0" brushRef="#br0" timeOffset="144065.37">14693 6244 0,'0'-35'16,"18"35"30,70 53-30,0 35 0,159 335 31,-176-229-1,-36-194-30,18-105 0</inkml:trace>
  <inkml:trace contextRef="#ctx0" brushRef="#br0" timeOffset="144818.01">15328 6085 0,'0'-35'31,"0"0"-31,0 88 78,0-18-62,0 36-16,0 52 16,0-35-16,0 36 15,-17-1 1,17-17 0,-36 35 15,36-70-16,0-54 17,0 19-1,-35-1-15,53-88 46,-18 18-46,0-1-16</inkml:trace>
  <inkml:trace contextRef="#ctx0" brushRef="#br0" timeOffset="147547.96">15275 5944 0,'0'18'16,"18"-18"31,17 0-31,0 0-1,1 0 1,-1 0-16,71 0 15,-71 0-15,159 0 47,88 0 16,-211 0-48,0 0 1,-1 0 0,18 0-1,-17 0 1,-36 0 0,89-18-1,-19 18 1,-69 0-1,52 0 1,-35 0 0,17 0-1,36 0 1,-35-53 0,-1 53-1,-17 0 16,35 0-15,-17 0 0,0 0-1,-1-35 1,-35 35 0,71 0-1,-35-35 1,-18 35-1,17 0 1,1 0 0,17 0 15,-53 0-31,36-35 16,52 35-1,-35 0 16,18 0-15,-70 0 0,16 0-1,-16 0 1,52 0 0,0 0-1,36 0 1,-54 0-1,-35 0 1,89 0 0,-71 0-1,-18 0 1,53 17 15,-35-17-15,-17 0-1,-1 0 1,18 0 0,17 0-1,18 35 1,-17-35 0,-36 0-1,1 0 1,-1 0-1,53 0 1,-17 0 0,-1 0-1,18 0 1,-52 0 0,-1 0-1,88 53 16,-87-53-15,-1 0-16,35 0 16,-34 0-1,17 0 1,-18 0 0,0 0-1,-35-17 16</inkml:trace>
  <inkml:trace contextRef="#ctx0" brushRef="#br0" timeOffset="151184.81">15663 6456 0,'0'-18'32,"36"36"61,-36 17-93,0-17 16,0 52 0,0 1-1,35-1 1,-35 19 0,35-89 46,-35-18-46</inkml:trace>
  <inkml:trace contextRef="#ctx0" brushRef="#br0" timeOffset="151657.57">16281 6368 0,'0'-36'16,"-36"72"15,36-1-15,0 18-1,0 176 17,0-194-32,0 71 47,18-106-1</inkml:trace>
  <inkml:trace contextRef="#ctx0" brushRef="#br0" timeOffset="151896.56">16051 6597 0,'36'0'15,"34"0"1,-17 0-16,88-35 16,-70 35-1,-36 0 1</inkml:trace>
  <inkml:trace contextRef="#ctx0" brushRef="#br0" timeOffset="155355.29">4868 7444 0,'18'0'31</inkml:trace>
  <inkml:trace contextRef="#ctx0" brushRef="#br0" timeOffset="158285.64">16863 6403 0,'0'-35'16,"0"-1"15,0 19 16,-53 17-16,0 0 16,18 106-32,-1-54 1,36-16 0,0-1-1,36-35 1,17 0 0,0-18-1,-18-17 1,-35 0-1,0-18 1,0-18 15,35 71 32,-35 18-48,0 17-15,0 1 16,0-1-16,0 0 16,35 36-1,-35-18 1,0-18 0,36-35-1,-36-18 16,0-17-31</inkml:trace>
  <inkml:trace contextRef="#ctx0" brushRef="#br0" timeOffset="158785.37">17374 6297 0,'0'-35'16,"-17"35"15,-19 0-15,1 0-1,-35 159 17,70 70 15,35-229-47,194 18 46</inkml:trace>
  <inkml:trace contextRef="#ctx0" brushRef="#br0" timeOffset="159200.76">17639 6438 0,'0'0'0,"-18"0"0,-35 0 62,18 35-46,35 36 0,0-18-16,0-18 31,18 1-31,35-36 15,-18 0 17,18-18-32,-18-35 31,-35-53-15,0 53-1,-18 18 1,-17 35-1,18 0 1,-36 53 0,53-18-1</inkml:trace>
  <inkml:trace contextRef="#ctx0" brushRef="#br0" timeOffset="159684.47">18009 6279 0,'-17'0'15,"-1"0"1,-17 0-1,-1 36 1,36-1 0,-35 0-1,35 1 17,18-36-17,35 0 1,0 35-1,-18-35 1,-35 35-16,35 0 31,-35 1-15,0-1 0,-17 0-1,-19-35 1,-17 0-1,18 0 1,35-53 0</inkml:trace>
  <inkml:trace contextRef="#ctx0" brushRef="#br0" timeOffset="160235.63">18098 5944 0,'-36'-35'31,"36"0"-31,53 35 16,18 0-1,-54 35 1,-17 36 0,0 17-1,-17-18 17,-19-34-17,54-36 48,17 0-63,1 0 15,17 0 1,35 53-16,-53-18 16</inkml:trace>
  <inkml:trace contextRef="#ctx0" brushRef="#br0" timeOffset="160649.56">18591 6279 0,'0'-35'0,"0"53"79,18 17-79,-18 0 15,0 18-15,-18 159 31,18-177-31,0 1 16,18-1 0,0-35-1,52 0 17,-17 0-17,-18-18 1</inkml:trace>
  <inkml:trace contextRef="#ctx0" brushRef="#br0" timeOffset="160882.94">18450 6579 0,'18'0'15,"17"-35"1,18 35-16,0 0 16,53-53-1,-71 35-15</inkml:trace>
  <inkml:trace contextRef="#ctx0" brushRef="#br0" timeOffset="161673.1">19332 6174 0,'0'0'16,"0"17"31,0 19-32,53 246 32,-53-247-47,0 18 31,0-18-15,0 1 31</inkml:trace>
  <inkml:trace contextRef="#ctx0" brushRef="#br0" timeOffset="162031.23">19156 6544 0,'0'0'0,"70"-53"31,1 53-15,17 0-16,0-35 15,36 35 1,-18-35 0</inkml:trace>
  <inkml:trace contextRef="#ctx0" brushRef="#br0" timeOffset="165312.24">20285 6315 0,'0'0'0,"0"-36"31,-18 36-31,18-35 31,-88 35 1,-106 88 15,194 53-1,194-176 1,-194 0-31,35-18 0,-35 18-1,0-1 16,35 36-15,-35 53 0,0-35-1,0 17-15,0 1 16,0 69 0,0-69-1,36 17 1,-36 0-1,0-18 1,17-35 0</inkml:trace>
  <inkml:trace contextRef="#ctx0" brushRef="#br0" timeOffset="165845.81">20779 6279 0,'-18'0'32,"-17"0"-32,-18 0 15,0 36 1,0 17 0,18-18-1,35 0 16,35-35-15,53 0 0,-70 0-1,52 0 1,-34 35 0,-36 54-1,0-36 1,-53-18-1,0 0 1,18-35 0,-1-17-1,36-36 1</inkml:trace>
  <inkml:trace contextRef="#ctx0" brushRef="#br0" timeOffset="166093.66">20920 6368 0,'35'35'31,"-35"35"-15,0 1-1,35-36 1,-35 1 0</inkml:trace>
  <inkml:trace contextRef="#ctx0" brushRef="#br0" timeOffset="166257.23">20990 6103 0,'0'0'0,"0"35"31</inkml:trace>
  <inkml:trace contextRef="#ctx0" brushRef="#br0" timeOffset="166677.62">21149 6350 0,'0'53'31,"18"-18"-15,-18 0-16,35 1 15,-35-1 1,53 18 0,-53-18-1,0-52 16,0-54-15,35 0 0,-35 36-1,35 35 1,1 18 0,-1 52 15,-35-52-31,0 17 31</inkml:trace>
  <inkml:trace contextRef="#ctx0" brushRef="#br0" timeOffset="167092.51">21378 6015 0,'0'0'0,"0"-35"31,18 35-15,35 0-16,-53 35 16,0 0-1,35 18 1,-52 18 0,-36-36-1,17 0 1,72-35 15,34 0-15,1 0-1</inkml:trace>
  <inkml:trace contextRef="#ctx0" brushRef="#br0" timeOffset="167376.75">21766 6227 0,'0'17'47,"0"18"-32,0 1-15,0 17 16,0 70-1,0-52 1,36-36 0,-1-35-1,88 0 1,-52-35 0</inkml:trace>
  <inkml:trace contextRef="#ctx0" brushRef="#br0" timeOffset="167593.54">21572 6456 0,'0'0'0,"53"-35"15,0 35 1,141-53 0,-123 53-16,-1-36 15,-34 36-15</inkml:trace>
  <inkml:trace contextRef="#ctx0" brushRef="#br0" timeOffset="168575.6">20496 5803 0,'0'-35'32,"18"35"-1,35 0-15,-18 0-16,212-53 31,229-18 16,-105 19 15</inkml:trace>
  <inkml:trace contextRef="#ctx0" brushRef="#br0" timeOffset="169207.87">20391 5874 0,'17'0'31,"-17"-18"-15,35 18 0,248-35 30,-213 0-14</inkml:trace>
  <inkml:trace contextRef="#ctx0" brushRef="#br0" timeOffset="169994.12">22684 6438 0,'35'0'46,"0"0"-46,106-17 32,-105 17-1</inkml:trace>
  <inkml:trace contextRef="#ctx0" brushRef="#br0" timeOffset="170159.68">22613 6597 0,'141'0'47,"-88"0"-47,71-35 16,-107 35-1</inkml:trace>
  <inkml:trace contextRef="#ctx0" brushRef="#br0" timeOffset="172829.77">23636 6350 0,'0'0'0,"0"-35"31,18 70 16,-18 18-47,176 300 31,-35-195 16,-105-281 0,-72-318 0,-17 388-47,0-17 16,1-1 15,52 36-16,-36-1 17,36 1-1,0 0 16,36 35-32,34 0-15,36-35 16,53-1 0,70 36-1,88 0 1,-123 0 0,-158 0-1,-1 0 16,-53 0 16</inkml:trace>
  <inkml:trace contextRef="#ctx0" brushRef="#br0" timeOffset="184493.97">24377 6368 0,'0'0'0,"0"-18"15,18 71 32,17 53-31,-35 70 46,0-105-30</inkml:trace>
  <inkml:trace contextRef="#ctx0" brushRef="#br0" timeOffset="185010.87">24818 6368 0,'0'0'0,"0"-36"16,-18 36 47,-35 53-63,18 0 31,35-18-31,0 1 0,-35-36 15,35 53 1,0-18-16,0 18 16,53-18-1,35 0 1,-35-35 0,-18 0-1,0-35 1,-35-106 15,0 106-15,0-18-1,-70-18 1,-54 36 0,89 35-1,0 0-15</inkml:trace>
  <inkml:trace contextRef="#ctx0" brushRef="#br0" timeOffset="189306.44">564 8625 0,'18'0'47,"17"0"-31,1-17-16,-1-18 15,0-1 17,18-17-32,-53-17 31,-18-71 16,-87 141 0,69 0-32,-17 0 16,53 35-31,-35 0 32,35 0-1,35-35-15,1 0-1,52-17 1,-18 17-1,-34-35 1,-1 35 0,0 0 15,-17 0-31,-18 17 31,0 18-15,0 18-1,0 0 1,0-17 0,35-36 15,-35 35-31,36-35 31,34 0-15,-35 0-1,-35-18 1</inkml:trace>
  <inkml:trace contextRef="#ctx0" brushRef="#br0" timeOffset="189688.93">564 8096 0,'0'0'0,"0"-17"47,18 17-47,35 0 16,70-53 0,-17 53-1,-70-36-15,-1 36 16,0 0 15</inkml:trace>
  <inkml:trace contextRef="#ctx0" brushRef="#br0" timeOffset="190005.07">1252 8167 0,'36'35'78,"-36"0"-62,35-35-16,-35 36 16,0-1-16</inkml:trace>
  <inkml:trace contextRef="#ctx0" brushRef="#br0" timeOffset="190205.55">1429 8096 0,'0'18'46,"35"-18"-30,-35 53-16,0-18 16,0 0-16</inkml:trace>
  <inkml:trace contextRef="#ctx0" brushRef="#br0" timeOffset="190589.24">1764 8378 0,'0'-17'15,"35"17"1,0 0-16,124-35 47</inkml:trace>
  <inkml:trace contextRef="#ctx0" brushRef="#br0" timeOffset="190821.47">1711 8573 0,'0'0'0,"35"-18"16,71 18 15,18-35-16,-36 35 1,-53-36 0</inkml:trace>
  <inkml:trace contextRef="#ctx0" brushRef="#br0" timeOffset="201344.59">2893 8290 0,'0'-17'109,"-18"17"-47,-17 0-30,0 0 15,35 53-47,-36-53 15,36 17-15,0 54 31,0-18-31,0-18 16,0 18 0,18 0-1,17-53 1,18 0 0,53 0-1,-71 0 16,-17-18-15,-18-35 0,0 18-1,0-18 1,0 0 0,-18-17-1,-17 34 1,35 19-1,-35 17 1,-1 0 0,-16 0-1,52 70-15</inkml:trace>
  <inkml:trace contextRef="#ctx0" brushRef="#br0" timeOffset="203376.9">3510 8467 0,'0'0'0,"18"0"47,17 0-47,0 0 16,1 0-16,-36-18 15,53 18 1,35 0 15,-53-35 16</inkml:trace>
  <inkml:trace contextRef="#ctx0" brushRef="#br0" timeOffset="204037.72">4180 8237 0,'0'-35'16,"36"35"15,-36-35-31,53 35 31,0 0-15,17 17-16,-70 19 15,0 17 1,0 17 0,-53-35-1,0 1 1,18-36-1,53-18 48,17 18-47,0 0-1,18 0 1,-53 18-16,35-1 15,-35 19 1,-35-1 0,-35 0 15,17-35-15,17 0-1</inkml:trace>
  <inkml:trace contextRef="#ctx0" brushRef="#br0" timeOffset="204558.31">4904 8149 0,'-18'0'32,"-17"0"-17,-18 0 1,53 18-1,-53-18 1,53 35-16,-35 0 16,35 1-1,0-1 1,53-35 0,17 0-1,-35 0 1,18 0-1,-17 0 1,-1 35 0,-35 36 15,-53-36-15,0 0-1,0-35 1,18 0-1,0-17 1,35-54 0</inkml:trace>
  <inkml:trace contextRef="#ctx0" brushRef="#br0" timeOffset="204803.67">5151 8184 0,'0'18'47,"0"17"-47,0 18 16,0 0-1,0-18 1</inkml:trace>
  <inkml:trace contextRef="#ctx0" brushRef="#br0" timeOffset="204975.76">5133 8061 0,'0'0'16,"18"18"15</inkml:trace>
  <inkml:trace contextRef="#ctx0" brushRef="#br0" timeOffset="205386.66">5415 8237 0,'0'71'31,"35"-36"-15,-35 0-16,0 1 15,36-1-15,-36 18 32,35-53-1,-35-18-15,35-52-1,-35-1 1,36 71-16,-36-35 15,35 53 17,0 17-17,0 53 1,1-88 0</inkml:trace>
  <inkml:trace contextRef="#ctx0" brushRef="#br0" timeOffset="205790.62">5997 8114 0,'0'-35'31,"36"35"-31,-36 53 47,0-18-47,0 0 16,0 71-1,0-36 1,0-17 15,0-17-15,35-36-16,53 0 31,-17 0-15,-54-18-1</inkml:trace>
  <inkml:trace contextRef="#ctx0" brushRef="#br0" timeOffset="205980.14">5909 8378 0,'88'-70'32,"-35"70"-32,18 0 15,-36 0 17</inkml:trace>
  <inkml:trace contextRef="#ctx0" brushRef="#br0" timeOffset="206458.84">6491 8132 0,'0'0'0,"0"35"78,0 0-78,0 36 15,0-54-15,35 54 16,-35-36 0,0 36-1,0-18 1,36-18-1,-54-35 32,-17 0-15,17 0-17,-17 0 1,0 0-1,-1 35 1,36-70 31</inkml:trace>
  <inkml:trace contextRef="#ctx0" brushRef="#br0" timeOffset="206922.34">6421 7796 0,'-36'-35'16,"36"70"31,0 36-47,0-36 16,0-88 30,0 18-30,0 17-16,0-17 16,18-18-1,17 53 17,18 53-17,18 0 1,-1-18-1</inkml:trace>
  <inkml:trace contextRef="#ctx0" brushRef="#br0" timeOffset="208488.11">7126 8220 0,'-35'0'16,"141"-18"78,-53 18-94,52-53 47,-105 71-16</inkml:trace>
  <inkml:trace contextRef="#ctx0" brushRef="#br0" timeOffset="209107.46">7779 7973 0,'0'-35'31,"35"35"-15,0 0-1,1 0 1,-1 17-1,-35 36 1,0 0 0,-35-53-1,-1 35 1,1-35 0,53 0 30,17 0-30,0 0 0,1 0-1,-36 36 1,0 16-16,0 19 16,-36-36-1,1-35 1,-36 36 15,36-36-15,88 0 15,-53-18-15</inkml:trace>
  <inkml:trace contextRef="#ctx0" brushRef="#br0" timeOffset="209422.14">8431 7990 0,'0'-35'31,"-35"35"-31,0 0 16,35 53-1,0-18 1,-35 1-16,35-1 16,0 53-1,17-53 1,54 1-1,52-36 1</inkml:trace>
  <inkml:trace contextRef="#ctx0" brushRef="#br0" timeOffset="209804.12">8784 7990 0,'0'0'0,"-35"0"16,35 36 15,-35 34-15,35 18 0,0-35-1,35-17 1,0-36-1,0 0-15,1-18 16,17-35 0,-53 0-1,-18-35 1,-53 17 15,19 71-15,16 0-16,-17 71 31,53-36-31</inkml:trace>
  <inkml:trace contextRef="#ctx0" brushRef="#br0" timeOffset="210253.79">9155 7902 0,'0'0'0,"-36"0"62,1 36-62,35 16 16,0-16-1,0-1 1,35-35 0,1 0-1,17 0 1,-18 0 0,0 35-1,-35 18 1,0-18-1,-18 1 1,-17-36 0,-53 35-1,88-53 17,0-17-17</inkml:trace>
  <inkml:trace contextRef="#ctx0" brushRef="#br0" timeOffset="210619.81">9560 7867 0,'0'53'47,"0"-18"-31,0 0-16,0 18 0,0 18 15,0-36 1,0 18-1,0-18 1,88-35 15,-17-17-15,-36-19 0</inkml:trace>
  <inkml:trace contextRef="#ctx0" brushRef="#br0" timeOffset="210852.2">9419 8114 0,'0'0'0,"18"-35"47,52 35-47,-52 0 16,70-53-1,0 53 1,-52-36-16</inkml:trace>
  <inkml:trace contextRef="#ctx0" brushRef="#br0" timeOffset="211102.52">10037 7849 0,'0'0'0,"0"18"31,0 17-15,0 1-16,17-1 0,-17 18 31,0 53-15,0-71-1,35-35 1</inkml:trace>
  <inkml:trace contextRef="#ctx0" brushRef="#br0" timeOffset="211435.04">10336 7814 0,'-70'35'31,"17"1"-15,-18-1-1,36 0 1,0 0 0,52-35 15,19 0-15,-1 0-1,18 0 1,17 89-1,-70-54 1,36-35 0</inkml:trace>
  <inkml:trace contextRef="#ctx0" brushRef="#br0" timeOffset="211868.5">10089 7514 0,'0'0'16,"-17"0"15,17 18-16,-35-18-15,35 70 16,0-87 47,17 17-48,-17-71 1,53 36-16,-53 0 0,35 35 15,-35 17 17,53-17-32,0 53 31,18 18-15,-36-71-16,0 0 15</inkml:trace>
  <inkml:trace contextRef="#ctx0" brushRef="#br0" timeOffset="-214548.88">11289 7955 0,'-35'0'16,"-1"0"31,54 0 0,35 0-32,247-17 17,-194 17 14</inkml:trace>
  <inkml:trace contextRef="#ctx0" brushRef="#br0" timeOffset="-214195.07">11254 8167 0,'-36'0'47,"36"35"-16,36-35-15,-1 0-16,35 0 16,36 0-1,0 0 1,-71 0 0,1 0-1,-36-18 16</inkml:trace>
  <inkml:trace contextRef="#ctx0" brushRef="#br0" timeOffset="-213748.26">11553 7673 0,'-35'-35'31,"70"35"-15,1 17-1,17-17-15,70 106 16,-17 0 0,-106-53-1,35 106 1,-35-18-1,-17-35 1,-54-1 0,36-69-1,17-36 1,18 35 0</inkml:trace>
  <inkml:trace contextRef="#ctx0" brushRef="#br0" timeOffset="-212982.75">12559 7726 0,'0'0'0,"0"70"62,0 1-62,18 17 0,-18 18 16,0-18 0,70 71 15,-35-159 16</inkml:trace>
  <inkml:trace contextRef="#ctx0" brushRef="#br0" timeOffset="-212061.12">12947 8237 0,'18'0'78,"17"-53"-78,18 18 15,17-18 1,-34-17 0,-36 52-1,0-17-15,0-36 31,0 18-15,-18 0 0,-17 53-1,-1-35 1,-34 35 0,52 0-1,-88 35 1,71-17-1,35 53 1,0-36-16,0-17 16,18-18-1,35 0 1,-18 0 0,0 0 15,36-53-16,52 17 1,-87 36 0,52 0-1,-88 36 17,0 34-17,0-35 1,-18 1-1,18 52 17,0-53-32,18-35 15,17 0 17,18 0-17,-18 0 1,-35-17-1,35 17 1</inkml:trace>
  <inkml:trace contextRef="#ctx0" brushRef="#br0" timeOffset="-211374.96">13564 7691 0,'0'0'0,"0"-36"15,0 1 1,0 53 46,53 176-15,-53-159-31,36-35-16</inkml:trace>
  <inkml:trace contextRef="#ctx0" brushRef="#br0" timeOffset="-211167.51">13794 7602 0,'0'36'31,"0"-1"-31,0 0 16,0 0-16,0 1 16</inkml:trace>
  <inkml:trace contextRef="#ctx0" brushRef="#br0" timeOffset="-210740.64">14217 7796 0,'0'0'0,"0"-17"31,0 52 32,0 0-63,0 18 0,35 88 31,-35-52-15,0-54-1,36 71 1,-1-106 0,0 0-1</inkml:trace>
  <inkml:trace contextRef="#ctx0" brushRef="#br0" timeOffset="-210052.36">12947 7514 0,'-35'0'16,"88"0"78,0 0-94,35-17 15,247-36 1,-212 53 31</inkml:trace>
  <inkml:trace contextRef="#ctx0" brushRef="#br0" timeOffset="-209285.16">14975 7902 0,'53'-17'47,"-17"17"-47,-19 0 15,19 0-15,-1 0 16,0 0 15</inkml:trace>
  <inkml:trace contextRef="#ctx0" brushRef="#br0" timeOffset="-209102">14923 8079 0,'0'0'0,"123"0"47,-52 0-16,-36-18-31</inkml:trace>
  <inkml:trace contextRef="#ctx0" brushRef="#br0" timeOffset="-206032.75">15769 8184 0,'-35'0'0,"53"0"78,-18 71-78,35-18 16,18 123 15,0-105-15,35-1-1,-53-70 32,0 0-31,-35-88-16,36 0 16,17 17-1,-53 1 1,0-1-1,-18 1 17,18-1-32,0 1 31,0 17-15,-35 18-1,35-1 1,0 1-1,0 17 1,0-17 0,0 0 15,0-1 16,0 1 0,17 0-32,19 35 17,-36-35-32,35 35 15,-35-36 1,35 36-1,0 0 17,1-35-32,-1 35 0,53 0 31,-35 0-15,0-35-1,-18 35-15,18 0 16,0 0-1,18 0 1,-18 0 15,0 0-15,-1-35 0,1 35-1,18 0 1,35 0-1,-53 0 1,0-36 0,52 36-1,19 0 17,-71 0-17,17 0 1,1 0-1,-36 0 1,18 0-16,35-35 16,0 35 15,-35 0-15,89 0 15,-107 0-16,53 0 1,-17 0 0,-19 0-1,1 0 1,0 0-16,35 0 16,-52 0-1,34 0 1,-17 0-1,-17 0 1,-1 0 0</inkml:trace>
  <inkml:trace contextRef="#ctx0" brushRef="#br0" timeOffset="-202813.36">18785 7479 0,'0'0'0,"0"-35"78,-35 35-47</inkml:trace>
  <inkml:trace contextRef="#ctx0" brushRef="#br0" timeOffset="-202190.38">18750 7444 0,'0'-36'62,"177"36"-15,-72 0-31,54 0-1,-35 0 1,-54-35 0,54 35 15,-54 0-31,1-35 16,-18 35-1,-18 0 1,53 0-1,-17 0 1,-1 0 0,-17 0-1,-18 0 1,1 0 0,17 0 15,17 0-16,-35 0-15,18 0 16,-17 0-16,-1 0 16,18 0-1,17-53 1,36 53 0,-35 0-1,-36 0 1,-70 0 15</inkml:trace>
  <inkml:trace contextRef="#ctx0" brushRef="#br0" timeOffset="-201210.78">21943 8079 0,'53'0'47,"-18"0"-32,18 0-15,70 0 32,-70 0-32</inkml:trace>
  <inkml:trace contextRef="#ctx0" brushRef="#br0" timeOffset="-200994.79">21872 8326 0,'0'0'0,"71"0"31,-1 0-15,1 0-16,70 0 15,-35 0 1,-71 0 0</inkml:trace>
  <inkml:trace contextRef="#ctx0" brushRef="#br0" timeOffset="-174902.57">16669 8167 0,'0'-53'16,"17"53"-16,-17-35 15,0-1 17,-17 36-17,-19 0 1,-16 0 0,-19 0-1,36 0 1,-18 18 15,18 194 16,193-159-16,-52-177 16,-106 89-47,0-18 16,0 123 31,0-34-32,53 34 1,-53-17-1,35 18 1,-35-1 0,36 1-1,-1-71 1</inkml:trace>
  <inkml:trace contextRef="#ctx0" brushRef="#br0" timeOffset="-174352.38">17233 8061 0,'0'0'15,"-35"-35"1,0 35 0,-18 0-1,-18 17-15,18 19 16,18 17-1,35-18 1,0 0 15,71-35-15,-1 0 0,-35 0-1,18 35 1,0 18-1,-53 0 1,-53 0 0,0-18-1,-17-35 1,35 0 0,35-35-1,0 0 1</inkml:trace>
  <inkml:trace contextRef="#ctx0" brushRef="#br0" timeOffset="-174119.8">17392 8202 0,'0'18'47,"0"17"-47,35 0 16,-35 1-16,0-1 15,0 18 17</inkml:trace>
  <inkml:trace contextRef="#ctx0" brushRef="#br0" timeOffset="-173959.23">17339 7867 0,'0'0'0,"0"35"31,18 18-15</inkml:trace>
  <inkml:trace contextRef="#ctx0" brushRef="#br0" timeOffset="-173570.28">17568 8149 0,'0'35'0,"0"1"16,36-1 0,-36 0-1,0 1-15,0-1 0,53 0 16,-53 0 0,0 1-1,70-125 16,-70 37-15,35-37 0,1 125 31,-36-1-47,35 35 15,18-34 1,0-1-1</inkml:trace>
  <inkml:trace contextRef="#ctx0" brushRef="#br0" timeOffset="-173220.22">17780 7779 0,'0'0'0,"0"-36"32,18 1-32,52 35 15,-35 35 1,18 71-1,-70-35 17,-36-36-17,53 0 1,0 1 0,53-36-1,53 35 1,-36-35-16</inkml:trace>
  <inkml:trace contextRef="#ctx0" brushRef="#br0" timeOffset="-172919.96">18309 8043 0,'0'36'63,"0"-1"-63,0 0 15,0 89 1,0-54 0,0-52-1,0 17 1,18-35-1,70 0 1,-53-53 0,1 53-1</inkml:trace>
  <inkml:trace contextRef="#ctx0" brushRef="#br0" timeOffset="-172737.44">18115 8308 0,'53'-35'31,"35"35"-31,-17 0 16,70-36-1,-106 1-15</inkml:trace>
  <inkml:trace contextRef="#ctx0" brushRef="#br0" timeOffset="-171221.76">19173 8096 0,'0'-35'32,"0"0"-17,0-1 1,0 72 31,0 17-32,36 70-15,-1 36 47,-35-124-31,0 0-16</inkml:trace>
  <inkml:trace contextRef="#ctx0" brushRef="#br0" timeOffset="-171038.68">18909 8378 0,'0'-35'0,"70"0"31,-17 0-31,106 35 16,0-53 0,-89 53-1</inkml:trace>
  <inkml:trace contextRef="#ctx0" brushRef="#br0" timeOffset="-170550.98">19897 7973 0,'0'0'0,"-36"-35"15,-17 35 1,-35-36-1,35 54 1,0 52 0,53 19 15,0-54-15,53-35 15,-53-18-16,53-52 1,0 52 0,-18 36 15,-35 17-31,0 0 16,0 18-1,36 18-15,-36-1 16,35-17-1,-35-18 1</inkml:trace>
  <inkml:trace contextRef="#ctx0" brushRef="#br0" timeOffset="-170255.69">20197 7973 0,'0'-35'31,"-18"35"-31,-17 52 31,35-16-31,0 246 32,17-212-17,54-70 1,-36 0 0</inkml:trace>
  <inkml:trace contextRef="#ctx0" brushRef="#br0" timeOffset="-169956.49">20391 8114 0,'-36'0'0,"1"0"16,0 0 15,35 70-31,0-34 16,0 52-1,35-88 1,36 0 0,-36-53-1,0-18 1,-35-17 0,-18 88 15,-52 18-16</inkml:trace>
  <inkml:trace contextRef="#ctx0" brushRef="#br0" timeOffset="-169617.43">20726 8043 0,'0'0'0,"0"-35"15,-36 35-15,1 0 16,-53 0 0,88 18-16,-35 17 15,-1 0 1,36 1 15,53-1-31,0 0 16,0 36 15,-53-18-15,-53-1 15,18-52-15,35-17-1</inkml:trace>
  <inkml:trace contextRef="#ctx0" brushRef="#br0" timeOffset="-169221.48">20655 7655 0,'0'-70'15,"35"70"-15,1 0 16,-1 53 15,-35-18-31,0 35 16,0-17-1,-18-17 1,18-1 31,18-35-31,35 0-1,0 0 1</inkml:trace>
  <inkml:trace contextRef="#ctx0" brushRef="#br0" timeOffset="-168956.19">21008 7867 0,'-18'53'31,"18"0"-15,0-18 0,0 0-16,0 1 15,-35-1-15,35 35 16,0-34-16,0 17 31,35-53 0,124 0-15</inkml:trace>
  <inkml:trace contextRef="#ctx0" brushRef="#br0" timeOffset="-168753.22">20743 8220 0,'71'-71'31,"17"71"-31,-17-35 0,70 0 16,-106 35 0</inkml:trace>
  <inkml:trace contextRef="#ctx0" brushRef="#br0" timeOffset="-165728.25">22807 7849 0,'0'-17'562,"35"17"-546,-17 0-1,-18-36 1,35 36-16,1 0 16,34 53 15,-35 36 31,-140 87-15,34-176 0,36 0-31,70 0 46,-35-18-62,53 18 16,-18 0-1,0 0 1,1 18 0,-36 17-1,35-35 1,-35 35-16,35 1 31,-35-1-31,-35 0 31,-18 1-15,-35-36 0,0 0-1,52 0 1,1 0 0</inkml:trace>
  <inkml:trace contextRef="#ctx0" brushRef="#br0" timeOffset="-153204.72">970 10213 0,'-17'0'204,"52"-53"-95,0 53-93,36 0-1,-54 0 16</inkml:trace>
  <inkml:trace contextRef="#ctx0" brushRef="#br0" timeOffset="-151889.15">1058 10248 0,'-35'0'16,"0"0"31,0-17-16,-1 17 0,36-36 32,36-17-32,-19 53-31,54 0 16,70-35-1,70 35 1,1 0-1,159-35 1,-283-18 0,-124 53 93,36 18-109,-52-18 16,16 0-16,1 35 15,0-35 1,-18 0 0,18 53-16,-1-53 31,1 0-16,0 0 1,-1 0 0,36 35 31,0-17-47,0 52 31,0-35-31,0-17 0,18 106 15,-18-36 1,53 35 0,-18-17 15,-35-35-15,0-18-1,0 17 1,36-17-1,-36-88 32,0-1-31,0 1-16,0 0 0</inkml:trace>
  <inkml:trace contextRef="#ctx0" brushRef="#br0" timeOffset="-150348.18">1323 9507 0,'0'-17'31,"-18"70"0,18-18-15,-35 0-16,-71 124 47,71-124-16,35-52 32,18-36-48,17-18 1,-35 18 0,35 53-1,-35-35 1,0 0-1,0-1 1,35 36 0,-35-35-1,0 17 63,36 18-31,-1 0-15,0 0-17,0 0 1,1 0 15,-1 0-15,18 18-1,0-18 1,17 35 0,-34-35-1,-36 36 1,35-36-1,-35 35 1,35-35 0,-17 35 15,17-35-31,-35 35 16,35-35 15,-70 0 109</inkml:trace>
  <inkml:trace contextRef="#ctx0" brushRef="#br0" timeOffset="-149575.5">2663 10619 0,'0'-36'16,"18"36"30,35 0-46,0 0 16,176-35 15,-158 35 1,-106 0 14,-1 0-46</inkml:trace>
  <inkml:trace contextRef="#ctx0" brushRef="#br0" timeOffset="-149182.16">2699 10724 0,'35'0'62,"18"0"-30,-18 0-32,1 0 0,-1 0 15,18 0-15,35-17 16,-18 17 15,-34 0-15,-54 0 15</inkml:trace>
  <inkml:trace contextRef="#ctx0" brushRef="#br0" timeOffset="-146945.65">4092 10407 0,'36'0'31,"-1"0"1,0 0-32,0 0 15,106-53 16,-35-176 16,-123 70 0,-124 124 0,123 35-16,-17 0-15,-1 53 0,-17 0-1,53-18 1,0 0-1,18-35 1,17 0 0,36-18-1,-18-17 1,0 35 0,-53-35-16,88 35 15,-18-35 1,-34 35-1,17 0 1,-18 0 15,-35 17-15,0 71 0,-18-17-1,18 0 1,-35 17-1,35-53 1,35-35 15,36 0-15,-18 0 0,-18-18-1,0 18 16</inkml:trace>
  <inkml:trace contextRef="#ctx0" brushRef="#br0" timeOffset="-146534.72">5045 9648 0,'0'0'0,"0"18"78,0 0-62,0 17-1,53 18-15,-53-35 16,0 52 0,35-35-1</inkml:trace>
  <inkml:trace contextRef="#ctx0" brushRef="#br0" timeOffset="-145828.98">4180 9437 0,'0'-35'15,"-35"35"-15,106 0 63,-1 0-48,36 0-15,35 0 16,89 0 0,-72 0 15,-211 17 16,0-17-47</inkml:trace>
  <inkml:trace contextRef="#ctx0" brushRef="#br0" timeOffset="-144930.3">4110 10901 0,'0'0'0,"35"0"63,18 0-48,-18 0 1,1 0 0,34 0-16,248-18 46,-160-52 1,-16 70 0,-160 0 16</inkml:trace>
  <inkml:trace contextRef="#ctx0" brushRef="#br0" timeOffset="-143148.29">4145 11324 0,'0'-35'15,"0"70"79,0 0-94,0 1 16,0 140 15,53 106 16,-53-176 0,0-71-16,18-35 0,-18-52-31,0-19 16</inkml:trace>
  <inkml:trace contextRef="#ctx0" brushRef="#br0" timeOffset="-142182.84">4498 11924 0,'0'-35'62,"35"35"-62,-35-36 0,0-17 16,35 18 0,-35 0-1,0-71 1,-17 53 0,-36 18-1,35 35 1,-17 0 15,0 0 0,35 17-15,-36-17 0,36 36-1,0-19 1,36-17 15,17 0-15,17-17-1,-17 17 1,-18-36 0,18 36-1,-17 0 16,-1 0-15,-35 18 15,0 17-15,0 1 0,0-1-1,0 18 1,0-18-1,0 0 1,35-35 15,18 0-31,-18 0 32,-35-17-32,36 17 15,-1 0 16,-35-35-15,35 35-16</inkml:trace>
  <inkml:trace contextRef="#ctx0" brushRef="#br0" timeOffset="-141660.05">4392 11218 0,'0'0'0,"-35"0"31,105 0 32,-34 0-63,17 0 16,52-35-1,-34 35 1</inkml:trace>
  <inkml:trace contextRef="#ctx0" brushRef="#br0" timeOffset="-141282.41">4921 11359 0,'0'-35'16,"0"53"46,0 17-62,36-35 16,-36 88-16,52-35 31,-16-53-15</inkml:trace>
  <inkml:trace contextRef="#ctx0" brushRef="#br0" timeOffset="-140784.45">5398 11201 0,'0'0'0,"0"-36"15,0 1 16,0 176 16,0-88-47,17 176 32,-17-17 14,71-106 1,-71-229-47</inkml:trace>
  <inkml:trace contextRef="#ctx0" brushRef="#br0" timeOffset="-138684.62">6209 10407 0,'-18'0'16,"89"0"31,-18 0-47,-18 0 16,18 0-16,-18 0 15,71 0 16</inkml:trace>
  <inkml:trace contextRef="#ctx0" brushRef="#br0" timeOffset="-138435.28">6191 10724 0,'36'0'32,"-1"0"-32,18 0 15,70 0 1,-88 0-16,54 0 15,-54 0 1,-35-17-16</inkml:trace>
  <inkml:trace contextRef="#ctx0" brushRef="#br0" timeOffset="-130691.59">7408 10283 0,'18'0'15,"35"-35"1,-18 35 0,-35-35 15,35 35-31,36-141 47,-71 53-16,0-1 16,-18 89-32,18 18 48,0 17-47,-35-35-1,35 36-15,0 17 16,0-1-1,18-16 1,-18-1 0,70 0 15,-34-35-15,-1 0-1,0-35 1,-35 0-1,0-1 17</inkml:trace>
  <inkml:trace contextRef="#ctx0" brushRef="#br0" timeOffset="-130044.55">7532 9578 0,'-35'0'16,"-1"0"31,36 70-32,-35-17 1,35-17 0,0-54 31,0-17-47,0-1 15,18 1-15,-18 0 16,35 35-1,-35-53 1,35 18 15,18 35-15,-53 17 15,35 19-15,1-1-1,34-35-15,-70 35 16,53 18 0</inkml:trace>
  <inkml:trace contextRef="#ctx0" brushRef="#br0" timeOffset="-129543.28">8361 9807 0,'-35'-17'16,"35"52"15,35 124 1,35 88 14,-34-247-30</inkml:trace>
  <inkml:trace contextRef="#ctx0" brushRef="#br0" timeOffset="-129361.77">8184 10107 0,'0'0'16,"159"-53"15,-106 53-15,0 0-16,18-35 15,-1 35 1</inkml:trace>
  <inkml:trace contextRef="#ctx0" brushRef="#br0" timeOffset="-128828.16">8767 9701 0,'0'0'0,"35"-35"47,0 35-47,0 0 16,-35 35-1,36-35-15,-36 53 16,0 18-1,-36-36 1,-34-35 0,52 0-1,53 0 32,1 0-31,-36 35-1,53-35 1,-53 36-16,53 17 16,-53-18-1,-53 0 1,-18-35 0,18 0-1,18 0 1</inkml:trace>
  <inkml:trace contextRef="#ctx0" brushRef="#br0" timeOffset="-128506.46">9543 9701 0,'-18'0'0,"18"-35"16,-35 35-1,-1 0 1,36 18-1,-35 88 1,35-36 0,0-35-16,0 36 15,88-36 1,159 18 0</inkml:trace>
  <inkml:trace contextRef="#ctx0" brushRef="#br0" timeOffset="-128163.38">9984 9737 0,'-36'0'16,"1"0"-1,35 17 1,-35 54-1,35-1 1,0-17 0,35-53-1,89 0 1,-89-17 0,0-71-1,-70 17 1,-18 36-1,18 35 1,35 35 0</inkml:trace>
  <inkml:trace contextRef="#ctx0" brushRef="#br0" timeOffset="-127740.95">10478 9578 0,'0'0'0,"-53"0"16,0 0-1,17 18-15,1 17 16,35 0-1,0 0 1,53 1 0,0-36 15,-18 35-15,36-35-16,-71 35 15,0 18 1,0 0-1,-88 18 1,17-36 0,18-35-1,18-53 1,35 35 0</inkml:trace>
  <inkml:trace contextRef="#ctx0" brushRef="#br0" timeOffset="-127379.9">10848 9525 0,'0'18'47,"0"17"-32,0 0-15,0 0 16,0 1-16,0-1 16,0 36-1,0-18 1,35-18-1,-35 0 1,35-35 0,36 0-16,-18 0 15,18-18 17,-71-17-32</inkml:trace>
  <inkml:trace contextRef="#ctx0" brushRef="#br0" timeOffset="-127163.48">10707 9772 0,'35'-35'31,"0"35"-31,71 0 16,0-36-1</inkml:trace>
  <inkml:trace contextRef="#ctx0" brushRef="#br0" timeOffset="-126602.97">11465 9596 0,'0'35'78,"0"18"-62,0-18-16,0 0 16,0 1-16,0-1 15,36 0 1,-36 0-1,0 18 1,0-17-16,-18-36 125,-17 0-94,-18 0-31,53 35 16,-36-35-16,36-18 47</inkml:trace>
  <inkml:trace contextRef="#ctx0" brushRef="#br0" timeOffset="-126130.58">11430 9260 0,'0'0'0,"-35"0"0,-1 0 47,36 53-47,-35-17 16,35-1-1,0 35 1,0-87 31,18 17-31,-18-88-16,0 52 15,35-34 1,-35 35-1,35 35 1,1 52 15,-36-34-31,53 35 16,52 18 0,-69-71-1</inkml:trace>
  <inkml:trace contextRef="#ctx0" brushRef="#br0" timeOffset="-124883.08">12153 9754 0,'124'0'109,"-36"0"-109,-35 0 16,35 0-1,-53 0 32,-35-35-47</inkml:trace>
  <inkml:trace contextRef="#ctx0" brushRef="#br0" timeOffset="-124316.56">12929 9525 0,'0'0'0,"0"-35"16,18-1-1,53 36 1,-36 0 0,0 0-16,0 0 15,18 36 1,-53 17-1,0 0 1,-70 17 0,34-70-1,36-18 17,18 18-17,17 0 1,1 0-1,17 18 1,-18 35 0,-35 18 15,-53-36-31,-18-35 16,36 0 15,-18 0-16</inkml:trace>
  <inkml:trace contextRef="#ctx0" brushRef="#br0" timeOffset="-123800.38">13829 9437 0,'-35'0'15,"-1"0"-15,1 0 16,0 0-1,-18 0 1,18 53 0,35 0-1,-53 0 1,53-18 0,70-35-1,1 0 1,-36 0-1,18 0-15,-53 35 16,53 0 0,-53 1-1,-35-1 17,-18 18-32,-18-35 31,18-18-16,18 0 1,53-71 0</inkml:trace>
  <inkml:trace contextRef="#ctx0" brushRef="#br0" timeOffset="-123567.99">14023 9525 0,'0'35'47,"0"1"-47,0-1 0,0 0 16,35 18-1,-35-18 1</inkml:trace>
  <inkml:trace contextRef="#ctx0" brushRef="#br0" timeOffset="-123402.43">13970 9278 0,'0'0'0,"0"18"47,18 35-47</inkml:trace>
  <inkml:trace contextRef="#ctx0" brushRef="#br0" timeOffset="-123001.31">14288 9543 0,'0'17'32,"0"71"-17,35-17 1,-35-36-1,0 18 1,0-17 0,35-54 15,-35-17-15,0-1-16,35-70 15,1 106 1,-1 0 15,35 53-15,-70-35-1,53 53 1,-53-36 0</inkml:trace>
  <inkml:trace contextRef="#ctx0" brushRef="#br0" timeOffset="-122567.52">14834 9525 0,'0'-35'31,"0"105"16,0-34-32,0-1 1,0 0-16,0 18 16,0 18-1,36-36 1,-36 0 0,35-35 15,0 0-16,53 0 1,-17-17 0</inkml:trace>
  <inkml:trace contextRef="#ctx0" brushRef="#br0" timeOffset="-122350.1">14640 9772 0,'0'-35'31,"36"35"-31,16 0 16,72-36-1,17-17-15,-88 53 16</inkml:trace>
  <inkml:trace contextRef="#ctx0" brushRef="#br0" timeOffset="-122068.86">15381 9472 0,'0'35'31,"0"1"-15,0-1 0,0 71-16,0-36 15,0-34 1,0 17-1,18-53 1</inkml:trace>
  <inkml:trace contextRef="#ctx0" brushRef="#br0" timeOffset="-121751.7">15646 9596 0,'-18'0'0,"-17"0"16,-36 0-1,36 17 1,0-17-16,-1 35 16,1 1-1,35-1 16,88-35-31,1 0 32,-54 0-17,53 71 17,-53-71-17</inkml:trace>
  <inkml:trace contextRef="#ctx0" brushRef="#br0" timeOffset="-121281.06">15487 9137 0,'0'0'0,"-53"18"47,18 35-32,35-18-15,-36 35 16,54-70 46,17-53-62,36-35 16,-71 71 0,35-36-16,-35 17 15,36 36 16,-36 18-31,88 70 16,0-17 15,-53-71-31,-17 0 16</inkml:trace>
  <inkml:trace contextRef="#ctx0" brushRef="#br0" timeOffset="-118720.49">7990 10777 0,'-35'0'31,"70"-35"47,18 35-62,36 0-16,-19-35 15,18 35 1,-35 0-16,71 0 31,-89 0-31,265-88 47,-71 52-16,-88 36-15,-70-35 0,-1 35-1,54 0 1,17 0 0,-53-35-1,18 35 1,35-35 15,-106 35-15,71 0-1,-35 0 1,17 0 0,18 0-1,17 0 1,-52 17-1,52-17 1,1 0 0,-71 0-1,105 0 1,-87 0 0,0 0-1,-1 0 1,71 0-1,-17 0 17,-36 0-17,-18 0 1,-17 0 0,53 0-1,18 0 1,-19 0-1,1 0 1,35 0 0,-35 0-1,0 0 1,18 0 0,-19 0-1,72 0 1,-89 0-1,71 0 17,-71 0-17,88 0 1,-70 0 0,18-35-1,-19 35 1,-16 0-1,16-35 1,-16 35 0,34-36-1,-17 36 1,35 0 0,-70 0-1,-1 0 1,36-35 15,-71 35-15,36-35-16,17 35 31,-53 0-15,18 0-1,-70 0 16</inkml:trace>
  <inkml:trace contextRef="#ctx0" brushRef="#br0" timeOffset="-117559.54">10548 11448 0,'0'0'0,"-35"0"15,35-36-15,17 36 32,54 0-17,0 53 1,-36 0-16,88 141 47,-70-158-47,18-36 47,-89-177-16,-88 1 0,36 88-15,17 17-1,18 36 17,35-1 46,52 36-63,1 0-15,71-35 16,-54 35 0,36 0-16,-18-53 15,1 53-15,-1-35 16,-53 35 0,18 0-1,-18 0 1</inkml:trace>
  <inkml:trace contextRef="#ctx0" brushRef="#br0" timeOffset="-117205.83">11236 11465 0,'0'36'78,"0"-1"-78,18 18 16,-18 0-16,0-18 16,0 0-1,35 1 1,-35 16-16,35-52 15</inkml:trace>
  <inkml:trace contextRef="#ctx0" brushRef="#br0" timeOffset="-116838.88">11606 11465 0,'-17'0'47,"17"18"-31,-36-18-16,36 70 16,0-52-16,0 17 15,0 36 1,53 0-1,18-71 1,0 0 0,-36-18-1,0-106 1,-35 71 0,-18 1-1,-87-1 1,52 70-1</inkml:trace>
  <inkml:trace contextRef="#ctx0" brushRef="#br0" timeOffset="-114222.69">16492 10142 0,'0'0'0,"-35"0"15,53 0 48,35-17-47,17 17-16,1 0 15,-18 0-15,0 0 16,-18 0-1</inkml:trace>
  <inkml:trace contextRef="#ctx0" brushRef="#br0" timeOffset="-114034.88">16492 10442 0,'71'-17'31,"-142"34"-31,301-70 16,-107 0 0,-88 53-16,1 0 15</inkml:trace>
  <inkml:trace contextRef="#ctx0" brushRef="#br0" timeOffset="-111694.42">17674 9543 0,'0'35'47,"0"18"-47,53 17 16,-53-17-16,35 0 15,1 18 1,-36-36-16,0 18 15</inkml:trace>
  <inkml:trace contextRef="#ctx0" brushRef="#br0" timeOffset="-111394.7">17604 10213 0,'35'-18'47,"18"18"-47,0 0 0,123-53 15,-52 53 1,-19 0 15,-52 0-15</inkml:trace>
  <inkml:trace contextRef="#ctx0" brushRef="#br0" timeOffset="-110811.91">17515 10636 0,'-35'0'0,"53"53"46,-18-18-30,53 1-16,-53-1 16,70 0-1,-70 1-15,36 34 16,34 1 0,-35-71 15,-35-36-16,0-69 1,0 34 0,-17 0-1,-54-70 17,71 106-17,0 0 16,0 0 1,35 35-17,1-36 1,52 36 0,-35 0-16,70-53 15,-87 53 1,17-17-1,-18 17 1,18-36 0</inkml:trace>
  <inkml:trace contextRef="#ctx0" brushRef="#br0" timeOffset="-110495.7">17921 10566 0,'0'17'15,"35"36"1,-35-17-1,36-1-15,-36 35 16,0 1 0,0-36-1,0 18 1,35-53 0,36 0-16</inkml:trace>
  <inkml:trace contextRef="#ctx0" brushRef="#br0" timeOffset="-110129.35">18221 10707 0,'-18'0'47,"18"35"-47,-35-35 15,35 35 1,0 18 0,0 18-1,18-36 1,35-35 0,0-18-1,-18-52 1,-35-18 15,0 17-31,-35 71 16,-36-35 15,18 35-15,53 53-16</inkml:trace>
  <inkml:trace contextRef="#ctx0" brushRef="#br0" timeOffset="-109481.09">18803 10178 0,'18'0'47,"17"0"-31,-35-18 0,53 18-16,-18-194 31,-35 141-16,-17-17 1,-36 17 0,53 70 31,0 19-32,0-1 1,0 88-1,0-105-15,0 52 16,0-34 0,53-1-1,52-35 1,-69 0 0</inkml:trace>
  <inkml:trace contextRef="#ctx0" brushRef="#br0" timeOffset="-109014.34">18768 9507 0,'-35'0'31,"-1"18"-31,36 17 0,0 1 16,0-1-1,0-53 32,18-17-31,-18 0 0,88-71-1,-88 88 1,18 18-1,52 0 1,1 35 0,-36 36-1,0 0 1</inkml:trace>
  <inkml:trace contextRef="#ctx0" brushRef="#br0" timeOffset="-107280.63">19614 9843 0,'0'0'0,"0"70"63,0-52-47,0 17-16,0 0 15,0 89 1,36-36 15,-36-35-31,35-18 47</inkml:trace>
  <inkml:trace contextRef="#ctx0" brushRef="#br0" timeOffset="-107077.19">19473 10213 0,'0'-35'16,"53"-1"0,88-34 15,106 35-16,-194-18-15,-17 53 16</inkml:trace>
  <inkml:trace contextRef="#ctx0" brushRef="#br0" timeOffset="-106116.86">20443 9578 0,'0'0'0,"0"-35"15,18 35 16,17 0-15,-17 0 0,35 53-16,-53 141 47,-141-141-1,158-53 1,19 0-31,52 0 0,-53 35-1,-35 0 1,36 0-1,-54 1 1,-35-36 0,18 0-1,-1 0 17</inkml:trace>
  <inkml:trace contextRef="#ctx0" brushRef="#br0" timeOffset="-105802.7">20338 10372 0,'17'0'0,"19"0"16,34 0-16,1-36 16,17 36-16,71-35 15,52 35 16,-105 0-15</inkml:trace>
  <inkml:trace contextRef="#ctx0" brushRef="#br0" timeOffset="-105234.66">20532 10742 0,'53'53'15,"-18"0"1,18 35 0,-18-35-1,0-18 1,18-35 0,-17 0-1,-36-17 1,0-36-1,0 17-15,-36 1 16,1 0 0,35-18-16,0 18 15,0-1 1,0 1 31,18 0-32,105 0 1,-17 35 0,53-53-1,70 17 1,-194 36 0</inkml:trace>
  <inkml:trace contextRef="#ctx0" brushRef="#br0" timeOffset="-104983.33">21096 10830 0,'0'36'16,"0"16"0,0-16-1,18-36-15,-18 88 16,0-70-16,0 17 16,0 0-1</inkml:trace>
  <inkml:trace contextRef="#ctx0" brushRef="#br0" timeOffset="-104634.25">21396 10830 0,'-18'0'15,"-17"0"1,35 36-16,0-1 16,0 35-1,0-17 1,0-17 0,71-36-1,-1-53 1,-35-36-1,-35 19 1,0 17 0,-17 53-16,-71-35 31,52 35-31</inkml:trace>
  <inkml:trace contextRef="#ctx0" brushRef="#br0" timeOffset="-102736.75">21537 9860 0,'0'-35'16,"35"35"15,-35-35-31,-17-1 63,-19 36-63,1 0 15,-18 36 1,18 228 46,335-211-15,-230-53-47</inkml:trace>
  <inkml:trace contextRef="#ctx0" brushRef="#br0" timeOffset="-102370.58">21978 9913 0,'0'0'0,"-35"-35"31,-36 70-16,36 18 1,35 0 0,0 0-1,0-18 1,35-35 0,36 0-1,-36-18 1,0-17-1,-35-18 1,-17-53 0,-19 106-1,1 0 1,18 0 0,17 71-1</inkml:trace>
  <inkml:trace contextRef="#ctx0" brushRef="#br0" timeOffset="-101970.64">22366 9719 0,'0'0'15,"-18"0"1,-34 0 0,-19 35-1,36 1 1,35-1 0,53 0-1,0-35 1,-18 0-1,35 35 17,-34-35-17,-54 71 1,-70-36 0,53 1-1,-1-36 1,36-71-1</inkml:trace>
  <inkml:trace contextRef="#ctx0" brushRef="#br0" timeOffset="-101621">22684 9507 0,'0'0'0,"0"18"47,0 35-47,0-18 16,0 18-1,0 0-15,0 18 16,0-1-1,0 1 1,70-71 15,1-36-15,17-16 0,-53-1-1</inkml:trace>
  <inkml:trace contextRef="#ctx0" brushRef="#br0" timeOffset="-101435.88">22578 9790 0,'0'-36'0,"106"1"31,-53 35-15,-1 0-16,72-35 16</inkml:trace>
  <inkml:trace contextRef="#ctx0" brushRef="#br0" timeOffset="-101024.6">23283 9543 0,'0'35'47,"0"0"-31,0 0-16,0 1 15,36 34 1,-36-34-1,0 17 1,0-18 0,-18-35 62,-17 0-63,-1 0 1,1 0 15</inkml:trace>
  <inkml:trace contextRef="#ctx0" brushRef="#br0" timeOffset="-100588.77">23266 9137 0,'-36'-35'0,"1"70"47,35 0-47,0 1 16,0-1 0,0-70 30,0-18-30,18 53 0,-18-53-16,35 0 31,0 53-15,18 0-1,-53 17-15,53 54 16,-18-36-1</inkml:trace>
  <inkml:trace contextRef="#ctx0" brushRef="#br0" timeOffset="-99155.54">23954 9684 0,'0'-18'31,"17"18"-15,71 0-1,-52-35 1,17 35-16,105-35 31</inkml:trace>
  <inkml:trace contextRef="#ctx0" brushRef="#br0" timeOffset="-98624.46">24659 9313 0,'71'0'47,"-18"0"-32,0 18 1,-53 17 0,-36 18-1,-17-18 1,18-35-1,0 0 17,52 0-1,19 0-31,17 0 31,17 71-15,-35-18-1,-35 0 1,-35 0-16,0-53 16,-36 35-1,36-35 1,0-18 0</inkml:trace>
  <inkml:trace contextRef="#ctx0" brushRef="#br0" timeOffset="-98323.27">24571 10125 0,'18'0'15,"70"0"1,123-53 0,19-35-1,105 17 1,-300 71-1</inkml:trace>
  <inkml:trace contextRef="#ctx0" brushRef="#br0" timeOffset="-97857.33">24783 10389 0,'35'53'31,"-35"-17"-15,88 16-16,-35 19 15,35 0 1,-52-36-1,-36-53 1,35-17 0,-35-71-1,0 0 1,-18 18 0,-17 17 15,-18 36-16,106 35 17,0 0-32,0-53 15,70 53 1,89-35 0,-177 35-1</inkml:trace>
  <inkml:trace contextRef="#ctx0" brushRef="#br0" timeOffset="-97656.83">25294 10442 0,'0'0'16,"0"88"-1,0-52 1,18 34 0,-18-17-1,35-53-15,0 0 16</inkml:trace>
  <inkml:trace contextRef="#ctx0" brushRef="#br0" timeOffset="-97325.13">25523 10425 0,'-17'17'31,"17"36"-31,-35-53 0,35 53 31,0 18-15,52-36 0,1-35-1,-17-53 1,-36-88 15,-18 106-15,-105 52-1,87 19 1</inkml:trace>
  <inkml:trace contextRef="#ctx0" brushRef="#br0" timeOffset="-96642.14">25947 9737 0,'-35'-36'32,"-18"36"-17,17 0-15,1 0 16,0 18-16,0-18 15,35 71-15,17-18 47,212 70 0,-281-17 16,16-106-63,-52-53 47</inkml:trace>
  <inkml:trace contextRef="#ctx0" brushRef="#br0" timeOffset="-96408.77">26211 9719 0,'0'53'31,"0"-18"-15,36 1-16,-36-1 15,0 0 1,0 18 0,35-18-1,-35-52-15</inkml:trace>
  <inkml:trace contextRef="#ctx0" brushRef="#br0" timeOffset="-96248.2">26141 9454 0,'17'89'47</inkml:trace>
  <inkml:trace contextRef="#ctx0" brushRef="#br0" timeOffset="-95875.1">26370 9754 0,'0'36'31,"35"52"-16,-35-53-15,0 18 16,36-18 0,-1-35 15,-35-35-15,35 0-16,18-89 15,-35 89 16,-18 53 1,0 17-17,0 0-15,53 0 16,-18 18 0,18-53-1</inkml:trace>
  <inkml:trace contextRef="#ctx0" brushRef="#br0" timeOffset="-95593.85">26935 9578 0,'0'18'46,"0"17"-46,0 0 16,-18 18-16,18-18 16,0 1-1,18 17 1,70-53 0,18 0-1,-71-18 1</inkml:trace>
  <inkml:trace contextRef="#ctx0" brushRef="#br0" timeOffset="-95421.79">26723 9754 0,'106'-35'31,"-36"35"-31,-17 0 16,0 0 0,35-53-1</inkml:trace>
  <inkml:trace contextRef="#ctx0" brushRef="#br0" timeOffset="-95193.41">27305 9454 0,'0'53'47,"0"0"-31,0 18-16,35-18 0,-35 35 15,36-53 1,-36 1-1,35-54 1</inkml:trace>
  <inkml:trace contextRef="#ctx0" brushRef="#br0" timeOffset="-94926.14">27658 9525 0,'-18'0'15,"-123"53"17,106-53-32,-1 35 15,1-35 1,35 35-16,106 1 31,0-36-15,-36 0-1,-34 35 17</inkml:trace>
  <inkml:trace contextRef="#ctx0" brushRef="#br0" timeOffset="-94473.33">27446 9102 0,'0'0'0,"-35"0"15,-36 35 16,36-35-31,0 106 32,35-71-17,0-53 17,106-52-17,-71-1 1,18 1 15,-18 70-15,36 70-1,-1 1 1,1 17 0,-1-88-1</inkml:trace>
  <inkml:trace contextRef="#ctx0" brushRef="#br0" timeOffset="-87285.3">1094 13370 0,'-36'0'16,"54"71"15,-18-1-15,53 1 0,-53 0-16,35 123 46,-35-159 1,0-18-15,0-52 14,0 0-30,0 0 0,-17-1-1,17-17 1,-36-35 0,36 0 15,0 53 0,0-1 0,0 1-15,0 0 62,18 35-62,-18-35-1,18 35-15,17 0 32,0 0-17,0 17 1,1-17-1,-36 36 1,35-1 0,0 18-1,0 17 1,36-17-16,-18-17 16,-18-1-1,-35-88 48,0-18-48,0 36-15,0-36 16,0-34 15,-17 34-31,17 36 16,-36 0 15,36-1-15</inkml:trace>
  <inkml:trace contextRef="#ctx0" brushRef="#br0" timeOffset="-86635.71">1111 13035 0,'-17'18'15,"17"35"1,0-18 0,0-53 62,0-17-78,0-18 15,17-53 1,-17 36 0,36 70-1,-1 0 16,0 0-15,18 0 0,-18 0-16,36 17 15,-1 36 1</inkml:trace>
  <inkml:trace contextRef="#ctx0" brushRef="#br0" timeOffset="-85952.1">2275 13529 0,'18'-35'31,"35"35"-31,282-88 47,-300 88-31</inkml:trace>
  <inkml:trace contextRef="#ctx0" brushRef="#br0" timeOffset="-85752.64">2293 13741 0,'0'0'15,"35"-18"17,1 18-17,34-35-15,54 35 16,-19-35 0,-87 35-16</inkml:trace>
  <inkml:trace contextRef="#ctx0" brushRef="#br0" timeOffset="-83272.08">3722 13776 0,'0'0'0,"35"-18"63,-17 18-63,-18-35 16,35 35-16,-35-35 15,35-89 16,-35-17 1,-53 71-1,-35 70 0,88 17-31,-35 36 16,0 18 15,35-36-15,17-35 15,71 0-15,36-53-1,-54 18 1,1 35-1,-18 0 1,-18 0 0,-35 35-1,0 53 1,0-17 0,36-71-16,-36 35 15,17-35 16,18 0-31,1 0 16,-1-17 15</inkml:trace>
  <inkml:trace contextRef="#ctx0" brushRef="#br0" timeOffset="-82935.98">4357 13106 0,'0'0'0,"-18"0"0,18 17 63,0 19-48,35-1-15,-35 35 16,36-34 0</inkml:trace>
  <inkml:trace contextRef="#ctx0" brushRef="#br0" timeOffset="-81023.54">4657 13088 0,'0'35'46,"0"1"-30,0-1-16,17 0 16,19 53-16</inkml:trace>
  <inkml:trace contextRef="#ctx0" brushRef="#br0" timeOffset="-80388.88">3387 12965 0,'0'0'0,"17"0"32,248-71-1,458-35 16,-688 106-16</inkml:trace>
  <inkml:trace contextRef="#ctx0" brushRef="#br0" timeOffset="-78043.47">3298 14182 0,'0'0'0,"36"0"47,-1 0-31,18 0-1,35-36-15,582-140 32,548 35 14,-1042 106-14</inkml:trace>
  <inkml:trace contextRef="#ctx0" brushRef="#br0" timeOffset="-77276.94">3634 14499 0,'-36'-35'31,"36"0"-16,-35 35-15,35-36 47,0 89-31,71 177 15,-1 193 16,-70-370-31,0-18-1</inkml:trace>
  <inkml:trace contextRef="#ctx0" brushRef="#br0" timeOffset="-75695.9">4075 14870 0,'-36'0'0,"54"0"63,17 0-32,18 0-15,-53-36-16,71-34 31,-71-107 32,-53 124-17,-18 53-30,36 36 0,0-1-1,35 0 1,0-17 0,0 17 15,17-35-31,19 0 15,34-17 1,1-36 15,-1 17 1,-34 54-17,-1-18 1,0 35-1,-35 1 1,0 16 0,0 1-1,0 0 1,35-53 0,1 0-1,17 0 1,-18-17-1</inkml:trace>
  <inkml:trace contextRef="#ctx0" brushRef="#br0" timeOffset="-75246.51">4022 14323 0,'0'0'0,"17"0"47,19 0-31,34 0-16,-17-35 15,71 35 1,-89 0 0</inkml:trace>
  <inkml:trace contextRef="#ctx0" brushRef="#br0" timeOffset="-74925.36">4586 14323 0,'0'17'31,"0"19"-16,53-1-15,-53 0 16,35 1 0</inkml:trace>
  <inkml:trace contextRef="#ctx0" brushRef="#br0" timeOffset="-74745.86">4798 14235 0,'0'17'31,"0"36"-15,35-53-16,-35 53 15</inkml:trace>
  <inkml:trace contextRef="#ctx0" brushRef="#br0" timeOffset="-74378.75">5274 14111 0,'-35'-35'16,"35"52"-1,0 36 1,0 18-16,35 70 15,-35-70-15,35 87 16,-35-17 0,36-52-1,-1-19 17</inkml:trace>
  <inkml:trace contextRef="#ctx0" brushRef="#br0" timeOffset="-73381.63">6773 13564 0,'71'-17'15,"35"17"1,17-53-16,-17 53 16,-18 0-16</inkml:trace>
  <inkml:trace contextRef="#ctx0" brushRef="#br0" timeOffset="-73208.11">7038 13794 0,'-35'0'0,"158"-18"31,36 18-15,-71-71-1</inkml:trace>
  <inkml:trace contextRef="#ctx0" brushRef="#br0" timeOffset="-68776.59">7867 12965 0,'18'-36'31,"35"36"-31,-1 0 15,19 0-15,-18 0 16,-18 0-16,0 0 16,1-35 15</inkml:trace>
  <inkml:trace contextRef="#ctx0" brushRef="#br0" timeOffset="-68235.38">8484 12682 0,'36'-35'16,"17"35"0,-18 0-1,0 0-15,-35 18 16,71 35 0,-71 35-1,-18-88 1,18 35-1,-35-35 1,-1 0 15,36-18-15,89 18 0,-19 18-1,1 17 1,-71 1-1,0-1 17,-88 36-17,17-36 1,36-35 0,-1 0-1,36-18 1</inkml:trace>
  <inkml:trace contextRef="#ctx0" brushRef="#br0" timeOffset="-67802.74">9454 12647 0,'-70'0'0,"-71"53"31,106-53-15,-1 53-16,-17 0 16,89-18 15,-1-35-16,0 0-15,71 0 16,-35 35 0,-1 1-1,-70-1 1,0 0 0,-53 1-1,-35-36 1,-53 0 15,141-36-15</inkml:trace>
  <inkml:trace contextRef="#ctx0" brushRef="#br0" timeOffset="-67570.29">9666 12753 0,'0'35'31,"0"0"-15,35 1-16,-35 34 15,36-17 16</inkml:trace>
  <inkml:trace contextRef="#ctx0" brushRef="#br0" timeOffset="-67420.06">9490 12524 0,'0'0'0,"0"35"47,53 0-47</inkml:trace>
  <inkml:trace contextRef="#ctx0" brushRef="#br0" timeOffset="-67037.03">9843 12735 0,'0'36'31,"52"-1"-31,-52 0 16,36 0-16,-36 1 15,35 70 1,0-142 31,-35 1-47,36-36 15,16-17 1,-16 88 31,-36 35-47,0 36 15,35-18 1,18-53 15</inkml:trace>
  <inkml:trace contextRef="#ctx0" brushRef="#br0" timeOffset="-66720.36">10372 12559 0,'0'0'0,"0"35"47,0 0-47,0 1 15,0 17-15,0 123 16,53-105 0,-53-54 15,17-17-15,89 0-1,-35 0 1,-36-17-16</inkml:trace>
  <inkml:trace contextRef="#ctx0" brushRef="#br0" timeOffset="-66514.73">10283 12859 0,'71'0'32,"-18"-36"-32,35 36 15,-17 0 1,17-35 0</inkml:trace>
  <inkml:trace contextRef="#ctx0" brushRef="#br0" timeOffset="-65903.86">11183 12806 0,'0'35'109,"0"18"-93,0 0 0,0 18-1,35-71 1,-35 70-16,0-17 16,0-18-1,0 1 1,0-1 15,-35-35 32,0 0-48,0 0 1,-1 0-1,1-18 1,0 18 0,35-35-1</inkml:trace>
  <inkml:trace contextRef="#ctx0" brushRef="#br0" timeOffset="-65514.93">11095 12559 0,'0'0'0,"-35"18"46,-1 34-30,36 1 0,18-88 46,17-18-46,1 0-1,-1 53 17,-35 18-17,70-18-15,-34 0 16,17 0 0</inkml:trace>
  <inkml:trace contextRef="#ctx0" brushRef="#br0" timeOffset="-64455.65">11712 13035 0,'-35'0'0,"53"0"31,35 0-31,-1 0 0,213-17 47</inkml:trace>
  <inkml:trace contextRef="#ctx0" brushRef="#br0" timeOffset="-63956.01">12541 12718 0,'0'0'0,"0"-36"16,18 36-1,17 0-15,36-35 16,-18 88 15,-53 18-15,0-1-1,-36-70-15,1 71 16,0-71 0,0 0-1,52-18 17,54 18-17,35 18 1,-54 35-1,-52 17 1,0 18 0,-17-35-1,-89-17 1,35-36 15,19-36-15,16-17-1</inkml:trace>
  <inkml:trace contextRef="#ctx0" brushRef="#br0" timeOffset="-63639.86">13212 12682 0,'-89'0'16,"54"0"15,0 71-15,35 17-1,0 0 1,0-17 0,35-36-1,53-35 1,-17-35-16,-36 0 16</inkml:trace>
  <inkml:trace contextRef="#ctx0" brushRef="#br0" timeOffset="-63317.71">13406 12771 0,'-18'0'15,"36"0"-15,-71 0 16,17 17 0,36 18-1,0 36 1,0-36-1,0 1 1,106-36 0,-53-36-1,-53-87 1,0 52 0,-18 1-1,-17 34 1,0 54-1,-18 53 1</inkml:trace>
  <inkml:trace contextRef="#ctx0" brushRef="#br0" timeOffset="-62891.25">13847 12559 0,'0'0'0,"-71"0"16,18 18 0,18 17-1,35 0 1,0 0 15,35-35-15,0 0-16,36 36 15,-36-36 1,18 53 0,-53-18 15,0 71-16,-70-106 1,34 35 0,-17-35-1,18-18 1,35-17 0</inkml:trace>
  <inkml:trace contextRef="#ctx0" brushRef="#br0" timeOffset="-62467.8">14199 12541 0,'0'0'0,"0"18"47,0 0-31,0 17-16,0 0 15,0 71 16,0-36-31,-35 1 16,35-36 0,0 1-1,18-36 1,52 0-16,1 0 31,-36-18-15,0-17-1</inkml:trace>
  <inkml:trace contextRef="#ctx0" brushRef="#br0" timeOffset="-62274.33">13970 12788 0,'18'0'31,"17"-35"-31,35 35 0,-17 0 16,71 0-1,-89 0 1</inkml:trace>
  <inkml:trace contextRef="#ctx0" brushRef="#br0" timeOffset="-62008.04">14623 12471 0,'0'0'0,"0"17"31,0 19-31,0-1 0,0 18 15,0 53 1,0 35 0,0-106-1,53-35 17</inkml:trace>
  <inkml:trace contextRef="#ctx0" brushRef="#br0" timeOffset="-61691.32">14852 12594 0,'0'0'0,"-35"18"15,-18 17 1,17-35-16,-34 35 15,35 1 1,35-1 31,35-35-31,18 0-1,-53 35 1,35-35-1,0 35 1,1-35-16</inkml:trace>
  <inkml:trace contextRef="#ctx0" brushRef="#br0" timeOffset="-61225.82">14587 12118 0,'-35'-35'15,"0"88"16,35-18-31,-53 0 16,18 36 0,35-36-1,0 0 1,0-52 0,35-19-1,35-70 1,-34 18-1,-36 71 1,70 17 15,-70 35-31,88 18 16,-52-53 15,70 106-31</inkml:trace>
  <inkml:trace contextRef="#ctx0" brushRef="#br0" timeOffset="-57961.55">8590 13847 0,'159'0'31,"-124"0"-31,18 0 16,-18 0 0,1 0-1,-1 0 1,88-36 0,107 1 15,-19 35 16,-140 0-32,-1 0 1,1 0 0,53 0-1,87 0 16,-140 0-15,-1 0 0,1 0-1,-18 0-15,70 0 16,-17 0 0,0 0 15,-36 0-16,1-53-15,17 53 32,0 0-17,-17 0 1,0 0 0,17 0-1,-18 0 1,-34 0-1,52 0 1,-53 0 0,0 0-1,18-18 1,71 18 15,-89 0-31,-17 0 16,17 0-1,35 0 17,-34 0-17,-19 0 1,54 0 0,-36 0 15,0 0 0,18 0-15,18 0-1,-18 0 1,-18 0 0,18 0-1,0 0 1,-18 0-1,18 0 1,-18 0-16,71 0 31,-18 0-15,-17 0 0,0 0-1,-19 0 1,1 0-1,0 0 1,71 0 0,-54 0-1,54 0 1,-71 0 0,-18 0-1,0 0 1,1 0-1,69 0 1,1 0 15,18 0-15,-54 0 0,-34 0-1,-19 0 1,18 0-1,36 0 1,-18 0-16,53 0 16,-89 0-1,-52 0 63</inkml:trace>
  <inkml:trace contextRef="#ctx0" brushRef="#br0" timeOffset="-56845.96">10407 13988 0,'0'-36'0,"35"36"16,-35-35-1,53 35-15,-18 0 16,1 18-16,17 35 16,-53-36-16,35 36 15,-70 106 16,-54-159 1,89-18 15,177 54-16,-142 17-16,36 17 1,-71 1 0,-36-36-1,-34-35 17,-1 0-17,18 0 1,18-53-1</inkml:trace>
  <inkml:trace contextRef="#ctx0" brushRef="#br0" timeOffset="-55581.01">16016 13494 0,'35'-36'15,"18"1"1,36 35 0,16 0-16,107 0 15,-71 0 1</inkml:trace>
  <inkml:trace contextRef="#ctx0" brushRef="#br0" timeOffset="-55430.69">16228 13617 0,'88'0'31,"335"-35"0</inkml:trace>
  <inkml:trace contextRef="#ctx0" brushRef="#br0" timeOffset="-52517.28">17392 13511 0,'0'0'0,"53"-17"47,17 17-47,1 0 15,17-53-15,-17 53 16,52 0 31,-140 0-16</inkml:trace>
  <inkml:trace contextRef="#ctx0" brushRef="#br0" timeOffset="-52100.86">18327 13300 0,'-35'0'31,"-1"0"-15,1 17-16,0-17 15,-1 36 1,-16 17 0,52-18-1,17-35 1,177 35 0,-141-35-1,18 35 1,-18 54-1,-53-19 1,-18-17 0,-106-53-1,36 0 1,35-35 15,53 0-31,0-36 16</inkml:trace>
  <inkml:trace contextRef="#ctx0" brushRef="#br0" timeOffset="-51878.43">18591 13335 0,'0'0'0,"36"18"31,-36 17-31,0 0 16,53 71 0,-53-53-1,0-18 1</inkml:trace>
  <inkml:trace contextRef="#ctx0" brushRef="#br0" timeOffset="-51731.82">18521 13018 0,'35'35'31</inkml:trace>
  <inkml:trace contextRef="#ctx0" brushRef="#br0" timeOffset="-51379.77">18785 13247 0,'0'35'15,"36"53"1,-36-35-16,0-18 15,0 1 1,35 34 0,-35-34-1,35-36 1,1-53 0,34-18-1,-35 36-15,-35 0 16,36 35-1,-36 17 1,53 54 0,-18 52-1,0-70 1,0-53 0</inkml:trace>
  <inkml:trace contextRef="#ctx0" brushRef="#br0" timeOffset="-51068.6">19438 13229 0,'0'35'31,"0"1"-15,0 34-16,0 18 31,0-52-31,0-19 0,35 36 16,1 0-1,34-53 16,1-17-15,-36 17-16</inkml:trace>
  <inkml:trace contextRef="#ctx0" brushRef="#br0" timeOffset="-50868.14">19279 13441 0,'18'0'31,"35"-35"-15,0 35 0,70 0-16,-70 0 15</inkml:trace>
  <inkml:trace contextRef="#ctx0" brushRef="#br0" timeOffset="-50243.78">20055 13370 0,'-17'-35'31,"17"53"32,17-18-47,-17 53-16,0-1 15,0-16 1,36-1-16,-36 0 15,0 36 1,0-18 0,0-18-1,0 0 1,-18-35 31,-35-17-16,0 17-15,18 0-1,0 0-15,-1 0 32</inkml:trace>
  <inkml:trace contextRef="#ctx0" brushRef="#br0" timeOffset="-49815.62">20020 13106 0,'-35'0'32,"35"17"-1,-35-17-31,35 53 16,0-17-1,0-72 32,17 36-31,-17-88-16,36 53 15,-36 0 1,52-1 0,-16 72 15,17 34-16,17-35 1,-35-35 0</inkml:trace>
  <inkml:trace contextRef="#ctx0" brushRef="#br0" timeOffset="-48355.01">20549 13511 0,'36'0'62,"17"-17"-46,-1 17-16,1 0 15,18 0 1,-36 0 0</inkml:trace>
  <inkml:trace contextRef="#ctx0" brushRef="#br0" timeOffset="-47904.21">21643 13106 0,'0'-36'16,"-35"36"-1,-1 0 1,-34 36 0,70-1-1,-53 88 1,18 107 15,52-195-31,71 18 16,54-53-1,-1-35 1</inkml:trace>
  <inkml:trace contextRef="#ctx0" brushRef="#br0" timeOffset="-47538.03">22084 13194 0,'0'0'0,"-18"0"0,-17 0 32,35 18-17,0 17 1,-53 71-1,53-36 1,71-35 0,-18-35-1,17 0 1,-35-70 0,-35 35-16,-17-36 15,-36-17 1,-35 53 15,35 35-15,53 17-16</inkml:trace>
  <inkml:trace contextRef="#ctx0" brushRef="#br0" timeOffset="-47087.58">22543 13035 0,'0'0'0,"-18"0"0,-17 0 15,-18 0 1,53 18-16,-36 35 15,36-18 1,0 0 0,36-35-1,34 0 17,18 0-17,-52 0 1,17 141-1,-53-105 1,-53-1 0,-35 0-1,70-35-15,-17 0 16,-36-17 0,53-1-1</inkml:trace>
  <inkml:trace contextRef="#ctx0" brushRef="#br0" timeOffset="-46750.48">22948 12982 0,'0'53'47,"0"-18"-31,0 1-16,0 52 15,35-18 1,-35 1-1,0-36 1,36-35 0,52 0-1,-53-70 17,36 17-32</inkml:trace>
  <inkml:trace contextRef="#ctx0" brushRef="#br0" timeOffset="-46556">22789 13176 0,'18'0'31,"17"0"-31,89-35 15,-71 35-15,35-35 16</inkml:trace>
  <inkml:trace contextRef="#ctx0" brushRef="#br0" timeOffset="-46323.02">23495 12965 0,'0'17'31,"0"19"-15,35 16-16,-35 1 15,0 0-15,0 53 16,0-71-1,36-35 1</inkml:trace>
  <inkml:trace contextRef="#ctx0" brushRef="#br0" timeOffset="-46007.36">23813 13018 0,'-36'0'0,"1"0"16,-18 17 0,18 1-1,-18 35 1,0-18 0,53 0 15,70-35-16,-17 0-15,18 0 16,-36 0 0,-35 53-1,18-53 1</inkml:trace>
  <inkml:trace contextRef="#ctx0" brushRef="#br0" timeOffset="-45572.62">23583 12629 0,'-35'18'31,"0"17"-31,35 1 0,-36 34 16,36-35 15,0-70 0,0-18-15,53 18 0,-17-71-1,-19 106 1,54 0 0,-36 0-1,36 71 1,-1-1-1,-35-70-15,1 0 16</inkml:trace>
  <inkml:trace contextRef="#ctx0" brushRef="#br0" timeOffset="-32686.47">388 10707 0,'0'-18'79,"35"36"14,-35 17-93,0 0 16,36 124 15,-1-106-31,-35-18 16,0-17-1</inkml:trace>
  <inkml:trace contextRef="#ctx0" brushRef="#br0" timeOffset="-32185.81">335 10442 0,'-35'-53'15,"0"53"1,-1 0-1,36 18 1,-35-18-16,0 106 16,-1 0-1,36 52 1,-35 19 0,70-71-1,107 35 16,-37-141-31,37 0 32,-19-88-17,-88 35-15,1-71 16,-36 1 0,-71-54-1,-105 71 1,105 71-1,36 35 1,-18 71 0</inkml:trace>
  <inkml:trace contextRef="#ctx0" brushRef="#br0" timeOffset="-30804.55">318 13670 0,'52'-70'31,"-16"70"-15,-1 0-16,18 0 15,-53 17 1,0 36-1,0-18 1,0 1-16,-18-1 16,18 0-16,-35 1 15,35-1 17,159-88 14,-106 18-30</inkml:trace>
  <inkml:trace contextRef="#ctx0" brushRef="#br0" timeOffset="-30286.69">529 13229 0,'0'0'0,"-35"0"0,0 0 15,-1 0 1,-17 0 0,18 35-16,-71 89 31,18 70-15,53 71-1,-18-54 1,229-52-1,36-159 1,-53 0 0,-71-88-1,-35-18 1,-53 18-16,0-71 16,-71 0-1,-17 36 1,18 87-1,-19 36 1,54 18 15</inkml:trace>
  <inkml:trace contextRef="#ctx0" brushRef="#br0" timeOffset="-28606.03">406 16263 0,'0'-35'16,"70"35"-1,-17 0 1,-18 0-16,18 88 47,-53-35-47,-88 35 47,106-88 0,141 0 15,-124 0-46,-35 71-1,-18-18 1,-17-1 0,0-16-1,-1-36 1,1 0 0,0 0-1,35-18 1</inkml:trace>
  <inkml:trace contextRef="#ctx0" brushRef="#br0" timeOffset="-27806.39">847 15928 0,'0'0'0,"-53"0"16,17-35-1,1 35 1,-18 0-1,-17 35 1,34-35-16,1 53 16,-18 0-1,-17 35-15,34-17 16,36-19 15,0-16-15,-35 122-1,35-87 1,0 17 0,18-17-1,17-18 1,18-18 0,53 0-1,-36-35 1,1 0-1,-18 0 1,17 0 0,-34 0-16,34-17 15,-17-19 1,-18-17 15,1-17-15,-1-1-1,-35 1 1,0 52 0,0-52-1,0 17 1,-71-71 0,1 54-1,17-1 1,0 36-1,-70 105 1,87 19 0</inkml:trace>
  <inkml:trace contextRef="#ctx0" brushRef="#br0" timeOffset="-19707.57">1464 16245 0,'0'-35'32,"0"70"93,0 1-125,0 17 15,0 0-15,0 17 16,18 36 0,17 106 15,0-142 16,-35-140-32,-17-36 1,-19-18 0,1 18-1,-18 18 1,53 35 15,0 18-31,0 0 16,18 35-16,35-35 15,17-1 17,1 1-17,-36 35 1,36 35-1,-71 53 1,0-35 0,-36 0-1,1 0 1,0-53 0,0 0-1,52 0 48,54 35-48,-36-35-15,36 53 16,17 18 15,-53-36-31,-35 36 16,0-18-1,-71 70 1,36-123 0,-106 88-1,88-88 1,18 0 0,35-35 15,0 0-31</inkml:trace>
  <inkml:trace contextRef="#ctx0" brushRef="#br0" timeOffset="-18565.07">1376 15963 0,'0'-35'46,"-35"35"1,35-35 0,-36-1 0,36 54 62,-35-18-93,35 53-16,0-18 16,-35 0-16,35 36 15,-36-18 17,36-18-17,0-52 48,0-19-63,0-17 15,0 18-15,0-35 16,18 17 0,-18 17-1,35 1 1,1 35-16,-1-35 15,0 0 1,0 35 15,1 17-15,-1 18 15,18-35-31,-18 0 16,1 0-1,52 0 1,-88 36 0</inkml:trace>
  <inkml:trace contextRef="#ctx0" brushRef="#br0" timeOffset="-17830.83">2311 16351 0,'53'0'31,"17"0"-15,-17-17-16,0 17 0,141-53 47,-212 53-32</inkml:trace>
  <inkml:trace contextRef="#ctx0" brushRef="#br0" timeOffset="-17642.35">2311 16563 0,'-36'35'16,"72"-35"-1,17-35-15,-106 35 0,229 35 16,0-70 0,36 35-1</inkml:trace>
  <inkml:trace contextRef="#ctx0" brushRef="#br0" timeOffset="-15733.57">3651 16210 0,'36'0'16,"34"0"0,54-53-1,-19 53-15,1 0 16,18-35-16,-18 35 16,-18 0-16,-53-53 0,-53 53 46,-176 18 1,124 52 0,70-34-31,35 69 15,0 1-15,-35-35-1,36-1 1,-36-34 0,35-36-1</inkml:trace>
  <inkml:trace contextRef="#ctx0" brushRef="#br0" timeOffset="-14863.96">3881 15663 0,'0'18'15,"-36"17"1,36 1 0,0-1-16,0 0 15,-53 0-15,53 1 0,0 17 31,0-89 16,18-52-15,35-18 14,-35 106 17,17 0-16,0 0-32,-35 18 1,53-18-16,18 0 16,-36 35-1,0 0 1,-17 18 0,17-17-1</inkml:trace>
  <inkml:trace contextRef="#ctx0" brushRef="#br0" timeOffset="-13703.15">4868 16104 0,'18'18'281,"17"17"-266,1 1-15,16-1 0,-16 0 16,-1 0-16,0-35 16,-35 36-1,36-36-15,-36 35 47,35 0-31</inkml:trace>
  <inkml:trace contextRef="#ctx0" brushRef="#br0" timeOffset="-13387.54">5133 16016 0,'-35'0'32,"35"18"-17,-53 17 1,17 36-1,-34-1 1,35 18 0</inkml:trace>
  <inkml:trace contextRef="#ctx0" brushRef="#br0" timeOffset="-12252.33">5644 16069 0,'0'35'62,"0"1"-46,36-1-16,-36 0 0,0 0 15,35 54 17,-35-54 15,0-141-1,-88-106 1,88 159-31,0 18 0,0 0-1,17 0 1,19 35 15,-1 0 0,0 35-15,18 35 0,-18-34-1,1 17 1,-1-18-1,18 18 1,18-53 0,-36 0-1,-35-53 32,0-18-31,0 36-16,0-35 15,0 34 1,-18-17 0,18 18-16</inkml:trace>
  <inkml:trace contextRef="#ctx0" brushRef="#br0" timeOffset="-11337.01">5592 15346 0,'0'35'32,"0"0"-17,-18 36 1,-17 0 15,-1-36 16,36-53-16,18-194 16,17 212-31,1-35-1,-1 0 17,0 35-1,-35 18-16,35 34 1,18-16 0,35-36-1,-35 35 1,0 0 0,-53 1-1,18-1 1,17-35-1</inkml:trace>
  <inkml:trace contextRef="#ctx0" brushRef="#br0" timeOffset="-10539.5">6756 15928 0,'17'0'47,"19"0"-47,17 0 16,-1 0-1,19 0-15,-18 0 16,17 0-1</inkml:trace>
  <inkml:trace contextRef="#ctx0" brushRef="#br0" timeOffset="-10289.49">6756 16193 0,'88'0'31,"-53"0"-31,18 0 16,0 0-16,35 0 31,-53 0-31,1 0 16</inkml:trace>
  <inkml:trace contextRef="#ctx0" brushRef="#br0" timeOffset="-2914.22">7902 15416 0,'0'18'109,"0"53"-93,0-36-16,18 53 15,17 18 1,0 70 0,-35-70-1,53 18 17,-53-19-17,36 37 1,-36 69 15,35-140-15,-35-1-1,0 1 1,0-36-16,0 18 16,0 18-1,0-1 16,35-17-31,-35 18 16,0-18 0,0-1-1,0 1 17,0 18-17,35-36 1,-35 1-1,0-1 1,0 0 0,0 0-1,0-17 1,36 88 0,-36-36-1,0-17 1,35-53 31,-35-35-47,0-36 15</inkml:trace>
  <inkml:trace contextRef="#ctx0" brushRef="#br0" timeOffset="11255.92">8378 15981 0,'36'0'47,"-36"-18"-32,35 18-15,-35-35 16,35 35-16,-35-159 31,0 0 0,0 177 16,0 17-15,0 18-17,0 53 1,0-53-1,36-18 1,-1-35 0,18 0-1,-18 0 1,-35-17 0,35 17-16</inkml:trace>
  <inkml:trace contextRef="#ctx0" brushRef="#br0" timeOffset="11723.34">8308 15346 0,'-53'70'31,"53"-34"-16,0-72 48,0 1-63,35-35 16,-35 34-1,36 36 1,-1 0 15,18 0-15,-18 53-16,0-53 15,1 35-15,-1-35 16</inkml:trace>
  <inkml:trace contextRef="#ctx0" brushRef="#br0" timeOffset="12820.93">10231 15452 0,'-53'-36'62,"53"72"-15,35-1-47,-35 0 16,70 106 15,-34-88 0,-36-17-31,-18 16 47,-17-52-31,0 0 0,-1 0-1,1 0 1,0 0-1,-1 0 1</inkml:trace>
  <inkml:trace contextRef="#ctx0" brushRef="#br0" timeOffset="13206.91">10107 15222 0,'0'0'0,"-35"0"31,35 53-31,0-17 15,0-19 1,0-52 31,0 0-31,0-18-1,0 17 1,17 36-1,1 0 1,158 53 15</inkml:trace>
  <inkml:trace contextRef="#ctx0" brushRef="#br0" timeOffset="14020.52">11836 15222 0,'53'71'31,"-53"-36"-16,35 18-15,-35 0 16,0 18-16,0-36 16,35 53 15,0-88-31</inkml:trace>
  <inkml:trace contextRef="#ctx0" brushRef="#br0" timeOffset="14287.11">12153 15258 0,'-35'35'15,"-53"0"1,52 0-1,1-35 1,35 36 0,0-1-1,18 0 1,17 1 0,18-36-1,35 0-15,-35 35 16</inkml:trace>
  <inkml:trace contextRef="#ctx0" brushRef="#br0" timeOffset="14786.79">11818 14799 0,'-35'0'16,"35"35"0,0 1-16,-35 34 15,35-35 17,17-105-1,-17 35-16,35-36 1,1 0 0,-36 36-1,70 70 17,-34 1-32,34-1 15,1 18 1,-36-53-1</inkml:trace>
  <inkml:trace contextRef="#ctx0" brushRef="#br0" timeOffset="38732.25">8220 16316 0,'-18'-35'32,"18"52"15,35-17-32,-35 53-15,106 88 31,-71-105 16,-35-1-47</inkml:trace>
  <inkml:trace contextRef="#ctx0" brushRef="#br0" timeOffset="39279.21">8537 16334 0,'0'17'78,"0"19"-78,0-1 15,0 0-15,0 53 32,0-35-17,0 18 1,0-36 15,0 0-15</inkml:trace>
  <inkml:trace contextRef="#ctx0" brushRef="#br0" timeOffset="39880.61">8855 16528 0,'0'0'0,"0"17"47,53 19-31,-18 16-1,0-16 1,0-36 0,-35-36 31,0-34-32,0 35-15,0 17 16,-35-35-16,0-35 31,17 53 0,18-1-15,0 19 0,0-19 30,36 36-30,52-52 15,-71 52-31,19 0 16,34 0 0,-52 0-1</inkml:trace>
  <inkml:trace contextRef="#ctx0" brushRef="#br0" timeOffset="40250.64">9190 16492 0,'0'36'46,"18"17"-30,-18-18-16,0 0 0,35 0 16,-35 1 15,35-36-15</inkml:trace>
  <inkml:trace contextRef="#ctx0" brushRef="#br0" timeOffset="40630.21">9349 16545 0,'0'36'47,"0"-1"-31,0 0-1,35-35 1,-35 35 0,35-35-16,18 0 15,-18 0 1,-35-35-1,0-35 1,-17-36 0,-36 70-1,0 36 1,-71 124 15</inkml:trace>
  <inkml:trace contextRef="#ctx0" brushRef="#br0" timeOffset="43494.61">10001 16210 0,'0'-17'407,"18"17"-376,17 0-15,0 0-1,-35 17 1,36 18 15,-124 107 16,52-142-16,54 0 47,17 0-62,18 0-16,-53 52 16,35-52-1,-35 53 1,0-17-16,-17-1 31,-19 0-31,1-35 31</inkml:trace>
  <inkml:trace contextRef="#ctx0" brushRef="#br0" timeOffset="43820.71">10336 16334 0,'0'35'31,"0"0"-31,0 0 16,0 18-1,0 88 1,0-70-1,0-36 1</inkml:trace>
  <inkml:trace contextRef="#ctx0" brushRef="#br0" timeOffset="44341.34">10478 16528 0,'35'17'47,"18"71"-47,-53-52 15,35-1 1,0 18 0,-35-18-1,36-35 17,-36-70-17,-36-1 1,36 36-16,-35 0 15,0-36 1,35 36 0,0-1-1,0-34 1,35 70 0,0 0 15,106-35-16,18-1 1,-71 36 0</inkml:trace>
  <inkml:trace contextRef="#ctx0" brushRef="#br0" timeOffset="44608.95">10866 16545 0,'0'53'15,"0"0"1,0-18-1,17 36 1,-17-36 0,0 36-1,35-71 1,1 0 0</inkml:trace>
  <inkml:trace contextRef="#ctx0" brushRef="#br0" timeOffset="44944.04">11060 16581 0,'0'35'31,"-18"18"-15,18-18-1,0 0-15,0 18 16,18-17 15,35-36-31,-1 0 16,-52-18 0,0-35-1,0 0 1,-17 0-1,-71 18 1,88 52 0</inkml:trace>
  <inkml:trace contextRef="#ctx0" brushRef="#br0" timeOffset="46874.01">11924 16193 0,'35'-36'31,"18"36"-15,0-35 0,-18 35-1,18 0 1,-18 0 0</inkml:trace>
  <inkml:trace contextRef="#ctx0" brushRef="#br0" timeOffset="47405.13">12400 15857 0,'35'-35'31,"1"35"-15,-1 0 0,-35 18-16,35-18 15,-35 17 1,0 19-16,-17 17 15,-36-53 1,17 17 0,54-17 31,17 0-32,1 0 1,-1 53-1,-35-35 1,0 52 0,-53-34-1,18-1 1,-1-35 0,1 0-1,35-18 1</inkml:trace>
  <inkml:trace contextRef="#ctx0" brushRef="#br0" timeOffset="47673.41">12735 15981 0,'0'17'31,"0"19"-15,0 17-16,0 0 0,0 0 16,-35 123-1,35-88 1,-35-53-1,35 1 1</inkml:trace>
  <inkml:trace contextRef="#ctx0" brushRef="#br0" timeOffset="48488.82">12894 16545 0,'0'36'31,"0"16"-16,35 37 1,1-36 0,-36-18 15,35-35-15,-35-18-16,0-193 46,-18 140-30,-17 0 0,35 19 15,18-1 0,17 53-15,18 0-1,-18 0 1,18-36-16,-18 36 16,106-35-1,-105 35 1,34 0 0</inkml:trace>
  <inkml:trace contextRef="#ctx0" brushRef="#br0" timeOffset="48754.25">13159 16598 0,'0'35'0,"0"1"15,0 17 1,0-18 0,0 0-1,0 1-15,0 16 16,35-52 0</inkml:trace>
  <inkml:trace contextRef="#ctx0" brushRef="#br0" timeOffset="49077.38">13370 16669 0,'-35'17'46,"35"36"-30,0-17-16,0-1 16,0 18-1,18-53 1,35 0 0,-1-35-1,-52-36 1,0 36-1,-17 35 1,-54 0 15</inkml:trace>
  <inkml:trace contextRef="#ctx0" brushRef="#br0" timeOffset="59644.47">8749 17392 0,'0'-35'0,"-18"35"78,-17 0-62,0 0-1,-1 0 17,36 17-32,0 19 31,-35-36-16,35 35 1,0 0 0,0 0-16,0 1 15,0-19 1,18-17 0,17 53-1,0-53 1,18 0-1,18 0 1,-36-53 47,0-52-17,-52 69-30,-19 36 0,1-35-1,0 0 1,0 35 0,-36 17-1,36 19 1</inkml:trace>
  <inkml:trace contextRef="#ctx0" brushRef="#br0" timeOffset="61879.65">9913 17568 0,'18'0'63,"35"0"-32,-53-17-31,53 17 15,141-36 17,-194 1-17</inkml:trace>
  <inkml:trace contextRef="#ctx0" brushRef="#br0" timeOffset="62342.03">10530 17410 0,'-17'0'0,"-1"0"31,-35 17-15,0 54 0,18-36-1,35 0 1,0 1-1,53-36 1,18 0 0,-1 35 15,-17-35-31,-53 70 16,-18-17-1,-35-17 16,1-1-15,16-35 0,1-35-1</inkml:trace>
  <inkml:trace contextRef="#ctx0" brushRef="#br0" timeOffset="62608.97">10654 17533 0,'35'35'31,"-35"1"-15,0 34-1,0-35 1,0 1 0,0-72 15</inkml:trace>
  <inkml:trace contextRef="#ctx0" brushRef="#br0" timeOffset="62768.61">10601 17357 0</inkml:trace>
  <inkml:trace contextRef="#ctx0" brushRef="#br0" timeOffset="63176.55">10795 17480 0,'0'53'31,"0"-18"-31,35 36 32,18-18-17,-53-18-15,18-35 47,-18-18-47,53-52 31,-18-1-15,0 71 15,1 0-15,-19 36 0,19-1-1,-36 0 1</inkml:trace>
  <inkml:trace contextRef="#ctx0" brushRef="#br0" timeOffset="63507.61">11359 17357 0,'0'35'47,"0"0"-32,0 1-15,0 34 16,0-35-16,0 18 31,0-17-15,36-36-1,-1 0-15,36 0 16,-19-18 0,-52-17-1</inkml:trace>
  <inkml:trace contextRef="#ctx0" brushRef="#br0" timeOffset="63691.13">11183 17568 0,'0'-35'16,"71"-35"-1,87 34 1,-69 36-16,-54 0 16</inkml:trace>
  <inkml:trace contextRef="#ctx0" brushRef="#br0" timeOffset="65173.99">21696 13882 0,'35'35'15,"0"-35"1,89 0 0,-89 0-16,0 0 15,1 0-15</inkml:trace>
  <inkml:trace contextRef="#ctx0" brushRef="#br0" timeOffset="67582.63">21343 14041 0,'35'-36'31,"1"36"-15,17 0-16,123-35 31,0 35-15,-17 0-1,-18 0 1,0 0-1,-53 0-15,54 0 16,-107 0 0,18-53 15,-18 35-15,159 18 15,-123-52-16,-36 52 1,0 0 15,53-36-15,-17 36 0,17 0-1,-53 0-15,-52 0 78,-71 0-78</inkml:trace>
  <inkml:trace contextRef="#ctx0" brushRef="#br0" timeOffset="70816.69">12136 17515 0,'17'0'78,"54"-17"-31,-1-18 0</inkml:trace>
  <inkml:trace contextRef="#ctx0" brushRef="#br0" timeOffset="71250.15">12594 17251 0,'-53'53'78,"53"0"-62,0-18-16,0 0 16,0 36-1,0-36 1,106-35 0,-35 0-1</inkml:trace>
  <inkml:trace contextRef="#ctx0" brushRef="#br0" timeOffset="71599.22">12823 17339 0,'-17'0'0,"-18"0"31,35 35-15,0 36 0,0-36-1,0 0 1,17-35 0,18 0-1,-17 0-15,-18-52 16,0-19 15,-70 71-15,34 0-1,36 18 1</inkml:trace>
  <inkml:trace contextRef="#ctx0" brushRef="#br0" timeOffset="72049.17">13053 17304 0,'0'0'0,"0"-36"15,-35 36 1,35 18 0,-36 35-1,36 0 1,0-18 0,36 1 15,16-1-16,-16 0 1,-1 0 0,-35 1-1,0-1 1,-18 0 0,-17-35-1,17 0 1,-17 0-1</inkml:trace>
  <inkml:trace contextRef="#ctx0" brushRef="#br0" timeOffset="72524.92">13264 17216 0,'0'0'0,"0"17"109,0 18-93,0 18 0,0-17-16,36-1 15,-36 0-15,0 36 16,35-18 15,-35-18-15,35-35-1,1 0 1,-1 0 0,0-18-1</inkml:trace>
  <inkml:trace contextRef="#ctx0" brushRef="#br0" timeOffset="72748.3">13123 17498 0,'18'-71'31,"35"71"-31,0-53 16,70 18 0,-87 0-1</inkml:trace>
  <inkml:trace contextRef="#ctx0" brushRef="#br0" timeOffset="99856.73">10866 16034 0,'0'-36'16,"-36"36"125,1 0-110,35 18-31,0 17 16,-35 18-1,35-17 1,0 52 15,17-88-15,-17 35-1,36-35-15,-1 0 16</inkml:trace>
  <inkml:trace contextRef="#ctx0" brushRef="#br0" timeOffset="100286.58">11007 16175 0,'0'-35'31,"0"52"0,-18-17-31,18 36 16,0 16 0,18-16-1,35-36 1,0 0-1,-53-36 17,0-34-17,0 35 1,-71 35 15,71 17-15</inkml:trace>
  <inkml:trace contextRef="#ctx0" brushRef="#br0" timeOffset="100649.19">11289 16069 0,'-18'0'16,"-17"0"0,17 0-1,18 53 1,0-18 0,0-17-1,53 35 16,-17-18-15,-36 0 0,0 1-1,-18-1 1,-17-35 0,-1 0-1,1-18 1</inkml:trace>
  <inkml:trace contextRef="#ctx0" brushRef="#br0" timeOffset="100955.32">11430 15998 0,'0'18'32,"0"17"-32,0-17 15,0 17 1,0 36 0,0-1-1,0 1 1,35-71-1,18 0 1,0-18 0,0 18-16</inkml:trace>
  <inkml:trace contextRef="#ctx0" brushRef="#br0" timeOffset="101139.83">11307 16228 0,'0'-35'16,"88"35"0,0-36-1,0 36-15,-35 0 0</inkml:trace>
  <inkml:trace contextRef="#ctx0" brushRef="#br0" timeOffset="102437.62">13635 15857 0,'-18'-35'0,"-17"35"31,0 0-15,35 35 15,-36-35-31,36 36 0,0-1 32,0 0-17,159 36 32,-124 35 0,-87-106-31,-19 35-1,36-35 1,17 0-16,18-53 31,0 18-31</inkml:trace>
  <inkml:trace contextRef="#ctx0" brushRef="#br0" timeOffset="102654.06">13847 15928 0,'35'0'16,"-35"35"15,0 0-31,0 1 16,0-1 0,0 18-1,0-18 1,17-35-1</inkml:trace>
  <inkml:trace contextRef="#ctx0" brushRef="#br0" timeOffset="102816.84">13829 15593 0,'18'0'31,"-18"35"-15,35-35-16</inkml:trace>
  <inkml:trace contextRef="#ctx0" brushRef="#br0" timeOffset="103186.28">14041 15787 0,'0'70'16,"0"-17"-1,0-17-15,0 34 16,0-35-16,35 36 16,0-71 15,18-53-16,-18-18 1,18 1 0,-17 35 15,-36 52-15,0 54-1,70 52 1,-35-87-1,18 17-15</inkml:trace>
  <inkml:trace contextRef="#ctx0" brushRef="#br0" timeOffset="103552.3">14605 15804 0,'0'-35'16,"0"70"15,0 1-31,0 34 15,0 36 1,0 18 0,0-89-1,0 0 1,35-35 15,1 0-31,-1-17 16</inkml:trace>
  <inkml:trace contextRef="#ctx0" brushRef="#br0" timeOffset="103736.81">14482 16016 0,'0'0'16,"35"0"0,0 0-1,36 0-15,17 0 16,-18-35 0</inkml:trace>
  <inkml:trace contextRef="#ctx0" brushRef="#br0" timeOffset="106675.2">14993 14834 0,'0'-35'0,"0"53"62,0 17-62,18 0 16,-18 36-16,35-18 16,-35 17-1,88 195 1,-53 70 31,1-88 0,-36-177-16,35-34-16,-35 52 1,0-35 15,0 0-15,0 0 0,0 70-1,0-70 1,0 0-1,0 0 1,0 17 0,0 1-1,0-36-15,0 36 16,0 35 15,0-71-15,0 53-1,35 18 1,-35-18 0,0-17-1,36-1 1,-36 19 0,0-19-1,0-35 1,0 18-1,35 0 1,-35 0 0,0-18 46,0-52-15,-18-19-47</inkml:trace>
  <inkml:trace contextRef="#ctx0" brushRef="#br0" timeOffset="108716.45">15893 15946 0,'35'0'79,"18"0"-79,17 0 15,-17-36 1,0 36-16,106-35 15,-124 35 32</inkml:trace>
  <inkml:trace contextRef="#ctx0" brushRef="#br0" timeOffset="108931.83">15857 16228 0,'18'0'16,"35"0"-1,88-18 1,18 18-1,-71 0 1,-17 0-16</inkml:trace>
  <inkml:trace contextRef="#ctx0" brushRef="#br0" timeOffset="112744.62">16916 15822 0,'0'-18'0,"0"-17"16,35 35 0,-35-35-16,35 0 15,-35-1 1,0-17-1,0 1 1,0-19 0,0 36-1,0 17 17,0-53 14,0 89 1,0 17-31,0 54 0,53-36-1,-18-1 1,18 1-1,18-53 1,-18 0 15,0-53-15,-18 53 0</inkml:trace>
  <inkml:trace contextRef="#ctx0" brushRef="#br0" timeOffset="113328.9">16845 15046 0,'0'0'0,"-35"53"62,35-35-46,0-54 78,18-34-79,-18 34 1,35 36 0,0 18-1,18 53 1,-18-36-1,18-35 1,0 0 0</inkml:trace>
  <inkml:trace contextRef="#ctx0" brushRef="#br0" timeOffset="114509.61">17974 15028 0,'0'-35'16,"-18"35"46,-35 53-46,53-18 0,-52 1-16,-19 316 46,283 1 1,-18-300-15</inkml:trace>
  <inkml:trace contextRef="#ctx0" brushRef="#br0" timeOffset="118088.82">18168 15434 0,'-35'0'16,"70"0"46,0 0-62,36 0 16,17 0 31,-53 0 0,-35-18-32</inkml:trace>
  <inkml:trace contextRef="#ctx0" brushRef="#br0" timeOffset="118784.95">18627 15152 0,'0'-18'16,"0"-17"31,35 35-32,0 0 1,1 0 0,-1 18-1,-35 17 1,35-35-16,-35 53 16,-18-18-1,18 0-15,-35-35 16,0 0-1,-36 0 17,89 0-1,35 0 0,0 0-15,17 0-1,-52 0-15,-18 36 16,0-1 0,0-18-1,-53 36 17,35-53-17,-17 0 1,0 0-1</inkml:trace>
  <inkml:trace contextRef="#ctx0" brushRef="#br0" timeOffset="119155.75">18609 15646 0,'18'0'31,"35"0"-31,0 0 16,35 0-16,-18-18 15,18 18-15,1 0 32,-19 0-17</inkml:trace>
  <inkml:trace contextRef="#ctx0" brushRef="#br0" timeOffset="119787.58">18538 16034 0,'18'35'15,"35"-35"1,-53 35-16,53-35 15,-18 89 1,-35-19 0,36-17-1,34 0 1,-35-53 0,1-18 15,-36-88-31,0 54 15,-36-19 1,1 36 15,-18-1-15,53 1 0,0 0 15,53 35-16,-18-35 1,36 35 0,35-36-1,52 1 1,-122 35 0,-1 0-1</inkml:trace>
  <inkml:trace contextRef="#ctx0" brushRef="#br0" timeOffset="120078.82">18927 16175 0,'0'35'47,"17"-35"-47,-17 71 0,35-18 15,-35-18 16,36 0 1</inkml:trace>
  <inkml:trace contextRef="#ctx0" brushRef="#br0" timeOffset="120453.81">19209 16281 0,'-18'0'62,"18"17"-46,0 36-1,0 0 1,0-18 0,18-35-16,70 0 31,-35-17-15,-53-89-1,0 71 1,-18 35-1,-17 0-15,-36-53 16,36 53 0,0 35-16</inkml:trace>
  <inkml:trace contextRef="#ctx0" brushRef="#br0" timeOffset="122451.43">19597 15187 0,'-53'0'0,"0"0"16,53 18-1,0 17 1,0 0-16,0 18 16,0 0-16,0 0 15,0 0-15,0 18 16,0-54-1,123 36 17</inkml:trace>
  <inkml:trace contextRef="#ctx0" brushRef="#br0" timeOffset="122851.36">19861 15311 0,'0'0'0,"-17"0"0,-19 17 47,36 54-31,0-18-1,0 0 1,18-53 0,17 35-1,18-35 1,-17 0 0,-36-106-1,0 53 1,-18 18-1,-35 0 1,0 35 0,0 17-1</inkml:trace>
  <inkml:trace contextRef="#ctx0" brushRef="#br0" timeOffset="123353.12">20232 15222 0,'0'0'0,"-35"0"0,-1 0 16,1 53 15,35 0-15,0 0 0,0-18 15,35-35-16,1 0 1,-1 0 0,18 53-1,-18-17 1,-35-1 0,0 0-1,-35-35 1,35 35-16,-36-35 15,1 0 1,35-17 0</inkml:trace>
  <inkml:trace contextRef="#ctx0" brushRef="#br0" timeOffset="123936.07">20108 14870 0,'53'-36'31,"0"36"-31,0 0 32,0 36-17,-53 17-15,-35 70 31,-18-52 16,229-71 16,-158 17-63</inkml:trace>
  <inkml:trace contextRef="#ctx0" brushRef="#br0" timeOffset="124401.95">20726 15187 0,'0'-35'31,"0"52"31,0 36-46,0-17 0,0-1-16,0 35 15,0 1 1,17-18-1,-17-18 1,36-35 0,-1 36-1,-17-36 1,34-36 15,-34 36-15,-18-17-1</inkml:trace>
  <inkml:trace contextRef="#ctx0" brushRef="#br0" timeOffset="124633.37">20514 15381 0,'0'0'0,"18"0"15,17 0-15,141-35 32,-70 0-17,0-71-15</inkml:trace>
  <inkml:trace contextRef="#ctx0" brushRef="#br0" timeOffset="126415.34">21484 15381 0,'0'-18'0,"18"18"31,35 0-31,0-35 0,70 35 16,-52 0 30</inkml:trace>
  <inkml:trace contextRef="#ctx0" brushRef="#br0" timeOffset="127080.78">22154 14852 0,'0'-35'16,"0"-1"-1,36 36 1,34 0 0,-17 18 15,-53 17-31,35 36 15,-35-36 1,-35 18 0,-53-18-1,35-35 1,18-17 15,52 17-15,36 0-1,0 0 1,18 17 0,-36-17-1,18 71 1,-18-36 0,-35 0-1,-53-35 1,-17 36-1,17-36 1,18 0 0,-1 0-1</inkml:trace>
  <inkml:trace contextRef="#ctx0" brushRef="#br0" timeOffset="127413.95">22172 15452 0,'18'0'32,"35"0"-17,0-18-15,35 18 16,123-53 0,-122 53-1,-54 0 1</inkml:trace>
  <inkml:trace contextRef="#ctx0" brushRef="#br0" timeOffset="128046.63">22260 15822 0,'0'35'15,"0"18"1,18-17-16,35 34 31,0-35-31,-18 18 31,-35 18-15,35-71 0,1 0-1,-36-18 1,0-105-1,0 87 1,0 1-16,-53-35 16,-18-1-1,71 36 17,0 0-17,18 35 16,88-36-31,-18 36 16,18-35 15,123-18-15,-141 18 0,-53 0-1,1-1 1,-54 36-1</inkml:trace>
  <inkml:trace contextRef="#ctx0" brushRef="#br0" timeOffset="128385.73">22648 15981 0,'18'53'47,"-18"0"-32,0 0 1,35-53-16,-35 35 16</inkml:trace>
  <inkml:trace contextRef="#ctx0" brushRef="#br0" timeOffset="128762.7">22878 15910 0,'0'0'0,"0"36"47,-18-36-32,18 52-15,0 1 16,0 0 0,18-53-1,17 0 1,18 0-1,-53-35 1,70-36-16,-34 19 16,-36 16 15,-36 36-15,-87 0-1,88 18-15</inkml:trace>
  <inkml:trace contextRef="#ctx0" brushRef="#br0" timeOffset="132592.14">23195 14958 0,'-53'0'94,"36"0"-94,-19 0 0,-17 35 15,18-35 1,0 53-16,0-18 31,70 1 0,0-1-31,265 53 47,-300-53-31,0 36 0,-71-36 15,-17-35-16,0 0 1,70 0 0,18-18-1</inkml:trace>
  <inkml:trace contextRef="#ctx0" brushRef="#br0" timeOffset="132850.44">23460 15099 0,'0'35'47,"0"0"-47,0 1 15,35-1 1,-35 18 0,0-18-1</inkml:trace>
  <inkml:trace contextRef="#ctx0" brushRef="#br0" timeOffset="133012">23372 14870 0,'0'0'0,"17"0"47,18 53-31</inkml:trace>
  <inkml:trace contextRef="#ctx0" brushRef="#br0" timeOffset="133394">23601 15011 0,'0'70'16,"35"-17"-16,-35-18 15,0 1-15,35-36 16,-35 53-16,0-18 16,36-53 31,-1-88-16,-35 54-16,35 52 1,1 35 15,-1 0-15,0 18 0,-35-18-1,35-35 1</inkml:trace>
  <inkml:trace contextRef="#ctx0" brushRef="#br0" timeOffset="133791.27">23760 14711 0,'0'-35'16,"0"70"-16,0-106 16,35 71-1,18 0 1,-18 18-1,-35 35 1,0 0 0,-18 17-16,18-52 31,-35-18-31,35 35 16,18-35-1,52 0 16,19 0-15</inkml:trace>
  <inkml:trace contextRef="#ctx0" brushRef="#br0" timeOffset="134180.26">24201 14958 0,'0'-35'32,"0"52"-17,0 1 1,0 17-16,0 0 15,17 1 1,-17 158 15,0-159-15,35-35 0,-35 35-1,36-35 1,17 0-16,-18-35 15</inkml:trace>
  <inkml:trace contextRef="#ctx0" brushRef="#br0" timeOffset="134373.71">24077 15205 0,'18'0'0,"-36"0"0,89 0 15,-36-53-15,0 53 16,36-35 0</inkml:trace>
  <inkml:trace contextRef="#ctx0" brushRef="#br0" timeOffset="134740.31">24395 14605 0,'53'-35'31,"-1"35"-31,1 53 16,53 35-1,-18 212 16,-52-106-15,-36 0 0,-18-124-1,-105 19 1,87-54 0</inkml:trace>
  <inkml:trace contextRef="#ctx0" brushRef="#br0" timeOffset="137288.14">25065 14958 0,'18'0'32,"17"0"-32,0 0 15,194-35 17</inkml:trace>
  <inkml:trace contextRef="#ctx0" brushRef="#br0" timeOffset="137970.07">25753 14764 0,'0'-36'16,"0"1"0,0 0 15,0 70 63,35-35-94,-35 71 15,0-1 1,35-34-16,-35-1 16,0 0-16,36 36 15,-1-18 1,-35-18-1,0 0 32,-18-35-15,-17 0-17,-18 0 1,18 35-1,0-35 1,-1 0 15</inkml:trace>
  <inkml:trace contextRef="#ctx0" brushRef="#br0" timeOffset="138453.79">25682 14411 0,'0'0'0,"-35"0"16,35 18 15,0 35-15,0-18 0,0 0-1,0-53 32,18-52-31,-18 17-16,53 18 31,-18 35 0,0 17-15,18 36-1,-18-53 1,18 0 0,-18 0-16</inkml:trace>
  <inkml:trace contextRef="#ctx0" brushRef="#br0" timeOffset="140301.81">26494 14429 0,'0'-36'15,"-18"36"17,18 36-17,-71-1 1,71 35-16,-35 1 15,-53 511 32,88-494-47,229 142 47,-141-230-31</inkml:trace>
  <inkml:trace contextRef="#ctx0" brushRef="#br0" timeOffset="141566.41">26811 14905 0,'35'0'125,"18"0"-125,0 0 16,88-35 15,-88 35 16</inkml:trace>
  <inkml:trace contextRef="#ctx0" brushRef="#br0" timeOffset="141935.44">27446 14393 0,'0'0'0,"0"-35"15,0 70 32,0 1-47,53 17 16,-53-1-1,35 54 1,-35-70 0</inkml:trace>
  <inkml:trace contextRef="#ctx0" brushRef="#br0" timeOffset="142216.67">27376 14940 0,'17'0'16,"18"0"-1,1 0-15,17 0 31,53-17-15,-36 17 0,-35 0-1,1 0-15</inkml:trace>
  <inkml:trace contextRef="#ctx0" brushRef="#br0" timeOffset="142749.31">27111 15275 0,'-35'0'0,"35"36"31,17-36-31,-17 52 15,89 19 1,-19 17 0,-35-35-1,1-18 1,-1-35 0,-35-35-1,0-53 16,0 70-31,-18-88 16,18 71-16,-35 0 16,35 0-1,0-1 17,35 36-17,36-35 1,52 0 15,36 0-15,-141 35-1,35-36-15,17 1 16,-35 35 0</inkml:trace>
  <inkml:trace contextRef="#ctx0" brushRef="#br0" timeOffset="143032.5">27499 15346 0,'35'88'63,"-35"-53"-63,0 1 16,0-1-16,0 18 15,36-53 1</inkml:trace>
  <inkml:trace contextRef="#ctx0" brushRef="#br0" timeOffset="143381.56">27746 15416 0,'-18'0'32,"18"18"-32,0 35 15,0-18 1,0 36 0,0-54-1,18-17 1,53-17-1,-71-18 1,0 17-16,0-53 16,0 36-1,-18 35 1,-53 0 0,18 0-1</inkml:trace>
  <inkml:trace contextRef="#ctx0" brushRef="#br0" timeOffset="145646.49">28328 14623 0,'0'-36'16,"0"1"-1,-18 35 48,-34 18-48,16 158 32,36-141-31,18 54 0,52-36-1,-17-53 1</inkml:trace>
  <inkml:trace contextRef="#ctx0" brushRef="#br0" timeOffset="146045.41">28663 14728 0,'-17'0'31,"-36"18"0,17 35-15,36 0 0,0-18-1,36-35 1,17 0-1,-18 0 1,-35-17 0,0-36-1,0 0-15,0 17 16,-18 36 0,-17-35-1,0 53 1,17 35-1</inkml:trace>
  <inkml:trace contextRef="#ctx0" brushRef="#br0" timeOffset="146512.29">29192 14499 0,'0'0'15,"-17"0"17,17 35-17,-36 1 1,1-36-1,0 35 1,53-35 15,52 35-15,-35-35-16,-17 0 16,70 106-1,-88-71 16,-17 1-15,-19-36 0,-17 0-1,-17 35 1,35-35 0</inkml:trace>
  <inkml:trace contextRef="#ctx0" brushRef="#br0" timeOffset="146861.74">29369 14534 0,'0'0'0,"0"18"78,35-18-78,-35 71 16,0-36-16,0 0 15,0 36 1,35-36-1,1-35 1,-36 35-16,70-35 31,-35-17-15</inkml:trace>
  <inkml:trace contextRef="#ctx0" brushRef="#br0" timeOffset="147062.2">29333 14746 0,'0'-35'16,"71"0"15,-18 35-31,0 0 16,-18-36-16</inkml:trace>
  <inkml:trace contextRef="#ctx0" brushRef="#br0" timeOffset="147412.27">29633 14252 0,'-35'0'15,"53"0"17,52 0-32,71 124 15,0-1 1,-70 18 0,-71-70-16,-18 70 31,-87-35-31,69-53 15</inkml:trace>
  <inkml:trace contextRef="#ctx0" brushRef="#br0" timeOffset="149445.31">30268 14446 0,'0'18'47,"0"17"-47,0 0 15,0 1-15,36 17 16,-36-18-16,35 88 47,-35-87-47</inkml:trace>
  <inkml:trace contextRef="#ctx0" brushRef="#br0" timeOffset="149648.31">30145 14693 0,'35'-35'16,"0"35"0,71-35-1,-70-1 1</inkml:trace>
  <inkml:trace contextRef="#ctx0" brushRef="#br0" timeOffset="150009.94">30533 14393 0,'70'0'47,"-70"18"-31,0 17-16,36 18 15,-36 0-15,35 71 32,-35-54-17,35-70-15</inkml:trace>
  <inkml:trace contextRef="#ctx0" brushRef="#br0" timeOffset="150408.78">30815 14464 0,'-17'0'16,"-19"35"0,1 0-1,0 18 1,35-17 15,-36-36-15,36 17-1,36-17 17,17 0-17,17 0 1,-70 36 0,35-1-1,-17-35-15,17 0 16</inkml:trace>
  <inkml:trace contextRef="#ctx0" brushRef="#br0" timeOffset="150891.87">30515 14041 0,'-35'0'31,"35"35"-31,-35 18 0,35-36 15,0 19 1,0 34 15,0-87 1,0-19-17,0-34-15,17-1 31,-17 36-15,36 35 0,17 0-1,-1 18 1,19 52 0,17-17-1,-70-53 1</inkml:trace>
  <inkml:trace contextRef="#ctx0" brushRef="#br0" timeOffset="152940.71">31203 14146 0,'-35'0'16,"35"36"15,-35-1-31,35 53 31,-36 424 16,125-283 0,-19-229-16</inkml:trace>
  <inkml:trace contextRef="#ctx0" brushRef="#br0" timeOffset="153256.46">31291 14499 0,'36'-53'47,"-1"53"-47,0 0 0,1 0 16,34-35-1</inkml:trace>
  <inkml:trace contextRef="#ctx0" brushRef="#br0" timeOffset="153526.81">31679 14058 0,'0'0'0,"0"18"31,0 17-31,0 0 16,36 71 0,-1-35-1</inkml:trace>
  <inkml:trace contextRef="#ctx0" brushRef="#br0" timeOffset="153773.15">31574 14676 0,'17'0'16,"19"0"-1,16-36-15,54 36 16,18-35 15,-36 35-31,-53 0 16</inkml:trace>
  <inkml:trace contextRef="#ctx0" brushRef="#br0" timeOffset="155155.43">31556 15081 0,'-35'0'0,"35"36"484,0 16-468,0-16-16,17-36 16,-17 35-1,36 0-15,-1-35 31,0 0 1,-35-88 15,-53-88-1,53 140-46,0 1 16,-35 35 0,35-35-1,0 0 32,18 35-16,35 0-15,-18 0 0,18-36-16,123 36 31,-88 0-15,-88-35-1,-17 53 16</inkml:trace>
  <inkml:trace contextRef="#ctx0" brushRef="#br0" timeOffset="155472.57">31750 15028 0,'18'0'32,"-18"36"-17,0 34 1,35 1-1,-35-54 1,53 54 0,-53-36-1,35-35 1</inkml:trace>
  <inkml:trace contextRef="#ctx0" brushRef="#br0" timeOffset="155826.63">32015 15152 0,'-18'0'16,"18"17"-1,0 19 1,0-1-16,0 0 15,18-35 1,-18 18 0,35-18-1,0-35 1,-35-36 0,0 1-1,0 52 1,-35 18-1,-36 0 1,18 0 15</inkml:trace>
  <inkml:trace contextRef="#ctx0" brushRef="#br0" timeOffset="156436.94">32209 14323 0,'0'0'0,"-36"0"0,1 0 15,-18 17 1,18 19 0,35-1-1,0 0 1,35 1-16,18-36 31,0 35-31,0-35 31,-18 35-15,-35 36 0,-53-36-1,0-35 1,18 0-1,35-35 1,0-1 0</inkml:trace>
  <inkml:trace contextRef="#ctx0" brushRef="#br0" timeOffset="156657.34">32456 14376 0,'-53'70'16,"141"-52"-1,-123-106-15,70 229 32,-35-106-17,35 36 1</inkml:trace>
  <inkml:trace contextRef="#ctx0" brushRef="#br0" timeOffset="156814.93">32367 14111 0,'0'0'15,"0"18"1,18-18-16,-18 35 16</inkml:trace>
  <inkml:trace contextRef="#ctx0" brushRef="#br0" timeOffset="157169.5">32579 14323 0,'-71'-53'0,"142"141"16,-71-123-16,35 141 16,-35-71-16,0-17 15,36 70 1,-36-71 0,35-52 15,0 0-16,-35 0-15,0-36 16,53 36 0,-18 88 31,1 17-32,-1 1 1,-35-36-1,35-35-15</inkml:trace>
  <inkml:trace contextRef="#ctx0" brushRef="#br0" timeOffset="157490.65">33073 14111 0,'0'0'0,"0"18"47,0 17-32,35 53-15,-35-17 16,0-18-1,0 70 1,0-70 0,35-53-1,1 0 1,17-70 0</inkml:trace>
  <inkml:trace contextRef="#ctx0" brushRef="#br0" timeOffset="157701.62">32967 14411 0,'0'-35'16,"53"35"-1,88-36 1,-53 36 0,-88-70-16</inkml:trace>
  <inkml:trace contextRef="#ctx0" brushRef="#br0" timeOffset="158084.71">33126 13864 0,'0'0'0,"17"0"16,36 0-1,124 71 1,52 229 0,-70-1-1,-106 142 1,-106-317-1,-141 105 1,123-158 0</inkml:trace>
  <inkml:trace contextRef="#ctx0" brushRef="#br0" timeOffset="160984.37">16545 17745 0,'36'-36'31,"-1"36"-15,0 0-16,36-35 0,-18 35 16,17-35 15</inkml:trace>
  <inkml:trace contextRef="#ctx0" brushRef="#br0" timeOffset="161199.37">16492 17939 0,'0'0'47,"106"0"-32,0 0 1,123-53 0,-88-35-1</inkml:trace>
  <inkml:trace contextRef="#ctx0" brushRef="#br0" timeOffset="167625.96">17886 17586 0,'17'0'47,"19"0"-31,17 0-16,70-18 15,-52 18 32</inkml:trace>
  <inkml:trace contextRef="#ctx0" brushRef="#br0" timeOffset="168275.75">18662 17198 0,'0'0'0,"18"-71"32,35 71-17,-18 0 1,0 0-16,18 71 16,-53-36-1,0 18 16,-35-53-31,35 53 16,-53-53 0,18 0-1,70 0 17,18 0-17,-18 0 1,0 53-1,-35-18 1,0 1 15,-17-36-31,-36 35 16,17 0 0,1-35 15,0 0-31</inkml:trace>
  <inkml:trace contextRef="#ctx0" brushRef="#br0" timeOffset="168576.94">18486 17974 0,'35'0'32,"18"0"-32,0 0 15,35-18-15,141 18 31,-105-35-15,-71 35-16,-18 0 16,0-35-1</inkml:trace>
  <inkml:trace contextRef="#ctx0" brushRef="#br0" timeOffset="169126.03">18503 18380 0,'-35'0'16,"53"0"-1,34 53 1,54 88 15,-70-88-15,-1-36 0,0-17 15,-35-35-16,0 0-15,0-53 16,0 52 0,0 1-16,-35-18 15,0 18 1,35 0 0,53-1 30,35-17-30,-35 53-16,88-35 16,35 0-1,-70 35 1,-71-35 0</inkml:trace>
  <inkml:trace contextRef="#ctx0" brushRef="#br0" timeOffset="169412.31">19032 18433 0,'0'53'47,"18"-18"-32,-18 0 1,0 18-16,35-18 16,-35 1-16,0 34 15,36-70 1</inkml:trace>
  <inkml:trace contextRef="#ctx0" brushRef="#br0" timeOffset="169792.28">19244 18521 0,'0'35'32,"0"18"-17,0 0 1,0-18 0,18-35-1,52 0 1,-17 0-1,-53-35-15,53-18 16,-53 18 0,-35-1 15,-18 36-31,18-35 16,-36 70 15,71 1-16,-53-1-15</inkml:trace>
  <inkml:trace contextRef="#ctx0" brushRef="#br0" timeOffset="171489.65">19720 18045 0,'0'-18'16,"53"-17"-1,0-18 1,-18-18 0,-35 18-1,0 0 1,0 18-1,0 0 1,-17 35 15,17 70 16,17 124 0,54-158-31,0-36-1,52 0 1,-88-18 0</inkml:trace>
  <inkml:trace contextRef="#ctx0" brushRef="#br0" timeOffset="172022.23">19650 17339 0,'0'18'46,"0"17"-30,0 0 0,0-52 46,0-54-62,17 71 16,-17-71-16,0 36 15,36 0 1,-36 53 15,35 17-31,35 71 32,1-106-32,-36 35 0,36-35 15,-71-35 1</inkml:trace>
  <inkml:trace contextRef="#ctx0" brushRef="#br0" timeOffset="173886.62">20884 17339 0,'-35'0'31,"35"35"-15,0 18-16,53 0 15,-53 18-15,53-18 16,-53 0-16,35 88 47</inkml:trace>
  <inkml:trace contextRef="#ctx0" brushRef="#br0" timeOffset="174085.65">20761 17674 0,'0'-35'0,"71"0"16,52 35-1,-17-36 1,-36 36 0</inkml:trace>
  <inkml:trace contextRef="#ctx0" brushRef="#br0" timeOffset="177682.53">21925 17092 0,'0'35'578,"0"1"-562,0-1-1,0 35 1,0-34-16,35 52 31</inkml:trace>
  <inkml:trace contextRef="#ctx0" brushRef="#br0" timeOffset="178082.44">21696 17727 0,'17'0'32,"36"0"-17,18 0 1,35 0-16,123-35 15,-88 35 1,-106 0-16,1 0 16,-36-18-1</inkml:trace>
  <inkml:trace contextRef="#ctx0" brushRef="#br0" timeOffset="181731.23">21872 18062 0,'0'-35'0,"0"53"343,0 17-327,0 0 15,0 0 141,0 1-156,0-1-1,18 0-15,-18 1 32,35-1-17,0 0 32,1-105 0,-36-1-16,0 18-15,0 18 0,0 0-1,0-1 1,0 1-1,0 0 1,70 35 0,1-36-1,-36 36 1,0 0-16,36-35 16,17 35-1,89-53 1,-54 53-1,-88-35 1,1 35 15,-72 0-15</inkml:trace>
  <inkml:trace contextRef="#ctx0" brushRef="#br0" timeOffset="182066.34">22278 18150 0,'0'36'31,"35"52"-15,-35-53 0,0 0-16,0 18 15,35-53 1,-35 36-1</inkml:trace>
  <inkml:trace contextRef="#ctx0" brushRef="#br0" timeOffset="182678.7">22613 18239 0,'-18'0'157,"18"17"-126,-35-17-31,35 36 16,0-1-1,35 0 1,-17-35-1,17 0 1,18-18 0,-53-34-1,0-37 1,0 19 0,-53 70 15,0 0-31,18 35 15,35 0-15,-53-35 16</inkml:trace>
  <inkml:trace contextRef="#ctx0" brushRef="#br0" timeOffset="183346.07">22913 17515 0,'0'0'0,"-35"0"15,-1 0 17,36 18-17,0 17 1,0 1-16,0-1 15,0 0-15,0 18 16,177 53 31</inkml:trace>
  <inkml:trace contextRef="#ctx0" brushRef="#br0" timeOffset="183711.31">23230 17515 0,'0'0'0,"-52"18"47,52 70-31,-36-17-1,36-1 1,36-70-16,16 36 16,19-36-1,-18-71 1,-18-17 0,-35 0-1,-17 0 1,-19 88-1,-17 0 17,18 70-32</inkml:trace>
  <inkml:trace contextRef="#ctx0" brushRef="#br0" timeOffset="184111.27">23707 17445 0,'-106'0'31,"53"18"-31,53 17 16,0 0 0,18-35-1,70 0 1,-35 35 15,0 18-15,-18 53-1,-35-53 1,-53 0 0,-18-53-1,-17 0 1,88-53 0</inkml:trace>
  <inkml:trace contextRef="#ctx0" brushRef="#br0" timeOffset="185824.61">24377 17233 0,'0'35'203,"0"36"-187,0-36-1,0 142 1,0-107 0,0-34-1,0 16 1,0-16-16,71-36 16,-19 0 15,-16-18-16,-36-17 1</inkml:trace>
  <inkml:trace contextRef="#ctx0" brushRef="#br0" timeOffset="186075.51">24236 17621 0,'0'0'0,"70"-35"31,-34 0-31,-1 35 16,36-53 0,-36 53-16</inkml:trace>
  <inkml:trace contextRef="#ctx0" brushRef="#br0" timeOffset="186696.87">24959 17251 0,'-18'0'16,"18"-35"-1,0 52 16,18-17-15,-18 88-16,0-52 16,35 17-16,-35 88 15,0-106 1,0 36 0,-17-71 77,-19 0-77,1 0 0,0 0-1,-18 0 16,18 0-15,35-18 0</inkml:trace>
  <inkml:trace contextRef="#ctx0" brushRef="#br0" timeOffset="187064.94">24924 16863 0,'-18'0'0,"-17"0"32,35 17-17,-35 36 1,35-17-1,0-54 17,17-17-17,36-71 1,-35 106 0,-18-18-1,35 18 1,0 0 15,18 0-15</inkml:trace>
  <inkml:trace contextRef="#ctx0" brushRef="#br0" timeOffset="188757.31">24994 16775 0,'18'0'141,"17"0"-125,1 17-1,69 54 1,-34-1 0</inkml:trace>
  <inkml:trace contextRef="#ctx0" brushRef="#br0" timeOffset="189673.29">25594 17463 0,'18'0'16,"52"0"-1,1 0-15,88-36 16,-1 36 15,-122-17-15</inkml:trace>
  <inkml:trace contextRef="#ctx0" brushRef="#br0" timeOffset="190521.04">26846 16845 0,'0'18'47,"0"35"-32,18-18-15,-18 0 16,35 1-16,1 34 31</inkml:trace>
  <inkml:trace contextRef="#ctx0" brushRef="#br0" timeOffset="190787.52">26582 17427 0,'88'-17'32,"0"17"-17,-17 0-15,123 0 16,-35 0 0,-124 0-1,18 0 1</inkml:trace>
  <inkml:trace contextRef="#ctx0" brushRef="#br0" timeOffset="191270.34">26758 17851 0,'0'70'47,"53"-17"-47,18 35 16,-18 36-1,-18-36 1,0-88-1,0-18 17,-35-17-32,0 0 15,0-53 1,-17 17 0,-18 0-1,35 36 1,0-18-1,52-17 1,72 70 0,-18-53-1,158 53 1,-175-36 0</inkml:trace>
  <inkml:trace contextRef="#ctx0" brushRef="#br0" timeOffset="191522.68">27358 17992 0,'0'53'32,"0"-18"-32,0 0 15,35 0 1,-35 36-16,0-53 0,35 52 16</inkml:trace>
  <inkml:trace contextRef="#ctx0" brushRef="#br0" timeOffset="191869.76">27640 18080 0,'-35'0'31,"0"0"-31,35 18 16,-53 105-1,70-88 1,19 1 0,17-36-1,17-36 1,-70 1-16,35-71 15,-35-17 1,-35 105 15,-53 18-15,0 53 0,88-18-16</inkml:trace>
  <inkml:trace contextRef="#ctx0" brushRef="#br0" timeOffset="193101.74">28187 17004 0,'-18'0'31,"-17"0"1,-36 0-32,19 18 15,16 17 1,36 0 15,53 36 16,18-71-31,-1 35-1,-34 0 1,-1 36 0,-35-36-16,-18 18 15,-35-18 16,-17-35-31,52 0 16,18-70 0,0 34-1,0 1 1</inkml:trace>
  <inkml:trace contextRef="#ctx0" brushRef="#br0" timeOffset="193351.07">28346 17163 0,'35'0'16,"-35"70"-16,0-17 15,0 0-15,35 18 16,-35-36 0</inkml:trace>
  <inkml:trace contextRef="#ctx0" brushRef="#br0" timeOffset="193519.62">28328 16969 0,'-35'-36'32,"35"54"-17,17 17-15,19 36 16</inkml:trace>
  <inkml:trace contextRef="#ctx0" brushRef="#br0" timeOffset="193901.12">28610 17251 0,'0'0'0,"0"35"15,0 0 1,0 71 0,0-35-1,36-36 1,34-70 15,-70 17-15,35-52-16,-35-36 15,36 70 1,-36 1 0,35 35-16,0 141 47,18-70-32,-18-36 1,36-35-16</inkml:trace>
  <inkml:trace contextRef="#ctx0" brushRef="#br0" timeOffset="194217.27">29210 16969 0,'0'35'47,"35"0"-47,-35 18 16,0 71 0,0-36-1,0-53 1,36 18-1,16-53 1,19 0 0,-18-18-1</inkml:trace>
  <inkml:trace contextRef="#ctx0" brushRef="#br0" timeOffset="194402.14">29122 17251 0,'17'-35'32,"19"-1"-32,52 36 15,-18 0 1,19 0-16</inkml:trace>
  <inkml:trace contextRef="#ctx0" brushRef="#br0" timeOffset="194651.46">29792 16951 0,'-18'0'0,"18"53"16,18 17 0,-18-17-16,0 53 15,0 18 1,0-36 15,0-53-15,35-35-16</inkml:trace>
  <inkml:trace contextRef="#ctx0" brushRef="#br0" timeOffset="194950.67">30039 17004 0,'-35'70'0,"-36"-34"15,-17-1 1,70-35 0,18 35-1,53-35 32,0 0-31,0 0-1,-18 36 1,-35-1 0,53 18-16</inkml:trace>
  <inkml:trace contextRef="#ctx0" brushRef="#br0" timeOffset="195386.11">29827 16581 0,'0'0'0,"-35"0"15,35 17 1,-35 36 0,0-18-1,35 18 1,17-53 15,18-70-15,-35-1-1,36 36 1,-36-18 0,70 88-1,1 36 1,-1-1 15,-34-70-31,-1 0 16</inkml:trace>
  <inkml:trace contextRef="#ctx0" brushRef="#br0" timeOffset="196133.2">31115 16598 0,'0'159'15,"-35"53"-15,-18 35 16,-35 17-16,35-17 15,-53 18 1,-194 476 15,353-706 1</inkml:trace>
  <inkml:trace contextRef="#ctx0" brushRef="#br0" timeOffset="196482.94">31344 17251 0,'0'0'0,"-35"194"0,-18 18 15,0-1-15,-53 142 16,53-106 15,-17-88-15,35-89-1,52-105 1</inkml:trace>
  <inkml:trace contextRef="#ctx0" brushRef="#br0" timeOffset="-158700.05">27411 7832 0,'0'0'16,"53"53"31,70-18-47,18-35 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5-31T10:26:19.09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18292 4198 0,'0'0'0,"52"0"172,1 0-156,547 71 140,-547-71-156,35 0 47,-17 0-47,-36 0 16,-17 0-16,52 0 15,-34 0 1,16 0-1,54 0 17,-53 0-17,-18 0-15,36 0 94,-53 0-78,17 0-16,18-18 15,35 18 1,71 0 0,-106 0-1,-18 0-15,0 0 16,18 0-1,-18 0 1,36 0 15,-18 0-31,35 0 16,-17 0 15,-1 0-15,1 18-1,-36-18-15,18 0 16,18 0 0,34 0-1,-69 0 1,69 0 0,-34 0-1,0 0 1,17 0-1,35 0 1,-17 35 15,-88-35-31,17 0 16,0 0-16,106 0 31,-70 0-15,0 0-1,-1 0 1,18 0 0,-52 0-1,-1 0-15,35 0 16,1 0 0,17 0-1,0 0 1,18-18-1,0 18 17,-71 0-32,36 0 15,-18 0 1,105 0 0,-87 0 15,-18 0-16,70 0 1,-17 0 0,-88 0-1,52 0 1,-34 0 0,-107 0 30</inkml:trace>
  <inkml:trace contextRef="#ctx0" brushRef="#br0" timeOffset="2566.4">25559 4198 0,'35'0'109,"0"0"-109,1 35 16,34-35-16,107 0 31,34 0 0,19 0 0,34 36 16,-193-36-31,-1 35 0,-35-35-16,18 0 31,18 0-31,0 0 31,-1 0-31,18 0 31,-52 0-15,16 0 0,1 0-1,18 0 1,17 0-1,-53 0 1,89 0 15,-71 0-31,0 0 16,17 0 0,1 0-1,-1-18 1,-34 18-1,87 0 17,-52 0-17,17 0 1,35 0 0,-34 0-1,16 0 1,-52 0-1,0 0 1,-18 0 0,71 0-1</inkml:trace>
  <inkml:trace contextRef="#ctx0" brushRef="#br0" timeOffset="4830.96">28593 4304 0,'17'0'16,"19"0"15,-1 0-15,18-18-1,-18 18-15,0 0 16,1 0-16,17 0 16,-1-53-16,213 53 46,-71 0-14,-53 0-1,36-35 0,-142 35-31,0 0 16,18 0 15,0 0-31,70 0 31,-87 0-31,34 0 16,-34 0 0,34 0-1,-35 0 1,36 0-1,-18 0-15,17 0 16,1 0 0,17 0-1,-17 18 1,35-18 0,-36 0-1,36 0 1,17 0-1,-34 0 17,-19 0-17,1 0 1,17 0 0,-35 0-1,17 0 1,-70-18 46,-53 18-62,1 0 16,-19 0 0</inkml:trace>
  <inkml:trace contextRef="#ctx0" brushRef="#br0" timeOffset="23048.5">26176 547 0,'0'35'203,"53"-35"-203,0 0 15,35 0-15,18 0 16,-35 0-16,17 0 16,-35-18-16,0 18 15,-18 0-15,-53 0 63,-35 18-48,18-18-15</inkml:trace>
  <inkml:trace contextRef="#ctx0" brushRef="#br0" timeOffset="23806.34">26317 635 0,'0'-18'32,"18"18"77,35 53-93,-18-17-1,18 16-15,-53-16 16,88 34-16,-88-34 16,53-1-16,-53 0 15,35 18 1,-35-88 31,36-18-32,-36 18-15,53-36 16,-53 0 0,70-34 15,-70 34-16,0 53 1,35 18 15</inkml:trace>
  <inkml:trace contextRef="#ctx0" brushRef="#br0" timeOffset="24630.8">27340 635 0,'0'-35'31,"-17"35"-15,-19 0 15,1 17 0,-53 54 0,70 17 1,18 36-1,36-89-16,52 0 1,-53-35 0,0 0-16,36-17 31,-18-19-15,-18 1-1,-35 17 1,35-17-1,-35 0 1,0-1 0,-17 1-1,-19 0 1,1 35 0,0-35-1,0 52 16</inkml:trace>
  <inkml:trace contextRef="#ctx0" brushRef="#br0" timeOffset="25299.02">27305 318 0,'0'0'0,"0"-36"15,0 89 64,0 0-79,0 0 15,0 0-15,0 229 31,0-176-15,0 70 15,0-87-31,0-54 16,0 0 0,0-53 77</inkml:trace>
  <inkml:trace contextRef="#ctx0" brushRef="#br0" timeOffset="26079.58">28134 1041 0,'18'0'79,"-18"17"-64,35 54 1,-35-53-16,0 17 31,-53 71-15,0-106-1,18 0 1</inkml:trace>
  <inkml:trace contextRef="#ctx0" brushRef="#br0" timeOffset="27409.43">28893 635 0,'0'-35'0,"0"-1"31,-36 36-31,1-35 32,0 35-17,-18 0 1,-35 71 15,105 140 32,142-211-48,0-53 32,-159 18-31,0 0-1,-18 35 1,18-35 0,0 70 77,0 0-77,0 0-16,0 1 16,0-1-16,0 36 15,18 17 1,-18 0-1,35-17 17,0-1-17,-35 1 1,53-1 0,-53-17-1,0-18 1,0 1-1,0-1 1,0-53 47,-53 18-48,53-35-15,-53 35 16,18-35-16,-35-36 31,-1 18-15,71 18-16,-71 0 15,71-36 1,0 54 0,18-36-1,17 0 1,1 53-1,-1 0 1,0 0 0</inkml:trace>
  <inkml:trace contextRef="#ctx0" brushRef="#br0" timeOffset="28010.57">29175 794 0,'0'-36'15,"0"1"32,70 35-31,-52 0-1,17 0-15,36 0 16,-36 71 0,0-36-16,-35 0 15,53 1-15,-53-1 16,0 35 0,0-52 15,-35-18-16,0 0 17,35-106-32,0 53 15,17 0 1,19 53 0,-1-53-16,53 18 15,-53 35 1</inkml:trace>
  <inkml:trace contextRef="#ctx0" brushRef="#br0" timeOffset="28516.23">30021 811 0,'0'0'0,"-17"0"15,17-35 1,-36 35 0,1 0-1,-18 0 1,53 18-1,-70-18 1,34 53 0,36 35-1,18-88 1,53 0 0,-1 0-1,-17-71 1,0 18-1,-53 71 48,0 17-47,0 1-16,53-1 0,-18 0 15,1 0 1,-1-35-1</inkml:trace>
  <inkml:trace contextRef="#ctx0" brushRef="#br0" timeOffset="29123.59">30568 776 0,'0'0'0,"0"-35"0,-17 35 16,-19 0-1,36-35-15,-35 35 16,0 0-1,-1 17 1,-52 18 15,88 1-15,0-1 0,36-35-1,-1 35 1,35-35-1,-34-17-15,17-89 32,-53 71-17,0-18-15,-36-53 16,-34 0 0,70 88-1,0 89 32,17-18-47,36 88 16,-53-71-1,36 54 1,-36-36 0,35-53-1</inkml:trace>
  <inkml:trace contextRef="#ctx0" brushRef="#br0" timeOffset="29619.4">31238 706 0,'0'-36'16,"-17"36"0,-18 0 15,-1 0-16,-34 36 1,34 34 0,36-17-1,0 0 1,0-18 0,18-35-1,53 36-15,-18-36 16,-18 0-1,35-18 1,-17-17 0,-53-36-1,0-52 1,0 87 0,-88 36 15,53 18-31</inkml:trace>
  <inkml:trace contextRef="#ctx0" brushRef="#br0" timeOffset="29989.41">31062 370 0,'0'18'47,"35"35"-47,-35 0 15,71 123 1,-71-105 0,35 17-1,-35-53-15,0 1 16,0 52 0,0-53-1</inkml:trace>
  <inkml:trace contextRef="#ctx0" brushRef="#br0" timeOffset="31488.26">31803 935 0,'18'0'46,"34"0"-30,-16 0 0,-36 35-1,0 36 1,-247 17 31</inkml:trace>
  <inkml:trace contextRef="#ctx0" brushRef="#br0" timeOffset="38255.04">6967 4163 0,'-35'0'15,"70"0"32,18 0-31,-17 0-16,-1 0 15,18 35 1,70-35 0,159 0 15,-70 0 0,-88 0-15,-71 0-1,88 0-15,-36 0 16,37 0 15,-72 0-15,18 0-16,18 0 31,-53 0-15,53 0-1,0 0 1,70 0 0,-105 35-1,-18-35 1,17 0-1,-17 0-15,18 0 16,-1 0-16,-17 0 16,18 0-16,34 0 15,72 0 17,-124 0-32,106 0 15,-18 0 16,17 0-15,-52 0 0,18 0-1,52 0 1,-52 0 0,34 0-1,89 0 1,-123 0-1,-1 0 1,-17 0 0,18 0-1,-19 0 1,72 0 15,-71-17-31,17 17 31,36 0-15,-89 0 0,1 0-1,-1 0 1,1-36 0,52 36-1,-17 0 1,18 0-1,-18 0 1,17-35 0,53 35-1,-52-35 1,17 35 0,71-53 15,-106 53-31,17 0 31,-17-35-15,17 35-1,-52 0 1,52 0 0,-17-36-1,-53 36-15,18 0 16,17 0-1,18 0 1,17 0 0,-52 0-1,-1 0 1,1-35 15,105 35-15,-70 0-16,-35 0 15,-1 0 17,1 0-17,17 0 1,35 18 0,-87-18-16,-1 0 15,36 0 1,34 35-1,-52-35 1,18 0 0,17 0-1,88 0 17,-123 0-32,18 0 15,-36 35 1,0-35-1,54 0 17,-54 0-32,0 0 15,-52 0 32,-36 0-31,17 0-1</inkml:trace>
  <inkml:trace contextRef="#ctx0" brushRef="#br1" timeOffset="49423.44">547 4868 0,'17'0'109,"19"0"-93,17 0-16,17 0 16,-17-17-16,0 17 15,-18-36 1,1 36 15,-72 0 0</inkml:trace>
  <inkml:trace contextRef="#ctx0" brushRef="#br1" timeOffset="49939.48">441 4957 0,'0'0'15,"0"-36"17,53 36-17,-18 71-15,18 17 16,-18 0-1,89 142 1,-1-160 31,-52-458 15,-71 353-46,0-1 0,0 54-1</inkml:trace>
  <inkml:trace contextRef="#ctx0" brushRef="#br1" timeOffset="50458.08">1323 5045 0,'0'-36'16,"0"1"0,-18 35-1,18-35 1,-35 35 0,0 0-1,35 18 1,-124 87-1,124-34 1,0-36 0,0 0-16,53 1 15,53 17 17,-35-53-17,-19-18 1,-52-53-1,0-52 1,0-36 0,-35 159-1,0 0 1,0 0 0</inkml:trace>
  <inkml:trace contextRef="#ctx0" brushRef="#br1" timeOffset="50770.24">1182 4727 0,'0'0'0,"0"18"47,0 0-47,35 52 16,36 159-1,-1-88 1,-17 89 0,-53-160-16,0 36 15,35-71 1,-35-52-1,36-54 1</inkml:trace>
  <inkml:trace contextRef="#ctx0" brushRef="#br1" timeOffset="52602.25">2046 5327 0,'18'-53'63,"-18"18"-48,35 35-15,-35-53 16,0-141 15,0 123 16,0 89 31,0 52-62,0-34 0,0 52-1,0-18 1,35-34-1,-35-1 1,36-35 0,17 0-1,-18 0 1,-35-18 0,35 18-1</inkml:trace>
  <inkml:trace contextRef="#ctx0" brushRef="#br1" timeOffset="53219.3">2558 4868 0,'-18'0'0,"-17"0"31,-18 0 0,53 36-15,-53-36-16,53 53 15,-53-1 1,18-52-16,35 36 16,0-1 15,17-35-16,19 0 17,-1 0-32,0 0 15,-17 0 1,17 35 15,-35 18-31,0 35 16,-18-35-1,-34-53 17,-1 18-17,0-18 1,-18 0 0,36 0-1</inkml:trace>
  <inkml:trace contextRef="#ctx0" brushRef="#br1" timeOffset="53478.08">2064 4621 0,'0'0'16,"0"-35"-16,53 35 31,-53 35-31</inkml:trace>
  <inkml:trace contextRef="#ctx0" brushRef="#br1" timeOffset="55648.81">3069 4674 0,'0'0'0,"0"-17"32,0 52 61,0 36-93,0-54 16,53 71-16,-53 1 31,0 34 1,18-17 14,17-106 17,18-18-63,0 18 31,-18-35-15,0 35-1</inkml:trace>
  <inkml:trace contextRef="#ctx0" brushRef="#br1" timeOffset="56638.28">3016 4974 0,'0'-35'16,"18"35"-1,17 0 1,18-53-16,0 53 16,0 0-16,17-35 0,1 35 31,-53-36-15,-18 1-1,0 0 1,0 17-1,0-17 1,0 53 62,0-1-78,0 19 16,17 34-16,-17 36 15,0-53 1,36 53-16,-36-71 31,0 0-15,35-70 15,-35-18-15,35 18-1,-35-1 1,35 1 0,1 35-1,34 18 1,-17 35 0,-53-18-1,53-35-15,0 0 16,0-18-1,70-35 17,-123 1-17,0 16 1,0 1 0,0 0-1,-17-1 1,-19 54 15,36 17-31,-35-35 16,-18 106-1,53-35 1,0-36 0,106 53-1,0-88 1,-18 0-1</inkml:trace>
  <inkml:trace contextRef="#ctx0" brushRef="#br1" timeOffset="57030.71">4322 4921 0,'0'0'0,"17"18"47,-17 17-32,35 0-15,1 36 16,-36-36-1,0 1 1,35-1-16,0-35 47,-35-53-31,36-53-1,-36 53-15,0-17 16,0 52-1</inkml:trace>
  <inkml:trace contextRef="#ctx0" brushRef="#br1" timeOffset="57465.41">4745 4992 0,'35'-18'47,"-17"18"-31,-18-70-1,0 17 1,0 17 15,0 54 1,-35-18-17,35 53-15,-36-53 16,36 88-16,-35-17 15,35-36 1,0 18 0,88 0 15,18-53-15,-71-18-16</inkml:trace>
  <inkml:trace contextRef="#ctx0" brushRef="#br1" timeOffset="57747.65">5168 4904 0,'0'0'0,"0"-36"31,-17 36-15,-19 0-1,1 18 1,0 53 0,35-19-1,0-16 1,0-1-16,0 0 16,0 1-1,70-1 1,54-35-1</inkml:trace>
  <inkml:trace contextRef="#ctx0" brushRef="#br1" timeOffset="57998.05">5415 4833 0,'0'35'47,"35"36"-32,-35-18-15,0 0 16,0 0 0,0-18-16,0 35 15,0-34 1</inkml:trace>
  <inkml:trace contextRef="#ctx0" brushRef="#br1" timeOffset="58430.11">5345 5098 0,'0'0'0,"0"-53"16,70 53-16,36-36 15,35 1 17,-106 35-17,-35 18 17,-17-18-17,17 17-15,0 54 16,0-36 15,17-17-15,19-18-1,-19 0 1,36-18 0,-53-70-1,0 18 1,0 17-1,-17 53 1,-19 0 0,-34 53-1</inkml:trace>
  <inkml:trace contextRef="#ctx0" brushRef="#br1" timeOffset="58929.43">5891 4992 0,'0'-18'15,"0"-17"1,36 35 0,-1 0-1,53 0 1,18 53-1,-35 17 1,-36-34-16,-35 34 31,-18-35-15,-17-35 0,-18 0-1,53-88 1,0 18-1,35-36-15,36 71 32,-18-1-17,-18 36-15</inkml:trace>
  <inkml:trace contextRef="#ctx0" brushRef="#br1" timeOffset="61893.88">6932 4939 0,'0'-35'15,"-18"35"1,18-36-16,-35 36 78,35 71-62,0-53-16,0 17 15,0 124 17,88-124-1,36-70 0,-124-18-31,0-18 16,0 18 15,0 18-31,-18 53 47,18 52-31,18-35-1,52-35 1,-17 0-1,-17 0-15,17-17 32,-53-19-17,0-16 1,-18-54 0,-17 70-1,35 72 16</inkml:trace>
  <inkml:trace contextRef="#ctx0" brushRef="#br1" timeOffset="62344.68">7408 4745 0,'0'-35'0,"0"70"0,0-53 47,0 71-47,0 35 16,18 71-1,-18-18 1,0-106 0,35-35-1,18-70 17,-53 35-32,35-89 15,1 89 16,-36 70-15,35-35 0,-35 71-16,35-71 15,1 53 1,-1-18 0</inkml:trace>
  <inkml:trace contextRef="#ctx0" brushRef="#br1" timeOffset="62534.78">7814 4939 0,'0'35'47,"0"36"-32,35-36 1,-35 0-16</inkml:trace>
  <inkml:trace contextRef="#ctx0" brushRef="#br1" timeOffset="62675.4">7796 4763 0,'0'0'0,"-35"0"32,53 35-32</inkml:trace>
  <inkml:trace contextRef="#ctx0" brushRef="#br1" timeOffset="63310.84">8167 4904 0,'-35'-18'31,"-1"53"0,36-17-15,0 17-1,-35 18-15,35 18 32,35-18-32,36-53 15,-36 0 1,0 0-16,1 0 16,17 0-16,17-71 15,-70-123 16,0 88-15,-18 36 0,-17 70 15,35 17-15,0 71-1,18 71 1,-18-88-1,35-36 1,0-35 15,-35-35-31,53-36 16,18 36 0,-36 35 15,-17 0-16,-18 18-15,0 34 16,53-16 0,-53 17-1,0-18-15</inkml:trace>
  <inkml:trace contextRef="#ctx0" brushRef="#br1" timeOffset="63609.59">9208 4921 0,'0'0'0,"0"-35"15,0 53 17,0 17-17,0 0-15,0 53 16,0-35 0</inkml:trace>
  <inkml:trace contextRef="#ctx0" brushRef="#br1" timeOffset="63754.2">9155 4639 0,'0'-35'15,"0"70"-15,70-35 31</inkml:trace>
  <inkml:trace contextRef="#ctx0" brushRef="#br1" timeOffset="64096.71">9490 4710 0,'-36'0'31,"36"35"-15,-35-35-16,35 35 15,0 18 1,0-18 0,18-35-1,88 0 1,-71 71-1,-35-36 1,-18 18 0,-17-18 15,0-35-15</inkml:trace>
  <inkml:trace contextRef="#ctx0" brushRef="#br1" timeOffset="65328.28">10160 4763 0,'0'0'0,"-18"0"0,18-36 15,36 36 32,-1 0-31,71 300 31,-106-318 0,0-17-32,0 0-15,0 17 16,35-123 0,18 141-1,0 0 1,0 53-1,0 0 1,-53-18 0,17-17-1,-17 17-15,36-35 32</inkml:trace>
  <inkml:trace contextRef="#ctx0" brushRef="#br1" timeOffset="65723.89">10830 4851 0,'0'0'0,"0"-36"31,-17 36 0,17 18-31,-36-18 16,36 53 0,-35 35-1,35-35 1,18-18 0,17-35-1,18 0 1,17-88-1,-70 18 1,-17-54 0,17 89-1,-88 70 17,35 36-32</inkml:trace>
  <inkml:trace contextRef="#ctx0" brushRef="#br1" timeOffset="66124.42">11042 4798 0,'0'0'0,"18"0"32,17 0-17,35 17-15,-34-17 0,17 89 16,35 34 0,-71-70 15,-17-18-31,-35-35 15,0 0 1,0-70 15,35-18-15,0-18 0,35 70-1,-17 36 1,87 0-16</inkml:trace>
  <inkml:trace contextRef="#ctx0" brushRef="#br1" timeOffset="66677.92">11571 4815 0,'0'71'47,"0"-36"-32,35 18-15,-35 18 32,0-36-17,0-88 16,53-17-15,-53-19 0,36 54-1,-1 35 17,-35 18-32,35-18 15,-17 53 1,-18-18-1,35-35-15,18-18 63,-53-17-47,18 0-1,17 35 1,35 0-1,19 35 1,-19 0-16,-70 18 16,53-18-1</inkml:trace>
  <inkml:trace contextRef="#ctx0" brushRef="#br1" timeOffset="67437.45">12435 4851 0,'0'0'0,"0"-36"15,-35 36 1,0 0-16,0 0 16,-1 18-1,36 53 16,0-36-31,0-17 16,53-18 15,0 0-15,-18 0 0,1 0 77,-36 70-93,17-70 0,-17 35 16,36-35 0,34 0-1,36-88 1,-71 0-1,-35-53 1,0 53 0,0 35-16,0 17 15,0 1 1,0 70 46,0 1-46,0-1-16,0 53 16,-17-35-1,17 18 1,0-36-16,0 0 31,17 1-15,71-36-1,-17 0 1,-18-18 0</inkml:trace>
  <inkml:trace contextRef="#ctx0" brushRef="#br1" timeOffset="68836.87">13688 4604 0,'0'0'0,"0"53"63,17 17-63,-17-17 16,0 71-1,0-36-15,0-18 16,0 54 15,194-177 0,-158 18-15,-1-18 0</inkml:trace>
  <inkml:trace contextRef="#ctx0" brushRef="#br1" timeOffset="69352.89">13582 5009 0,'0'0'0,"18"-35"31,17 35-16,0 0-15,18 0 0,106 0 16,-18 0 0,-53-53-1,-53 18 17,-35 0-17,-17 35 16,-19 17-15,36 19 0,0 17-1,0 17 1,0-52 0,36-18-16,87 0 31,-123-36-16,0 1 1,0 0-16,0-36 16,-70 36 15,34 70-15,36 1-1</inkml:trace>
  <inkml:trace contextRef="#ctx0" brushRef="#br1" timeOffset="69639.17">15028 4710 0,'-35'0'16,"35"35"15,18 18-15,-18 0-16,0 17 16,0-17-1,53 0-15,-53 18 16,0-36-1</inkml:trace>
  <inkml:trace contextRef="#ctx0" brushRef="#br1" timeOffset="70370.23">14781 4886 0,'36'0'15,"52"0"1,18 0-16,88-53 16,-106 18-1,-88 0 1,0-18 15,-18 17-31,18 1 16,0 53 31,0 70-32,0 53 1,18-18 0,-18-87-16,53-1 15,-18 0 1,0-52-1,18-54 1,-17 1 0,-36 34-1,35 36 17,-35 18-17,35 35 1,53-18-1,-35-35 1,35-18 0,-17-52-1,-18-1 1,-53-70 15,-18 141-31,-52-35 16,-1 35-1,36 88 1,35 0 0,18-17-1,34-18 17,19-53-17,0 0 1,-36 0-16</inkml:trace>
  <inkml:trace contextRef="#ctx0" brushRef="#br1" timeOffset="70804.62">16616 4851 0,'-106'-36'15,"71"36"1,-1 0-16,1 0 16,-18 0-1,0 36 1,53-1-1,0 0 1,89 1 0,-19-1-1,-35-35 1,36 53 0,-71-18-1,-18-35 1,-88 35-1,18-35 17,53 0-32,35-17 15</inkml:trace>
  <inkml:trace contextRef="#ctx0" brushRef="#br1" timeOffset="71961.11">16828 4904 0,'0'35'93,"0"0"-93,17-35 16,-17 53-16,35-18 16,1-35 15,-1 0-16,0 0 1,-35-35 0,0 0-1,0 52 32,36-17-47,-36 36 16,35-36-1,-35 17-15,106-17 16,-53 0 0,-18 0-1,-35-35 1,0-35 0,0 17-1,-18 17 16,-35 36-31,53 18 47,36-18-31,-36 35 0,52-35-1,72 0 1,-89 0-1,-35 36 1,0-1 0,36-35-1,34 35 1,1-35 0,-36-35-1,18-36 1,-18 18-1,-35 0 17,0-35-32,0 35 15,0 71 32,0 17-31,0 18-1,0 18 1,0-1 0,0-17-16,0-18 15,53 71 1,-18 71-16,-35-89 31,0-53-31,-17-35 31,-19 0-15,-17-53 0,18 0-1,-18-17 1,53-18 0</inkml:trace>
  <inkml:trace contextRef="#ctx0" brushRef="#br1" timeOffset="72136.66">17657 5115 0,'0'-35'0,"17"35"15,18-35-15,36 35 16,35-53-1,-36-18-15</inkml:trace>
  <inkml:trace contextRef="#ctx0" brushRef="#br1" timeOffset="72567.07">18256 4939 0,'-53'0'31,"18"0"-31,-18 0 16,-35 35 0,35 36-1,53-18 1,0 0 15,18-53-31,105 0 31,-52-18-15,-36-17 0,0 35-1,-35 17 16,0 19-15,0 16 0,53-16 15,-18-36-31</inkml:trace>
  <inkml:trace contextRef="#ctx0" brushRef="#br1" timeOffset="72854.88">18591 4974 0,'-17'0'0,"-19"-35"16,1 35 15,35 35-15,-35-35-16,35 106 15,0-35 1,0-36 0,88 18-1,-53-53-15</inkml:trace>
  <inkml:trace contextRef="#ctx0" brushRef="#br1" timeOffset="73267.73">18785 5115 0,'36'-53'31,"-1"53"-16,18-35-15,0 0 16,-53 0 0,0-1-1,-53 1 17,18 35-17,-18 35 1,17 18-16,36-18 15,-70 1-15,70 34 16,0 18 15,70-88-15,36 0 0,-18-17-1,-17-36 1,-89 53 15</inkml:trace>
  <inkml:trace contextRef="#ctx0" brushRef="#br1" timeOffset="74548.7">19985 4868 0,'0'-35'47,"-18"35"-47,-17-53 31,0 53-15,-36 35 0,1 18-16,34 124 46,389-177 17,-318-36-47,1-16-1,-36-37 1,-36 36-16,-17 53 15,1-35 1,-1 53 0,53 35-1</inkml:trace>
  <inkml:trace contextRef="#ctx0" brushRef="#br1" timeOffset="75031.73">19773 4586 0,'0'-35'0,"0"70"78,35 53-62,-35 1-16,89 299 31,17-177 32</inkml:trace>
  <inkml:trace contextRef="#ctx0" brushRef="#br1" timeOffset="75483">20708 4763 0,'0'0'0,"-18"0"16,-17 0 15,0 52-16,35-16 1,-35 17-16,35 17 16,0-17-1,0 35 1,53 0 0,35-88-1,-53 0-15</inkml:trace>
  <inkml:trace contextRef="#ctx0" brushRef="#br1" timeOffset="75734.86">20796 4921 0,'0'0'0,"0"-35"0,0 0 31,36 35-31,34 0 15,1 17 1,-71 36 0,0 0-1,-18 18 1,-17-36 15,-1-35-15</inkml:trace>
  <inkml:trace contextRef="#ctx0" brushRef="#br1" timeOffset="75983.77">21184 4763 0,'0'0'0,"-17"0"31,-19 0-15,36 17-16,-35 18 16,35 18-1,0 18 1,0-36 0,18 36-1,35-71-15</inkml:trace>
  <inkml:trace contextRef="#ctx0" brushRef="#br1" timeOffset="76214.16">21449 5062 0,'35'0'47,"0"18"-32,-35 17 1,36-35-16,-36 71 31,-36-71-31,-34 35 16,35-35 0</inkml:trace>
  <inkml:trace contextRef="#ctx0" brushRef="#br1" timeOffset="76711.81">21661 4710 0,'0'0'16,"17"35"31,18 18-32,1 0 1,-1-53 0,0 0-1,1 0 1,-36-53-1,0 0-15,35 123 79,-35-34-79,0-1 0,0 18 15,0-18-15,0 0 16,0 1-1,0-1-15,0 0 16,-53-70 31,18-18-31</inkml:trace>
  <inkml:trace contextRef="#ctx0" brushRef="#br1" timeOffset="76997.3">22154 5009 0,'71'53'47,"-71"-17"-32,0 17 1,0-18 0,-18-35-16,-17 35 15,35-53 1</inkml:trace>
  <inkml:trace contextRef="#ctx0" brushRef="#br1" timeOffset="77426.14">22401 4833 0,'18'0'16,"70"0"-16,-52 0 15,-1 0-15,-18 0 16,-17 53 46,-17-18-46,17 1 0,-53-1-16,53 0 15,-53 0-15,0 1 16,106-36 15,0 0-15,123-18 15,-140 18-15</inkml:trace>
  <inkml:trace contextRef="#ctx0" brushRef="#br1" timeOffset="77811.11">22860 4657 0,'18'0'31,"17"0"-31,0 35 16,0 0 0,36 71-1,-18 0-15,-53-18 31,-53-17-15,18-18 0,35-106-1</inkml:trace>
  <inkml:trace contextRef="#ctx0" brushRef="#br1" timeOffset="78045.7">23319 4886 0,'35'0'31,"35"0"-15,-34 0-16,-19 0 16,54 0-16</inkml:trace>
  <inkml:trace contextRef="#ctx0" brushRef="#br1" timeOffset="78213.25">23336 5045 0,'0'0'0,"36"0"32,16 0-17,-16 0 1,-1 0-16,53-36 16,53 36-16</inkml:trace>
  <inkml:trace contextRef="#ctx0" brushRef="#br1" timeOffset="79077.02">24218 4745 0,'-17'0'16,"-19"0"15,19 0-15,17 18 0,-71-18-16,71 52 15,-53 19 1,18 17 15,176-70 0,-70 35-15,-36-53 0</inkml:trace>
  <inkml:trace contextRef="#ctx0" brushRef="#br1" timeOffset="87494.7">18362 4057 0,'-35'0'16,"35"-35"15,-35 35 31,52 0 95,36 0-142,0 0 1,18 0 0,-36 0-1,18 0 1,17 0-16,-17 0 31,0 0-31,-18 0 16,1 0-1,17 0 1,-18 0 0,18 0-1,-18 0 1,18 0-1,70 0 17,-70 17-17,0-17 1,-17 0 0,17 0-1,52 0 1,-34 0-1,35 36 1,-53-1 15,0-35-15,-18 0-16,35 0 16,-17 0-1,18 35 1,-1-35-1,1 0 17,-53 35-32,17-35 31,53 0-15,-17 0-1,34 0 1,-69 0-1,52 0 1,-53 0 15,18 0-31,18 0 16,17 0 0,0 0-1,-53 0 1,54 0-1,-54 0 17,0 0-17,18 0 1,18 0 0,-1 0-1,-35 0 1,18 0-1,-17 0 1,-1 0 31,18 0-31,0 0-1,17 0 1,-34 0-1,-1 0 1,-18 0 0,54 0-1,-36 0-15,18 0 16,-17 0 796,-1 0-343,0 0-453,-17 0-1,17 0 1,0 0 15,1 0-15,-1 0 0,18 0-1,70 0 16,54 0 1,-107 0-17,-35 0 1,36 0 0,-18 0-1,17 0 1,54 0-1,-71 0 1,-18 0 0,0 0 15</inkml:trace>
  <inkml:trace contextRef="#ctx0" brushRef="#br1" timeOffset="90865.06">741 5927 0,'0'-36'31,"-18"36"31,-17 0-46,0 0 0,-1 0-1,1 53 1,-35 212 46,87-36-30,36-194-17,0 1 1,-18-36-1,1 0 1,-36-36 0,0-16-1,0 16 1,-18-34 0,-17 52-1,52 18 63,-17-35-62,53 35-16,-53-35 0,53 35 16,-18 0 15,-35 35-16,0 18 1,53 17 0,-53-17-1,36 18 1,-36-18 0,0-18-1</inkml:trace>
  <inkml:trace contextRef="#ctx0" brushRef="#br1" timeOffset="91099.02">1005 6279 0,'0'-35'15,"0"70"16,0 1-31,0-1 16,36 36 0,-36-1-1,0-35 1,35-35 0,-35-35-1</inkml:trace>
  <inkml:trace contextRef="#ctx0" brushRef="#br1" timeOffset="91259.59">988 5980 0,'0'0'0,"-35"0"0,52 17 46</inkml:trace>
  <inkml:trace contextRef="#ctx0" brushRef="#br1" timeOffset="91598.68">1252 6191 0,'18'53'31,"-18"-18"-31,88 1 16,-17 87 0,-71-17-1,35-106-15,-35 35 16,35-88 15,-35-17-31,0 17 16,36-53-1,-36 36-15,0 17 16</inkml:trace>
  <inkml:trace contextRef="#ctx0" brushRef="#br1" timeOffset="92034.15">1799 6368 0,'0'35'32,"18"-35"-17,17-18 1,-35-17 0,0-18-1,0 18 1,-53 35-1,18 0 1,0 35 0,35 36 15,-36-1-15,36-17-1,18 0 1,88 0-1,-53-53-15,-18 0 16,0-53 0</inkml:trace>
  <inkml:trace contextRef="#ctx0" brushRef="#br1" timeOffset="92413.83">1976 6262 0,'0'0'15,"35"0"17,35 53-17,-70-36-15,36 36 16,-36 0 0,0-18-1,0 1 1,0-54-1,0-17 1,0-124 0,0 71-1,70 53 1,-17 35 0,-18 88-1,1 0 16,-36-53-15</inkml:trace>
  <inkml:trace contextRef="#ctx0" brushRef="#br1" timeOffset="100783.14">2946 6121 0,'-36'0'656,"36"35"250</inkml:trace>
  <inkml:trace contextRef="#ctx0" brushRef="#br1" timeOffset="101974.7">2981 6156 0,'-18'0'47,"-35"0"-31,18 18-1,0-18 1,-53 105 15,105-87 16,124 17 0,-123 177 15,-106-177-46,-18 18 0,71-53-1,35-35 17,0 0-32,17 35 15</inkml:trace>
  <inkml:trace contextRef="#ctx0" brushRef="#br1" timeOffset="103271.2">3140 6209 0,'0'-35'0,"0"70"78,0 0-62,0 18-16,0-18 0,0 36 31,0-18-31,70-53 16,-34 0-1,-1 0 1,53-18 0,-88-70-1,0 17 1,0 36-1,0 70 17,0 18-17,0 0 1,0-17 0,35 16-1,1-52 1,-1 0-1,0 0 1,0-88 0,-35 53-1,0 0-15,0-53 32,0 52-1,-52 36-31,34 0 15,18 18 1,0 17 0,35-17 15,0-18-15,54 0 15,-19 0-31,-35 0 31,-35 35-31,0 0 16,36 1 15,-1-36-15,-35 35-1,35-35 1,-17 0 15,35-53-31,-53 18 16,53-1-1,-53-16-15,0-19 16,0 36 0,0-1-1,0 1 1,-18-35-1,18 140 48,0-17-47,0 53-1,0 17 1,18-17-1,17-35 1,-35-36-16,35-35 16,-35 88-1,-17-88 1,-19 53 0,1-53-1,35-17-15,-35-54 16,0 18-1</inkml:trace>
  <inkml:trace contextRef="#ctx0" brushRef="#br1" timeOffset="103443.8">3916 6438 0,'17'-53'32,"19"53"-32,34-53 15,1 0 1</inkml:trace>
  <inkml:trace contextRef="#ctx0" brushRef="#br1" timeOffset="103896.57">4357 6227 0,'0'0'0,"-35"0"15,-1 0 1,-17 0-1,18 35 1,-35 35 0,34 1-1,36-36-15,0 18 16,18-53 0,123 0-1,-53-18 1,-53-34-1,-35 16 17,0 54-1,0 35-15,36-53-1,-36 53 1,35-18-1,0-35-15</inkml:trace>
  <inkml:trace contextRef="#ctx0" brushRef="#br1" timeOffset="104143.13">4692 6227 0,'0'0'0,"-35"0"16,-1 35 15,36 0-31,-35 71 16,35-71 0,141 18 15,-88-53-16,-18-18-15</inkml:trace>
  <inkml:trace contextRef="#ctx0" brushRef="#br1" timeOffset="104506.15">4886 6297 0,'0'0'0,"53"0"31,-35 0-15,17 0 0,35-70-1,-70 34 1,-35 36 15,-35 0-15,17 0-1,17 53 1,36 53 0,0-18-1,0-53-15,0-17 16,53-18 0,18 0-1,35-88 16</inkml:trace>
  <inkml:trace contextRef="#ctx0" brushRef="#br1" timeOffset="105622.53">5856 6156 0,'0'-35'93,"-18"35"-61,-17 0-17,35 35 1,35 18-1</inkml:trace>
  <inkml:trace contextRef="#ctx0" brushRef="#br1" timeOffset="105900.53">5891 6597 0,'18'35'32,"17"-35"-17,-35-17 17,-17 17-17,-19 0 1,1 0-1</inkml:trace>
  <inkml:trace contextRef="#ctx0" brushRef="#br1" timeOffset="108484.34">6368 6262 0,'35'-35'16,"18"35"-1,0 0 1,-18 0 0,0 0-1,-35 17-15,36 18 31,-36 1-31,-18 17 16,-17-18 15,-36-35 1</inkml:trace>
  <inkml:trace contextRef="#ctx0" brushRef="#br1" timeOffset="108782.6">6809 6121 0,'-18'0'31,"-17"0"-31,-18 0 16,53 53-1,-35 0 1,-18-1 0,53 19-1,0-18 1,53-18-1,-18-35-15,71 0 16,-36 0 0</inkml:trace>
  <inkml:trace contextRef="#ctx0" brushRef="#br1" timeOffset="109198.51">6809 5927 0,'0'0'0,"0"-71"31,53 71-15,-36 0-16,54 0 15,-71 18-15,0 52 16,0 1 0,-18-36-1,18 18 1,18-53 31,17 0-32,-17 0 1</inkml:trace>
  <inkml:trace contextRef="#ctx0" brushRef="#br1" timeOffset="109487.76">7267 6174 0,'0'0'0,"0"17"47,0 54-31,0-36-1,0 0-15,18 1 16,-18 34 0,0-35-16,0 18 31</inkml:trace>
  <inkml:trace contextRef="#ctx0" brushRef="#br1" timeOffset="109682.9">7073 6368 0,'35'0'15,"54"-36"-15,-19 36 16,18-53 0,54 53-1,-107-35-15</inkml:trace>
  <inkml:trace contextRef="#ctx0" brushRef="#br1" timeOffset="110180.12">7585 6121 0,'0'17'62,"17"-17"-62,-17 36 16,36-36-16,-1 35 15,18-35 1,-18-18 0,-35-17-1,0 0 1,0 52 31,0 19-32,0 17-15,0-1 16,0 19-16,35 0 16,-35-19-1,0 19 1,-53-36 15,18-35-15,0 0-1,0 0 1,-1-17 0</inkml:trace>
  <inkml:trace contextRef="#ctx0" brushRef="#br1" timeOffset="110697.39">7832 5786 0,'0'0'0,"0"-36"0,17 1 31,19 35-31,-1 0 16,-35 35-16,53 1 15,-53-1-15,0 0 16,-35 36 0,-18-18-1,53-18 1,88-35 15,0 0-15,-53 0-1,1 0 1</inkml:trace>
  <inkml:trace contextRef="#ctx0" brushRef="#br1" timeOffset="110963.77">8326 6085 0,'0'53'46,"0"-17"-46,0-1 16,0 0-16,0 0 16,35 1-16,-35-1 15,0 18 17</inkml:trace>
  <inkml:trace contextRef="#ctx0" brushRef="#br1" timeOffset="111157.76">8079 6315 0,'0'0'0,"53"0"31,17 0-31,89-36 15,0 1 1,-106 35 0</inkml:trace>
  <inkml:trace contextRef="#ctx0" brushRef="#br1" timeOffset="111647.14">8731 6085 0,'18'0'31,"17"0"-16,0 0-15,18 0 16,0 0-16,-17 0 16,-1 0-16,-53 18 62,-17 17-46,-36 36-1,71-36-15,-53-35 16,18 53 0,35-18-16,18-35 31,52 0-15,36-17 15,-53 17-31,-53-36 15</inkml:trace>
  <inkml:trace contextRef="#ctx0" brushRef="#br1" timeOffset="112131.45">9102 5644 0,'17'0'31,"19"0"-31,17 0 16,-53 18 0,0 53-1,0-54 1,-18 54-1,-35-18 1,53-18 0,18-35 15,17 0-31,-17 0 16,52 0-1,-17 0-15,-18 0 31</inkml:trace>
  <inkml:trace contextRef="#ctx0" brushRef="#br1" timeOffset="112694.61">9613 6174 0,'35'0'31,"18"0"-15,36-36 0,-54 36-1</inkml:trace>
  <inkml:trace contextRef="#ctx0" brushRef="#br1" timeOffset="112861.37">9578 6315 0,'0'0'0,"53"0"31,-18 0-31,36-18 16,-1 18-1</inkml:trace>
  <inkml:trace contextRef="#ctx0" brushRef="#br1" timeOffset="113562.06">10319 6121 0,'-36'-36'32,"1"1"-17,-35 35 17,70 18-17,-53-18-15,17 53 16,36-18-16,-52 18 31,140 88 16,70-194 0,-158 18-47,0-124 47,0 177 0,0 70-47,0-18 15,36-17 16,-1-53-15,-35 36-16,88-36 16,-17-36-1</inkml:trace>
  <inkml:trace contextRef="#ctx0" brushRef="#br1" timeOffset="114093.39">10407 5697 0,'0'0'0,"35"0"15,1 0 1,-1 0 0,-35 71 15,0-36-31,-35 18 16,-1-18-1,36 1 1,71-36 15,-36 0-15,0 0-1,36 35 1</inkml:trace>
  <inkml:trace contextRef="#ctx0" brushRef="#br1" timeOffset="117807.63">2399 7461 0,'0'-35'16,"-35"35"62,35 18-62,-71-18-16,71 53 15,-35-53 1,35 211 31,17-176-32,125 1 1,-107-36 0,-18 0-16,72-53 15,-19 0 1,-35 18 0,-35-1-1,-17 1 16,-18 0-15,-1-18 0,36 18-1,-35 35-15</inkml:trace>
  <inkml:trace contextRef="#ctx0" brushRef="#br1" timeOffset="118292.68">2364 7179 0,'0'35'16,"0"36"-1,53 17-15,-18-17 16,53 246 0,-35-229-1,-53-35-15,70 53 31,-70-71-31,0-52 32</inkml:trace>
  <inkml:trace contextRef="#ctx0" brushRef="#br1" timeOffset="118740.33">3069 7497 0,'-17'0'0,"-19"0"31,1 17-16,35 142 17,141 70 30,-17-246-62</inkml:trace>
  <inkml:trace contextRef="#ctx0" brushRef="#br1" timeOffset="119023.59">3298 7567 0,'0'0'16,"0"-35"-16,71 0 15,-18 35 1,35 17 0,-53 54-1,18-1 1,-53 36 15,-17-106-31,17 18 0,-36-18 16,1 0 15,0 0-31</inkml:trace>
  <inkml:trace contextRef="#ctx0" brushRef="#br1" timeOffset="119290.88">3810 7373 0,'0'0'0,"-35"18"32,35 35-17,0-18 1,0 0-16,0 89 15,106-36 1,-36-53 0</inkml:trace>
  <inkml:trace contextRef="#ctx0" brushRef="#br1" timeOffset="119538.19">4075 7726 0,'35'0'31,"18"0"-31,-18 17 32,-35 36-17,0 0-15,-18-17 16,-17-36 15,35-18-15</inkml:trace>
  <inkml:trace contextRef="#ctx0" brushRef="#br1" timeOffset="120123.9">4533 7391 0,'0'0'0,"18"17"63,52 36-48,-34-53 1,-1 36-16,71-36 31,-53 0-15,-53-36-16,0-17 31,0 0-15,0 18-16,-18 35 15,18 18 32,0 17-47,0 0 16,18 1-16,17 52 16,0 35-1,-35-52 1,53-1-1,-53-34 1,-17-36 15,-36 0-15,-71-36 0,89 36 15,35-35-16</inkml:trace>
  <inkml:trace contextRef="#ctx0" brushRef="#br1" timeOffset="120407.68">5256 7708 0,'18'0'16,"17"0"-1,1 0-15,17 0 16,-53 106 15,0-53-15,-18-18-1,-17-35 1,35-70 0</inkml:trace>
  <inkml:trace contextRef="#ctx0" brushRef="#br1" timeOffset="120904.33">5468 7426 0,'71'0'31,"-18"0"-16,35-35-15,-35 35 16,0 0-16,-18-36 16,0 36-1,-53 0 1,18 36 0,-35 17-1,-18 17 1,0-17-1,-17 18 1,70-36-16,-35 0 31,52-35-15,36 0-16,53-53 31,-36 18-15,-34 35-1,17 0 1,-18 0-16</inkml:trace>
  <inkml:trace contextRef="#ctx0" brushRef="#br1" timeOffset="121372.88">6050 7144 0,'53'35'47,"0"-35"-47,0 71 15,17-36-15,1 18 16,0 0-16,-19 35 31,-16-18-31,-36 19 16,-18-36-16,-88 88 31,71-141-15,35-18 15</inkml:trace>
  <inkml:trace contextRef="#ctx0" brushRef="#br1" timeOffset="122151.81">6985 7479 0,'0'0'0,"35"0"32,18-18-32,-18 18 15,36 0 16</inkml:trace>
  <inkml:trace contextRef="#ctx0" brushRef="#br1" timeOffset="122340.32">7020 7673 0,'0'0'0,"-35"0"0,88 0 32,0 0-32,53-18 15,0-17 1,-71 35 0</inkml:trace>
  <inkml:trace contextRef="#ctx0" brushRef="#br1" timeOffset="123025.84">7585 7514 0,'70'-70'31,"-34"70"-31,-1 0 16,-18 0-16,54 17 16,-71 19-1,0 34 1,-18-17 0,-52-18-1,35-35 1</inkml:trace>
  <inkml:trace contextRef="#ctx0" brushRef="#br1" timeOffset="123345.56">8008 7426 0,'0'0'0,"0"-35"0,-18 35 31,-17 0 1,0 53-17,0 17 1,35-17-1,0 35 1,35-35 0,35-53-1,-17 0 1,18-17 0</inkml:trace>
  <inkml:trace contextRef="#ctx0" brushRef="#br1" timeOffset="123704.61">7990 7038 0,'0'0'0,"0"-35"31,18 35-31,53 0 16,-36 17-1,-35 36 17,0 53-32,-18-35 15,-17-36 1,53-35 15,35 0-15,-1 0-1,-16 0 1</inkml:trace>
  <inkml:trace contextRef="#ctx0" brushRef="#br1" timeOffset="123983.5">8537 7303 0,'0'0'0,"0"35"63,0 0-63,0 36 0,0-18 15,0-18 1,18 35 0</inkml:trace>
  <inkml:trace contextRef="#ctx0" brushRef="#br1" timeOffset="124169.3">8396 7549 0,'35'-52'31,"18"16"-31,-17 36 31,34-35-31,-35 35 16,1 0-16</inkml:trace>
  <inkml:trace contextRef="#ctx0" brushRef="#br1" timeOffset="124786.26">8837 7320 0,'0'0'0,"0"-35"16,0 53 31,0 34-31,18-52-16,-18 53 15,35-53-15,0 0 31,-17 0-15,-18-70 0,35 70-1,-35-35-15,0-18 32,0 70 14,0 19-30,0 16 0,35-52-1,-35 53-15,0 18 16,0-18 0,0 0 15,0 0-31,0-18 15,0 0 17,-17-35-17,-18 0 1,17 0 15,-53 0-31,36 0 16,17 0-1,18-17 17</inkml:trace>
  <inkml:trace contextRef="#ctx0" brushRef="#br1" timeOffset="125303.84">9208 6950 0,'0'0'0,"0"-36"31,35 36-15,0 0-1,36 18 1,-71 53 0,0-36-16,-18 0 15,-88 18 1,106 0 0,-17-53-16,17 35 15,0 1 1,35-36-1,53 0 1,-17 0 0</inkml:trace>
  <inkml:trace contextRef="#ctx0" brushRef="#br1" timeOffset="125550.15">9507 7250 0,'0'35'16,"0"35"0,0-34-1,0-1-15,0 0 16,18 1-1,-18 16 1,0-16 0</inkml:trace>
  <inkml:trace contextRef="#ctx0" brushRef="#br1" timeOffset="125752.65">9366 7479 0,'71'0'15,"-36"-35"1,71 35 0,-36-36-1,1 36 1,-18 0-16</inkml:trace>
  <inkml:trace contextRef="#ctx0" brushRef="#br1" timeOffset="126216.9">9931 7303 0,'35'0'32,"0"0"-17,1 0-15,-1 0 16,0 0 0,0 0-16,-35 17 46,-53-17-30,53 35-16,-35-35 16,0 53-1,17 71 1,18-89 0,36-35 30,-1 0-30,0 0-16,0-18 16,18 18-1,-17 0 1,-36-35 0,35 0-16</inkml:trace>
  <inkml:trace contextRef="#ctx0" brushRef="#br1" timeOffset="126682.58">10266 6756 0,'53'0'31,"-18"0"-16,-35 35 1,0 18-16,0-18 31,0 0-31,-18 1 0,-35-1 16,53 0 0,106-35 15,18 0-16,-54 0 1</inkml:trace>
  <inkml:trace contextRef="#ctx0" brushRef="#br1" timeOffset="137571.99">26882 1446 0,'-36'0'15,"1"0"16,35 36 16,71-36-31,17 0-16,406 0 47,-653 0 0,-141 35-16,141-35 0,212-18 16,-17 18-31,17 0-1,-18 0-15</inkml:trace>
  <inkml:trace contextRef="#ctx0" brushRef="#br1" timeOffset="144265.87">635 9260 0,'0'0'0,"18"0"125,17 0-125,18 0 15,141-35 1,-53 35-16,194-106 47,-353 106 0,-17 0-32</inkml:trace>
  <inkml:trace contextRef="#ctx0" brushRef="#br1" timeOffset="145120.7">706 9349 0,'0'-18'62,"17"18"-30,54 35-17,158 230 32,-141-159-16,-52-89 32,-1-246-16,0 141-32,-35 70-15,35-35 16,-35 18-16,0 17 16,36-35-16,-36 36 15,-18 70 48</inkml:trace>
  <inkml:trace contextRef="#ctx0" brushRef="#br1" timeOffset="145716.37">1799 9349 0,'0'0'0,"0"-36"16,-17 36-16,-54 0 31,36 18-15,-1 17 0,1 53-1,35-35 1,0 18-1,35-36 1,36 18 0,0-18-1,-36-35-15,0 0 16,106-123 15,-141 88-15,0-36-16,-17 1 31,-54 34-15,36 36-1,17 0-15,-52 18 32</inkml:trace>
  <inkml:trace contextRef="#ctx0" brushRef="#br1" timeOffset="146106.64">1640 9155 0,'0'0'0,"36"17"47,-1 36-47,-35 18 16,71-1-1,-36 265 1,18-282 0,-53 18-1,35-36 1,-35-70 31</inkml:trace>
  <inkml:trace contextRef="#ctx0" brushRef="#br1" timeOffset="146579.84">2593 9349 0,'35'0'31,"18"0"-15,0-18-16,106-17 31,-106 35-15</inkml:trace>
  <inkml:trace contextRef="#ctx0" brushRef="#br1" timeOffset="146764.06">2716 9543 0,'53'0'32,"36"-53"-17,-1 53-15,0-36 16,71-16-1,-124 52-15</inkml:trace>
  <inkml:trace contextRef="#ctx0" brushRef="#br1" timeOffset="160982.87">3528 9596 0,'17'0'62,"-17"-18"-46,36-17-1,-36-18 1,35 53-16,0-124 31,-35 36 1,0 53-1,-17 35 63,17 17-63,0 1 0,0 17-15,0 36-1,0-18 1,0-18 0,17-35-1,19 0 1,16 0-1,1 0 1,-17-18-16</inkml:trace>
  <inkml:trace contextRef="#ctx0" brushRef="#br1" timeOffset="161815.67">3616 9031 0,'-53'53'94,"53"53"-63,0-71-16,0 0 1,-35-35 0,35-17 15,0-36-15,35-18-1,-35 18 1,0 18 31,18 35-16,17 0 0,0 35-15,1 1-1,-1-1 1,0-35 0,-35 35-1</inkml:trace>
  <inkml:trace contextRef="#ctx0" brushRef="#br1" timeOffset="188526.75">4516 9155 0,'0'-36'16,"-18"36"-1,0 0 17,18-35-17,-35 35-15,0 18 47,-1-18-47,1 123 47,53-52-16,52-36 0,-17-35 1,-17-18-17,-1-35 1,-35-35 0,0 18-1,0-1 1,-18 36-1,-17-18 1,35 18-16,-35 35 16,-1-36-1,-52 36 17,88-35-32,-35 35 15,0 0 1,35 71 15,0-1-31</inkml:trace>
  <inkml:trace contextRef="#ctx0" brushRef="#br1" timeOffset="189023.51">4410 9525 0,'0'35'47,"53"-35"0,0 0-47,-1 0 15,54 0 1,-35 0-16,-36-17 16,0 17-1,-35 35 32,-35-35-47</inkml:trace>
  <inkml:trace contextRef="#ctx0" brushRef="#br1" timeOffset="190675.84">4568 10054 0,'-35'0'47,"0"0"-16,0 0 0,-1 0-15,1 0-1,0 106 32,35-71-31,17 1 0,36-36-1,0 0 1,18 0-1,-36-71 17,-35 18-32,0-17 15,-35-1 1,35 36 0,-53-1-1,0-16 1,18 52-1,-36 52 1,71 1 0,0-17-1</inkml:trace>
  <inkml:trace contextRef="#ctx0" brushRef="#br1" timeOffset="191040.37">4639 10001 0,'53'0'31,"0"0"-15,0 0 0,-53 18-1,35-18 1,-35 35-16,0 0 31,-18 36-31,-34-36 16,-1-35 15,53-17-15,17-19-16</inkml:trace>
  <inkml:trace contextRef="#ctx0" brushRef="#br1" timeOffset="191292.72">5009 9825 0,'0'0'0,"-70"0"31,70 35-15,-35 36 0,35-36-1,0 0-15,0 53 31,141-35-15,-71-70 0</inkml:trace>
  <inkml:trace contextRef="#ctx0" brushRef="#br1" timeOffset="192902.69">4886 9013 0,'0'-35'16,"0"0"15,35 35-31,-52 0 78,-19 0-62,1 0 15,35 18-16,-88 70 17,88-53-17,0 18 1,0-18 0,18 1-16,34-36 15,19 35 1,0-35-1,-1-18 1,-35-17 0,-35-89 15,0 89-15,-17 0-1,-36 0 1,35 35-1,-17 0 1,0 0-16</inkml:trace>
  <inkml:trace contextRef="#ctx0" brushRef="#br1" timeOffset="193377.55">4868 8696 0,'-35'0'16,"35"-35"-16,0 52 47,18 19-31,-18-1-16,0 0 15,35 89 1,-35-71-16,35 70 15,-35-17 1,53-36 0,-53 1-1,0-36 1,35 18-16,-35-18 31,0-52 0</inkml:trace>
  <inkml:trace contextRef="#ctx0" brushRef="#br1" timeOffset="194785.37">5503 9225 0,'0'-35'0,"0"53"63,0 34-48,36 72 1,-36-71-16,35 106 47,-35-195 0</inkml:trace>
  <inkml:trace contextRef="#ctx0" brushRef="#br1" timeOffset="195061.64">5415 9437 0,'18'0'47,"35"0"-47,17 0 15,18-53 1,-35 53-16,-17-35 16,-1 35 15</inkml:trace>
  <inkml:trace contextRef="#ctx0" brushRef="#br1" timeOffset="197102.84">6174 9102 0,'0'-36'15,"0"54"63,0 35-78,17 0 0,71 194 47,-52-212-31,-36 18 0,0-18-1,-18-35 32,-17 0-31,0 0-1,-1 0-15,36-17 16,-35 17 0,35-36-1</inkml:trace>
  <inkml:trace contextRef="#ctx0" brushRef="#br1" timeOffset="197540.06">6121 8802 0,'-36'0'0,"36"35"47,-35 18-31,35-88 62,18 35-78,-18-53 0,35 53 15,-35-35 1,35 35 0,1 0-1,-36 17-15,35-17 16,0 35-1,0 1 1,1-36 0</inkml:trace>
  <inkml:trace contextRef="#ctx0" brushRef="#br1" timeOffset="199171.69">6897 9031 0,'-18'0'46,"-17"0"33,0 0-48,-1 0 0,1 0 0,0 18 1,35 17-1,-35-35-16,35 35 1,0 1 0,0-1-1,0 0 1,17-35 0,18 0-1,36 0 1,-36 0-16,1-17 15,16-36 1,-52-36 0,0 1-1,-17 18 1,-36-19 0,-18 54-1,18 0 1,18 35-1,0 35 17</inkml:trace>
  <inkml:trace contextRef="#ctx0" brushRef="#br1" timeOffset="199681">7197 8925 0,'0'-17'31,"-18"17"1,-17 0-17,-1 17 1,36 19 0,-35-36-1,35 35 1,0 0-16,18 36 31,17-71-31,0 0 16,36 0-1,0-36 1,-19-17 0,-52-70-1,-35 70 1,0 18 15,0 35-31,-18 0 31,17 0-31</inkml:trace>
  <inkml:trace contextRef="#ctx0" brushRef="#br1" timeOffset="199985.19">7056 8573 0,'0'0'16,"52"70"30,-52 1-46,36-18 0,-36-1 16,53 1 0,-53 71-16,0-54 31,0-34-15,17-1-1,19-35-15</inkml:trace>
  <inkml:trace contextRef="#ctx0" brushRef="#br1" timeOffset="200412.18">6720 9507 0,'18'0'31,"35"0"-15,35 0-16,18-17 16,0 17-16,17-88 15,107 52 16,-195 1-31</inkml:trace>
  <inkml:trace contextRef="#ctx0" brushRef="#br1" timeOffset="200956.57">7091 10019 0,'-35'0'16,"70"0"-16,-70-35 15,17 35-15,-17 0 16,-36 35 0,18 35-1,53-17 1,0 0-1,0-17 1,18-36 0,35 0-1,-18 0-15,18-53 16,-18-18 0,-35 36-1,0 0-15,0-54 16,-123-69-1,70 158 1,18 0 0,-1 0-1,72 70 17</inkml:trace>
  <inkml:trace contextRef="#ctx0" brushRef="#br1" timeOffset="201561.37">7179 9737 0,'71'17'46,"-71"19"-46,35-1 16,-35 0 0,35 0-1,0-35 1,1-35 0,-1-35-1,-35 52-15,0-53 31,0 18-15,0 18 0,0 106 15,0-36-31,0 0 16,0-17-16,0 53 31,0-36-31,0 0 15,0 36-15,0-1 16,0 36 0,0-53 15,-53-18 0,0-52-15,0 17-1,18-36 1,35 1 15</inkml:trace>
  <inkml:trace contextRef="#ctx0" brushRef="#br1" timeOffset="202129.79">8079 9013 0,'0'0'0,"0"-35"0,0 0 31,0 53 0,0 34-15,0 72-1,17-18 1,-17-71-16,36 53 16,-36-52-1,0 34 1</inkml:trace>
  <inkml:trace contextRef="#ctx0" brushRef="#br1" timeOffset="202312.28">7973 9225 0,'35'0'15,"18"0"1,18 0 0,-19-35-16,1 35 15,71-35 1</inkml:trace>
  <inkml:trace contextRef="#ctx0" brushRef="#br1" timeOffset="202643.99">8555 8819 0,'0'0'16,"-35"0"-16,35 18 47,17 35-32,-17 0-15,36 88 16,-36-88 0,0 0-1,35-18-15,-35 0 16,0 1-16</inkml:trace>
  <inkml:trace contextRef="#ctx0" brushRef="#br1" timeOffset="202995.6">8837 8978 0,'-18'0'0,"-17"0"31,35 18-31,-17-18 16,17 35-16,-106 53 16,70-52-1,1-1 1,106-35 15,-18 0-15,0 0-16,17 0 31,-17 0-15,-18 0-1,-35 35 1</inkml:trace>
  <inkml:trace contextRef="#ctx0" brushRef="#br1" timeOffset="203535.91">8502 8520 0,'-35'0'47,"35"35"-47,0 0 15,-36 0-15,36 1 16,0-1 0,0 0-16,0-70 46,0 0-46,0-36 16,18 1 0,17 34-1,1 36 17,-1 18-17,-35 17-15,123 36 16,-34 17 15,-37-53-15</inkml:trace>
  <inkml:trace contextRef="#ctx0" brushRef="#br1" timeOffset="204578.94">9596 8925 0,'0'-35'16,"0"17"-1,-18 18 1,-17 0-1,35-35 1,-53 35 0,17 0-1,36 18-15,-35-18 16,0 88 15,35-53-31,18-17 31,52-18-15,1 0 0,-18-71 15,-1 18-31,-52-17 16,-35-1 15,-53 1-16,17-1 1,19 71 0,69 71 15,-17-36-31</inkml:trace>
  <inkml:trace contextRef="#ctx0" brushRef="#br1" timeOffset="205275.21">9948 8749 0,'0'-35'63,"-35"35"-16,0 0 0,0 0-1,-1 0-30,36 17 0,-35 19-1,35-1 1,0 35-16,35-17 16,1-17-1,16-36 16,19 0-15,-18-18-16,0-53 16,-53 18-1,0 1 1,0 16-16,-18 1 16,-35-18-1,0 53 16,18 0-31,35 18 16</inkml:trace>
  <inkml:trace contextRef="#ctx0" brushRef="#br1" timeOffset="206111.06">9878 8431 0,'0'89'94,"0"-19"-79,0-17-15,0 141 16,0-18 31,0-140-31,0 17-16,17-53 15</inkml:trace>
  <inkml:trace contextRef="#ctx0" brushRef="#br1" timeOffset="206560.02">9560 9278 0,'0'35'47,"36"-35"-32,16 0-15,107 0 16,-18-17 15,-105 17-31,17 0 16</inkml:trace>
  <inkml:trace contextRef="#ctx0" brushRef="#br1" timeOffset="207162.97">9684 9790 0,'0'0'0,"-71"0"31,36 0-16,0 53 1,35-18-16,-53 18 16,53 0-1,0-18 1,53-35 0,35 0-1,-35-18 1,-53-17-1,0-53 17,0 53-32,0-1 15,-18-34 1,-70 17 0,35 0-1,18 53 1,35 17 15,17 19-15</inkml:trace>
  <inkml:trace contextRef="#ctx0" brushRef="#br1" timeOffset="207639.81">9860 9719 0,'35'0'16,"36"-53"-1,-36 53 1,1 0-1,34-35 1,-105 70 31,0 36-31,35-36-1,-36-35-15,36 71 16,-35 17-1,35-71 1,18-17 0,70-17-1,35-19 1,-87 1 0,-1 35-1,0 0 1</inkml:trace>
  <inkml:trace contextRef="#ctx0" brushRef="#br1" timeOffset="-207402.69">2487 11130 0,'35'0'31,"54"0"-15,-54 0-1,-18 0 1,-17 35 15</inkml:trace>
  <inkml:trace contextRef="#ctx0" brushRef="#br1" timeOffset="-207221.15">2522 11395 0,'18'0'31,"17"0"-16,1 0-15</inkml:trace>
  <inkml:trace contextRef="#ctx0" brushRef="#br1" timeOffset="-206669.19">3052 11518 0,'70'-17'31,"-35"17"-15,-35-36-16,53 36 15,-53-53 1,0-35 0,0 53-16,0 0 15,0-18 1,-17 53 31,-19 0-32,36 70 1,0-17 0,0-18-1,36 1 1,-1-1-1,0-35 1,0 0 0,-17 0-1,-18-18 1</inkml:trace>
  <inkml:trace contextRef="#ctx0" brushRef="#br1" timeOffset="-206188.37">3157 10954 0,'-53'17'32,"18"36"-32,35-35 15,-35-18 1,53-18 15,-18-35 0,35 53-15,-35-53-16,35 53 0,-35-35 16,53 53 30,-53 35-46,35-53 16,18 35 0,-18-35-1</inkml:trace>
  <inkml:trace contextRef="#ctx0" brushRef="#br1" timeOffset="-195141.41">3792 10954 0,'-17'0'109,"17"17"-93,-71 36-1,36 36 1,0-1-1,35-35-15,0 52 16,0-34 0,17-36-1,107 18 1,-18-18 15,-71-35-31</inkml:trace>
  <inkml:trace contextRef="#ctx0" brushRef="#br1" timeOffset="-193284.45">5503 10866 0,'0'0'0,"-35"-36"47,0 36-16,70 0 63,36 18-63,17 70-15,-53-35 0,18-18-1,-18 18 1,-35 0 0,0-18-16,0 1 15,-53 52 16,53 0-31,-70-17 32,70-18-32,0-71 47</inkml:trace>
  <inkml:trace contextRef="#ctx0" brushRef="#br1" timeOffset="-191910.48">4304 11113 0,'0'0'0,"18"-18"47,17 18-32,0 0-15,0 0 16,54 53 15,-107 141 0,18-141-15,-124 70 31,195-140 0,0-36-32,-54 53 17,54 0-32</inkml:trace>
  <inkml:trace contextRef="#ctx0" brushRef="#br1" timeOffset="-191552.46">4710 11289 0,'0'-35'0,"0"-18"32,35 0-32,0 53 15,0 0 1,1 0-16,-1 53 16,-35 35-1,0 0 1,-18-17-1,-52-36 17,70-106-17</inkml:trace>
  <inkml:trace contextRef="#ctx0" brushRef="#br1" timeOffset="-191284.15">5027 11113 0,'-35'0'32,"35"17"-1,-53 36-31,53 18 15,-53-1-15,53 18 16,0-35 0,247-53 15,-141 0-31,-18-53 16,-17 53-16</inkml:trace>
  <inkml:trace contextRef="#ctx0" brushRef="#br1" timeOffset="-190619.93">6262 10954 0,'0'53'62,"0"-18"-46,0 18-1,0 0-15,17 158 32,-17-158 14</inkml:trace>
  <inkml:trace contextRef="#ctx0" brushRef="#br1" timeOffset="-190409.49">6050 11236 0,'88'-35'32,"1"-18"-32,-37 53 15,37 0 1,-19 0 0</inkml:trace>
  <inkml:trace contextRef="#ctx0" brushRef="#br1" timeOffset="-189853.35">6773 11042 0,'0'-35'31,"0"52"31,0 36-46,0-17-16,0 52 16,18-18-1,17 54 1,-35-71 0,0-18 15,-17-35-16,-19 0 1,1 0 0,0 0-1,17 0 1,-17 0 15,35-18 0,0-17-15</inkml:trace>
  <inkml:trace contextRef="#ctx0" brushRef="#br1" timeOffset="-189371.39">6685 10795 0,'0'18'62,"0"35"-46,-35-53-16,35 52 16,0-69 46,35-36-46,-35 18-1,0-1-15,18 36 16,-18-53-16,35 53 31,-35 36-15,35 17 0,1-53-16,17 35 15,-18-35 1</inkml:trace>
  <inkml:trace contextRef="#ctx0" brushRef="#br1" timeOffset="-186872.89">7479 10795 0,'-35'0'32,"-1"0"-17,1 0 16,35 71-31,-35-19 16,35 37-16,-53-1 16,53 88 15,123-70 0,-34-159-15</inkml:trace>
  <inkml:trace contextRef="#ctx0" brushRef="#br1" timeOffset="-186440.91">7761 10954 0,'0'-36'16,"0"-16"-16,71 52 15,-36-36-15,0 36 16,1 0-1,-1 18 1,-35 88 0,-18-36-1,-52-17 1,70-35-16,-89 52 31,107-70-15,53 0-1,-36-17 1,71 17 15</inkml:trace>
  <inkml:trace contextRef="#ctx0" brushRef="#br1" timeOffset="-185743.78">8167 10777 0,'17'0'62,"-17"36"-62,53 34 16,-17-17-1,-1-53 1,0 0 15,-35-35-15,0-18-1,0-18 1,0 89 47,0 53-48,0-54-15,0 18 16,0 1-16,0 34 15,35-17 1,-35 18 0,0-18-1,0-18 1,-17-35 62,-18 0-47,-18 0-15,-18 0 0,36 0-1,17 0 1</inkml:trace>
  <inkml:trace contextRef="#ctx0" brushRef="#br1" timeOffset="-185240.28">8784 10619 0,'18'35'63,"52"53"-48,-34-35 1,-1 70 0,-35-70-16,0 53 15,-35-18 1,-36-52 0,18-36-1,-17 0 16</inkml:trace>
  <inkml:trace contextRef="#ctx0" brushRef="#br1" timeOffset="-184707.97">9454 10619 0,'0'70'47,"0"-17"-47,0 18 16,0 17-16,0-18 15,36 19-15,-36-36 16,35 17-1,-53-70 1</inkml:trace>
  <inkml:trace contextRef="#ctx0" brushRef="#br1" timeOffset="-184541.83">9331 10971 0,'35'0'16,"1"0"-16,16 0 16,37-35-16,69 35 15,-69 0 1</inkml:trace>
  <inkml:trace contextRef="#ctx0" brushRef="#br1" timeOffset="-184291.45">9984 10760 0,'0'35'47,"35"18"-32,-35 17-15,0-17 16,0 0-16,0-17 16,0-1-16,0 0 15,0 0 1,0-52 0</inkml:trace>
  <inkml:trace contextRef="#ctx0" brushRef="#br1" timeOffset="-183970.36">10266 10777 0,'-18'18'16,"-35"17"0,18-35-16,0 36 31,-36 16-16,71-34 1,0 17 0,18-35 31,17 0-47,0 53 31,1-53-16,-1 0 1</inkml:trace>
  <inkml:trace contextRef="#ctx0" brushRef="#br1" timeOffset="-183510.12">10054 10478 0,'0'0'0,"-35"0"47,35 17-47,-35 18 16,35 1 15,17-72 0,36-34-15,0 17-1,-35 53 17,17 0-17,0 18 1,-35 17 0,53-35-16,18 0 31</inkml:trace>
  <inkml:trace contextRef="#ctx0" brushRef="#br1" timeOffset="-182925.51">10795 10672 0,'-18'0'31,"-35"0"-15,18 0-16,0 0 15,35 35-15,-35 0 0,35 0 16,0 71-1,53 141 17,35-212-1</inkml:trace>
  <inkml:trace contextRef="#ctx0" brushRef="#br1" timeOffset="-182459.22">10954 10830 0,'70'-35'31,"-34"-18"-31,17 53 16,-1 0-16,54 0 15,-70-35 1,-1 35 0,-53 0 15,-17 17 0,-18 36-15,-18 53-1,71-71-15,-35 1 16,35 17 0,18-53 15,17 0-31,0-18 16,36 18-1,-71-53 48</inkml:trace>
  <inkml:trace contextRef="#ctx0" brushRef="#br1" timeOffset="-181387.34">10866 10883 0,'0'-35'47,"17"35"31,-17 18-62,0-1-16,0 54 16,0-1-1,-17-34 1,17-1-1,-36-35 1,1 0 0,0-18-1,35-17 1,17 53 31,-17 17-32,36 0 1,-36 0 0,35-35-1,0 0 1,71 0 15,-106-17-31</inkml:trace>
  <inkml:trace contextRef="#ctx0" brushRef="#br1" timeOffset="-180772.39">11359 10548 0,'0'-35'15,"0"70"32,53-35-31,-17 88-16,-1-52 15,0-1-15,-35 0 0,35 0 16,-35 36 0,-70 158 15,-89-70-15,106-124-1</inkml:trace>
  <inkml:trace contextRef="#ctx0" brushRef="#br1" timeOffset="-168107.08">8696 4057 0,'35'0'187,"1"0"-156,-1 0-15,18 0 0,-18 0-16,-35-35 15,71 35-15,-54 0 16,54 0 15,17 0 16,-17 0 0,140 0 0,-158 0-16,0 0-15,35 0-1,-53 0 1,1 0-16,17-36 0,-18 36 16,53 0-1,0 0 1,1 0 15,-54-35-31,0 35 16,89-35-1,-19 35 1,1 0 0,-53 0 15,0 0-16,18 0 1,-18 0-16,52 0 31,-69 0-15,17 0 0,70 0-1,-35 0 1,-17 0-1,-1 0 1,-17 0 0,18 0-1,17 0 1,-17 0 15,-19 0-31,19 0 16,35 0 15,-36 0-15,1 0-1,0 0 1,17 0 0,-53 0-16,0 0 15,1 0 1,16 0-1,19 17 1,53-17 0,-54 0-1,1 0 1,34 0 15,-16 0-15,-36 0 15,-1 0-15,-16 0-16,34 0 15,-17 0 17,-17 0-17,-1 0 1,0 0-16,106 0 31,-70 0-15,-18 0-1,17 0 1,-17 0 0,-53 36-16,88-36 31,1 0-31,-1 0 15,-18 0 1,1 0 0,35 0 15,-18 0-15,35 0-1,-34 0 1,-54 0-16,35 0 15,1 35 1,17-35 0,-53 0-1,71 0 17,-35 35-32,-1-35 15,1 0 1,-1 0-1,-17 0 1,0 0 0,18 0 15,-1 0 0,1 0-15,-1 0-1,1 0 1,0 0 0,17 36-1,-53-36 1,0 0-16,36 0 16,-1 0-1,19 0 1,-19 0-1,-17 0 1,53 0 15,-53-18 1,-18 18-32,0 0 15,1 0 1,-1 0-1,18 0 1,53-35 0,-53 35-1,-18 0 1,0 0 0,0 0-1,1 0-15,52 0 16,18 17-1,-36-17 17,-17 36-17,-17-1 1,52-35 0,53 0-1,71 0 1,-71 0-1,-106 35 1</inkml:trace>
  <inkml:trace contextRef="#ctx0" brushRef="#br1" timeOffset="-162209.72">24589 4304 0,'17'0'110,"19"0"-95,-1 18-15,71-18 32,105 0 15,-193 0-47,53 0 15,17 0 1,-18 0-1,1 0 1,-18 0 0,35 0-1,-18 0 1,54 35 15,-53-35-15,-1 53-1,-17-53-15,0 0 32,0 0-17,17 0 1,19 0 0,-19 0-1,1 0 1,-36 0-1,0 0 1,36 0 0,-1 0-1,71 0 17,-52 0-17,-54 0 1,18 0-1,35 0 1,-17-36 0,-1 36-16,36 0 15,-18 0 1,-17 0 0,-18 18-1,0-18 1,52 0-1,19 0 1,-18 53 0,-18-53 15,-35 0-31,-18 0 31,0 0-31,54 0 31,-19 0-15,18-35 0,-52 35-1,-1 0 17,18 0-32,17 0 15,1 0 1,-1 0-1,-17 0 1,-17 0 15,-1-36-31,35 36 16,-17-35 0,0 35-1,18 0 16,-1 0-15,1-35 0,0 35-1,17 0 1,-18-35 0,-17 35-1,-18 0 1,1 0-1,17 0 1</inkml:trace>
  <inkml:trace contextRef="#ctx0" brushRef="#br1" timeOffset="-160620.12">29245 4286 0,'53'0'63,"-18"0"-48,1 0 1,17 0-16,352 0 47,89 18 0,-388-18-16,53 0 0,-71 0-15,-35 53-1,18-53 1,17 0 0,-18 0-1,-34 0 32,16 0-31,19 35-1,-194-35 48,17 0-63,-18-35 15</inkml:trace>
  <inkml:trace contextRef="#ctx0" brushRef="#br1" timeOffset="-156752.3">617 12665 0,'18'0'157,"17"0"-157,1-18 15,16 18-15,72 0 16,-89 0-1,18-35 17,-18 35 15</inkml:trace>
  <inkml:trace contextRef="#ctx0" brushRef="#br1" timeOffset="-156185.3">653 12735 0,'0'-17'47,"17"34"-16,-17 19-31,71-1 16,-36 18-1,0 17-15,18-17 16,-53 0-16,53 35 31,-17-141 0,-36-52-15,0-19 0,0 71-1,0 18-15,0-36 31,35 71 1,-35 18-17,35-18-15</inkml:trace>
  <inkml:trace contextRef="#ctx0" brushRef="#br1" timeOffset="-155679.03">1482 12735 0,'0'0'0,"0"-35"31,-18 35-15,-17 0 15,-1 0-15,1 35-1,-18 18 1,53-18-16,0 36 15,0-36-15,71 18 32,-36-53-17,18 0-15,71-70 32,-89-1-32,-35 36 31,0-71-16,-35 35 1,-36 71 0,53 0-1</inkml:trace>
  <inkml:trace contextRef="#ctx0" brushRef="#br1" timeOffset="-155295.62">1341 12435 0,'0'0'0,"-36"0"0,36 18 47,0 35-31,88 159 0,-88-159-1,53 52 1,0 1-1,0 0 17,-53-71-17</inkml:trace>
  <inkml:trace contextRef="#ctx0" brushRef="#br1" timeOffset="-154803.28">1764 12418 0,'0'0'0,"18"0"47,105 88-31,71 282 30,-300-140-14,53-160-17</inkml:trace>
  <inkml:trace contextRef="#ctx0" brushRef="#br1" timeOffset="-154071.36">512 12506 0,'0'-35'15,"-18"35"32,18 70-31,0-17-16,-35-18 15,35 107 1,35 193 15,300-141 0,-247-247-31</inkml:trace>
  <inkml:trace contextRef="#ctx0" brushRef="#br1" timeOffset="-151289.18">2346 13123 0,'0'-17'32,"0"-19"-17,-18 36 32,-52 0-31,70 71-1,-88 52 17,88-52-32,-53 370 46,159-300-14,70-141-17,-106 0 17</inkml:trace>
  <inkml:trace contextRef="#ctx0" brushRef="#br1" timeOffset="-149190.28">2875 13282 0,'0'-35'109,"0"0"-15,-35-1-47,0 36 0,35-35-47,-36 35 62,1 0-46,0 35 15,35-17-15,0 17-1,-36 36 1,36-18-1,0-18 1,18-35 0,17 0-16,18 0 15,0-18 1,-53-17 0,36 35-1,-36-71 1,0 19-1,0 16 1,0 54 47,0 35-48,0-18 1,0 0-16,0 36 15,35-71 1,-35 18-16,35-18 0,18 0 31,-18 0-31</inkml:trace>
  <inkml:trace contextRef="#ctx0" brushRef="#br1" timeOffset="-148842.22">2663 13670 0,'0'0'0,"18"-17"63,35 17-63,18-36 0,140-17 31,-140 18-15,-36 35-1,18 0-15</inkml:trace>
  <inkml:trace contextRef="#ctx0" brushRef="#br1" timeOffset="-148315.62">2699 14005 0,'17'0'31,"72"71"-15,-54-36-16,0 0 16,-35 1-16,53-1 15,-18 36 1,1-71 15,-36-18-15,0-17-16,0-36 15,-18 0 1,-17 36 0,35 0-16,-36-71 31,36 71-15,18 35-1,35-35 1,35-1-1,18 1 1,-71 35 0,-17 0-1</inkml:trace>
  <inkml:trace contextRef="#ctx0" brushRef="#br1" timeOffset="-147920.62">3140 13988 0,'-36'0'16,"89"0"15,-35 0-31,17 0 16,-35 35-1,0 0 1,-35 0 15,53-35 16,35 0-31,-18 0-1,-35 36 1,0-1-1,0 18 1,-18-53-16,-17 53 16,35-18-1,-35-35 1,35-35-16</inkml:trace>
  <inkml:trace contextRef="#ctx0" brushRef="#br1" timeOffset="-147556.52">3563 13653 0,'18'0'16,"17"0"-1,-35 52-15,0-34 16,0 17-16,0 1 15,0 17 1,-18-53 0,-17 0-1</inkml:trace>
  <inkml:trace contextRef="#ctx0" brushRef="#br1" timeOffset="-147043.91">4057 13212 0,'0'-36'16,"-18"36"-1,-17 0 1,35-35 0,-35 35-16,-1 0 31,1 18-15,35 35-1,0 35 1,0-53-16,0 18 31,35-53-15,1-71-1,34 18 1,-34-17 0,-36 17-1,0 71 16,0 17-15,0 0-16,35 53 16,18-52-1,17 17 1</inkml:trace>
  <inkml:trace contextRef="#ctx0" brushRef="#br1" timeOffset="-146809.52">3881 13635 0,'70'0'31,"-17"0"-16,106 0-15,-71-35 16,-17 35 0,34-36-1,-69 36-15</inkml:trace>
  <inkml:trace contextRef="#ctx0" brushRef="#br1" timeOffset="-146326.5">3951 14041 0,'35'0'31,"1"70"-15,-1-70-16,18 71 16,-18-18-16,-35-36 15,53 54 1,-18-71 0,-35 35-1,36-35 1,-36-53 15,-18-17-31,-53-1 16,36 36-1,35-18 17,0 18-32,53-18 0,35-18 15,36 1 16,-71 17-15,17 0 0,-35 53-16</inkml:trace>
  <inkml:trace contextRef="#ctx0" brushRef="#br1" timeOffset="-145883.16">4551 13882 0,'17'0'16,"36"0"-1,-17 0 1,-36 35-16,-18 18 15,-17-18 17,35 1-17,-36-36-15,72 0 32,-1 0-1,-35 35 0,0 0-15,0 0-1,-35 18 1,-1 0 0,1-53 15,35-17-31</inkml:trace>
  <inkml:trace contextRef="#ctx0" brushRef="#br1" timeOffset="-145391.89">5098 13494 0,'17'0'46,"-17"17"-30,18 142 15,-53-176 16</inkml:trace>
  <inkml:trace contextRef="#ctx0" brushRef="#br1" timeOffset="-144911.12">5574 12947 0,'0'0'0,"-35"0"16,-18 0-1,17 0-15,1 18 16,0-18-16,-18 88 16,53-18-1,0 1 16,35-36-31,53-35 16,-52-17 0,-36-19-1,53 1-15,-18-36 16,-35 36 0,0 0-1,0 53 16,0 17-15,35 0-16,18 89 16,-18-89-1,-35 18 1,0-18 0</inkml:trace>
  <inkml:trace contextRef="#ctx0" brushRef="#br1" timeOffset="-144680.75">5415 13511 0,'35'0'15,"1"0"1,87-17-1,-35-19 1,-52 36 0,-1 0-1</inkml:trace>
  <inkml:trace contextRef="#ctx0" brushRef="#br1" timeOffset="-144146.65">5362 13935 0,'18'0'31,"17"35"-16,-35 0 1,0 1-16,35 34 16,1-17-1,-1-53 1,0 0 0,-35-35-1,0-1 1,0-16-1,0 16 1,0 1-16,0 0 16,0-1-1,0-16 1,0 16-16,-17 36 16,52 0 30,35-35-30,1 0 0,0 35-1,-1-53 1,-35 53 0,89 0-16,-89 0 15</inkml:trace>
  <inkml:trace contextRef="#ctx0" brushRef="#br1" timeOffset="-143612.08">5891 13847 0,'36'0'31,"17"0"-15,-18 52-1,-35-16 16,-18-1-15,-35 0 0,18-35-1,35 36 1,18-36 0,35 0-1,-18-18 1,18 18-1,-18 0 1,-35 18 0,0 34-16,-35 1 15,-71 0 1,53-53 0,-18 0-1,71-17 16</inkml:trace>
  <inkml:trace contextRef="#ctx0" brushRef="#br1" timeOffset="-142898.41">6121 13018 0,'17'0'31,"19"0"-15,-1 0-16,0 0 15,36 35-15,-18 0 16,0 36-1,-1 17-15,-16 53 16,-19 53 15,-193-35 16</inkml:trace>
  <inkml:trace contextRef="#ctx0" brushRef="#br1" timeOffset="-140300.08">7038 12506 0,'-35'0'16,"52"0"62,36 0-78,35 0 15,18 0-15,0 0 16,-18 0-16,-17 0 16,17-53-1,-53 53 16,-70 0 1,-36 0-17</inkml:trace>
  <inkml:trace contextRef="#ctx0" brushRef="#br1" timeOffset="-140060.12">7108 12735 0,'36'0'31,"52"0"-15,-17 0-16,87 0 15,1 0 1,17 0 15,-140 0-15,-54 0 15</inkml:trace>
  <inkml:trace contextRef="#ctx0" brushRef="#br1" timeOffset="-136021.84">2452 11501 0,'0'0'0,"17"0"63,19 52-32,17-52-15,-18 0-16,0-35 15,0 35-15,1 0 16</inkml:trace>
  <inkml:trace contextRef="#ctx0" brushRef="#br1" timeOffset="-135310.83">2452 11218 0,'-35'0'47,"-1"0"-16,54 0 63,52 0-79,-34 0 1,17-53-16,17 53 16,1-35-1,-71 53 79</inkml:trace>
  <inkml:trace contextRef="#ctx0" brushRef="#br1" timeOffset="-134799.25">2452 11483 0,'35'0'78,"0"0"-62,1 0-16,158-18 31,-124 18-16,-34 0 17,-54 0-1</inkml:trace>
  <inkml:trace contextRef="#ctx0" brushRef="#br1" timeOffset="-89436.73">4939 11818 0,'0'-35'31,"-35"35"-15,52 0 31,19 0-32,16 0-15,1 0 32,71-71 15,-159 71 15,-18 18-46,17-18-1,1 35-15,0-35 32,-18 0-32,18 0 15,52 0 63,1 0-62,17 0-16,0 0 16,36-17-1,-36 17 1,1-36-16</inkml:trace>
  <inkml:trace contextRef="#ctx0" brushRef="#br1" timeOffset="-84551.19">8255 11501 0,'-35'0'0,"52"0"109,19 0-109,-1 0 16,18 0 0,17 0-16,-52 0 15,53 0 16,-89 0 1,-17 0-1</inkml:trace>
  <inkml:trace contextRef="#ctx0" brushRef="#br1" timeOffset="-81760.43">11377 11236 0,'0'0'0,"-35"35"16,0-35-1,35 36 63,-18-36-78</inkml:trace>
  <inkml:trace contextRef="#ctx0" brushRef="#br1" timeOffset="-81272.63">11201 11483 0,'0'0'0,"17"0"62,36 0-46,-17 0-16,-1 0 16,18 0-1</inkml:trace>
  <inkml:trace contextRef="#ctx0" brushRef="#br1" timeOffset="-64472.3">8449 12453 0,'0'-18'15,"0"-17"32,18 35-16,-18-35-31,35 0 47,18 35 0,-18 17-16,-35 160 16,-17-107-31,-19-35 0,1 1-1,0-1 1,35 0 15,17-35 0,36 0-15,0 0 0,18 0-1,-18-17 1,0 17-1,-1 0 1</inkml:trace>
  <inkml:trace contextRef="#ctx0" brushRef="#br1" timeOffset="-63821.76">9066 12400 0,'-17'-35'31,"-19"35"-15,1 0-1,0 0-15,0 18 31,-1 52-15,36 1 0,0-36-1,-35 0-15,35 18 16,18-53 15,52 0-31,18-53 16,-52-17-1,-1-1 17,-35 36-17,0 0 1,0 52 15,0 54 0,35-18-15,1 0-16,-1 17 16</inkml:trace>
  <inkml:trace contextRef="#ctx0" brushRef="#br1" timeOffset="-63388.87">8608 13176 0,'-35'0'31,"52"0"-15,18-17-16,36 17 15,52-36 1,54 1 15,-124 0-15,-18 35-16,0-53 0,18 53 16,18-35-1</inkml:trace>
  <inkml:trace contextRef="#ctx0" brushRef="#br1" timeOffset="-62680.47">8590 13758 0,'-35'0'15,"35"-17"1,0-19-1,18 36 1,17 18 0,-35 17-1,35 1-15,0 34 16,36 1 0,-36-36-1,0-35 1,1 0 15,-36-18-31,0-17 16,-18-18-1,-52-53 17,34 71-32,1-35 31,0 34-16,35 1 17,0 0-17,0-18 17,17 53-32,-17-53 15,141-35 1,-88 88-16,88-53 15,-123 53 1,17 0 0,-35 35 15</inkml:trace>
  <inkml:trace contextRef="#ctx0" brushRef="#br1" timeOffset="-62202.11">8943 13582 0,'18'-53'31,"17"53"-15,0 0-16,36 0 15,-71 18 17,0 35-32,-36 52 15,1-105 17,35-17 14,53 17-30,0 0 0,-18 0-1,-35 35 1,0 53 0,0-17-1,-17-36 1,-19-35-1,1 0 17,35-18-32</inkml:trace>
  <inkml:trace contextRef="#ctx0" brushRef="#br1" timeOffset="-61368.72">9719 12330 0,'-18'0'16,"-17"0"15,0 35 0,35 0-31,-35 0 16,35 18-16,-36 36 16,36 69-1,0 54 1,212-36 31,-124-123-32</inkml:trace>
  <inkml:trace contextRef="#ctx0" brushRef="#br1" timeOffset="-57851.04">10019 12965 0,'35'-18'47,"0"-17"-31,1-18 0,-36 35-1,35 18 1,0-123 15,1 70-31,-36-71 63,-36 89-48,1 35 63,35 18-62,0 35-16,0-18 16,0 35-1,18 36 1,-18-18-1,0-52 1,35-1 0,0-35-16,106-71 31,-88 18-15,-53 89 46</inkml:trace>
  <inkml:trace contextRef="#ctx0" brushRef="#br1" timeOffset="-56946.56">10019 12294 0,'0'-35'32,"-35"35"-1,35-35-16,0 70 17,0 18-17,-36 88 32,36-176 16,0 0-48,0-1-15,0-34 16,18 34 0,-18 1-16,0 0 62,35 35-46,1 0-1,-1 0 1,-35 17 0,35 19 15,0-36-31,1 35 15,17-35 1,-18 0 0</inkml:trace>
  <inkml:trace contextRef="#ctx0" brushRef="#br1" timeOffset="-55753.36">10883 12383 0,'0'52'93,"0"-16"17,88 246-110</inkml:trace>
  <inkml:trace contextRef="#ctx0" brushRef="#br1" timeOffset="-55429.66">10742 12629 0,'18'0'47,"-18"-35"-47,88 35 15,-70 0-15,52 0 32,1 0-17,-36-35-15,0 35 16</inkml:trace>
  <inkml:trace contextRef="#ctx0" brushRef="#br1" timeOffset="-48775.37">11518 12471 0,'0'-36'16,"0"1"31,0 88 46,0-18-93,71 142 47,-71-160-31,35 89 0,-53-106 30,-35 0-30,18 0 0,0 0-1,35-17 32</inkml:trace>
  <inkml:trace contextRef="#ctx0" brushRef="#br1" timeOffset="-48329.25">11377 12083 0,'-35'17'47,"35"36"-32,-53-18-15,53 1 16,0-72 31,0-16-32,53 52 1,-53-53-16,35 53 16,-17 0-1,17 0 1,36 0-1,-19 17 1,1 19 0</inkml:trace>
  <inkml:trace contextRef="#ctx0" brushRef="#br1" timeOffset="-47937.32">12100 12365 0,'0'70'47,"0"-17"-32,36 0-15,-36 0 16,35 53-1,0-71 1,-35 18 0,0-18-1,-18-35-15</inkml:trace>
  <inkml:trace contextRef="#ctx0" brushRef="#br1" timeOffset="-47752.8">12030 12700 0,'17'-35'31,"19"35"-31,17-53 16,-1 53-16,19 0 15,17-53 1</inkml:trace>
  <inkml:trace contextRef="#ctx0" brushRef="#br1" timeOffset="-47462.58">12612 12312 0,'-18'-35'16,"18"70"15,18 0-31,-18 1 16,35 69 0,-35-34-1,0-18-15,0-18 31,0 0-15,35-35 0</inkml:trace>
  <inkml:trace contextRef="#ctx0" brushRef="#br1" timeOffset="-47106.02">12912 12365 0,'-36'0'0,"1"0"15,0 18 1,-18 17 0,18 0-1,35 0 16,0 1 1,17-1-17,19-35 17,-36 35-32,70-35 0,-17 0 31,0 0-31</inkml:trace>
  <inkml:trace contextRef="#ctx0" brushRef="#br1" timeOffset="-46465.14">12577 11942 0,'0'0'0,"0"17"47,0 1-47,-36 35 15,36 0 1,0-18 0,0 0-16,0-70 31,0 0-16,0-1 1,0 1-16,0-35 16,0 52-1,18 36 17,35 17-17,35 18 1,-35 35 15,-18-53-31</inkml:trace>
  <inkml:trace contextRef="#ctx0" brushRef="#br1" timeOffset="-45966.12">13035 12065 0,'71'0'47,"-36"18"-47,0 35 15,106 352 32,-141-334-31,0-36 0,-17 0-16,-19 18 15,1-17 16,0-36-15</inkml:trace>
  <inkml:trace contextRef="#ctx0" brushRef="#br1" timeOffset="-18976.39">8237 3704 0,'0'-35'47,"0"0"-32,0-1 17,0 1 46,0 53 78,0 70-140,0-53-16,18 0 15,-18 1-15,0-1 16,0 0-1,0 1-15,35 16 16,-35-16 0,36-36 31,-36 35-47,0 0 31,35-35 0,-35 18-15,35-18 15,-35 35-15,71-35-1,-36 0 1,0 0-1,1 0 1,16 0 15,1 0-31,-17 0 16,52 0 0,-53 0-1,0 0 16,1 0-15,17 0 0,-1 0-1,19-17 1,0 17 0,-36 0-16,35 0 15,-34 0 1,17 0-1,35 0 1,-53-36 0,89 36-1,-36 0 17,-18 0-32,-52 0 15,53 0 16,34 0-15,-52-35 0,0 35-1,88 0 1,-88 0 15,0 0-15,0 0-16,-18 0 15,36-35 1,35 35 0,-36 0-1,1 0 17,-1 0-17,-34 0-15,34 0 16,36 0-16,-35 0 31,-1 0-15,1 0-1,35 0 1,-36 0 0,1 0-1,-1 0 1,-17 0-1,53 0 1,-35 0 0,-1 0-1,18 0 17,-35 0-32,0 0 15,-18 0 16,54 0-31,-19 0 32,18 17-17,-17-17 1,-36 0-16,0 0 16,18 0-1,71 0 1,-71 0-16,17 0 15,-34 36 1,16-36 0,90 0-1,-37 0 1,-16 0 15,-1 0-31,-18 0 16,-17 35-1,35-35 1,36 0 15,-71 0-15,53 0 0,-18 0-1,-35 0 1,17 0-1,1 0 1,70 0 0,-88 0-1,53 0 1,-71 0 0,18 0 15,0 0-31,0 0 15,17 0-15,54 53 32,-89-53-17,36 0 1,35 0 0,-36 0-1,1 0 1,-1 35-1,89-35 1,-36 35 0,-17-35-1,-35 0 1,-1 0 0,36 0 15,-53 0-31,0 0 15,-18 0 17,1-17-17,-1 17 1,0-35 0,53 35-1,-17 0 1,-36 0-1,18 0-15</inkml:trace>
  <inkml:trace contextRef="#ctx0" brushRef="#br1" timeOffset="-12798.37">26846 1640 0,'-35'0'15,"70"0"-15,-88 0 16,124 0 15,0 0-31,17 0 16,18 0-16,-18 53 15,18-53 1,35 36 0,-106-36-1,-582 53 32,265-53-31,247 0-1,105 0 17,89 0-17,-88 0-15,52 0 16,-88 0-1,-105 0 17,-71 0-32,0 0 15,35 0 1</inkml:trace>
  <inkml:trace contextRef="#ctx0" brushRef="#br1" timeOffset="26693.47">14164 5750 0,'0'18'109,"0"52"-93,0-17-1,0-17-15,0 316 47,0-263-47,0 563 47,0-211-16,0-35 32,0-300-47,-35 17-1,35-17 1,-36 18-1,36 17 1,0 17 15,0-69-31,0-36 0,0 52 16,0 19 0,0-71-16,0 53 31,0 123-31,-52-53 15,52 89 17,0-212-17,0 88 1,-36 0 0,36-53-1,0 0 1,0-35-16,0 0 15,0 18-15,0 35 16,-53 176 0,53-176-1,-35 70 1,-18-70 0,53 17-1,-35-17 1,35 88 15,0 0-15,0-35-1,0 0 1,0-36-16,0-35 16,-35-35-16,35 88 15,0 18 1,-53 71-1,53-54 1,-36 53 0,36-123-16,0 123 15,0-17 1,0 106 0,0-89-1,-52 71 1,52-142 15,-53-69-31,53-19 16,0 89-16,-36 17 31,36 1-15,0 123-1,0-124 1,0-53-1,0-52 1,0-36 0,0-52-1</inkml:trace>
  <inkml:trace contextRef="#ctx0" brushRef="#br1" timeOffset="28449.5">14323 5750 0,'176'0'31,"-123"0"-31,106 0 16,-89 0-1,19 0-15,-19 0 16,124 0-1,-88 0 1,123 0 15,212 0 16,-335 0-31,18 0-1,52 18 1,-70-18 0,-53 0-1,0 0-15,141 0 32,-106 53-17,88-53 1,-52 0-1,-1 0 1,-17 0 0,88 0-1,35 35 17,-158-35-32,35 0 15,-36 0 1,54 0-1,-1 0-15,-52 35 16,17-35 0,-17 0 15,87 0-15,-34 53-1,-18-53 1,17 36-1,-17-36 1,0 0 0,-36 0-1</inkml:trace>
  <inkml:trace contextRef="#ctx0" brushRef="#br1" timeOffset="30329.03">19032 6033 0,'124'-36'31,"-71"-17"-15,0 53-16,0 0 16,17 0-16,-17 0 15,0 0-15,229-35 32,212 35 30,18-35-15,-89 35 0,-300 0-32,-17 0 1,35 0 0,53 0-1,-88 0 1,0 0 0,53 0-1,0 0 16,88 0-15,-106 0 0,-53 0-1,0 0 1,18 0 0,-53 0-16,70 0 15,36 0 16,-53 0-31,-89 0 16,54-36 0,35 36-1,-36 0 1,1 0 0,35 0 15,-53 0-16,0-35 1,17 35 0,18 0-1,-88-35 1,36 35 0,34 0 15,-35 0-16,18 0-15,-17 0 16,-36-35 0,0-1 15</inkml:trace>
  <inkml:trace contextRef="#ctx0" brushRef="#br1" timeOffset="31323.34">24518 4692 0,'0'53'94,"-35"-18"-78,35 18-16,0 35 15,0-17 1,0 17-16,0 71 16,0 35 15,-35-35 16,35-124-16,0 0-15,0 0-1,0 1 16,-36-36 32,1 0-16,0 0-32,-1 0 1,1 0-16,-18 0 0,-17 0 16,-89 0-1,53 0 1,-35 0-16</inkml:trace>
  <inkml:trace contextRef="#ctx0" brushRef="#br1" timeOffset="32856.46">15328 6509 0,'-35'-36'16,"35"107"46,0-18-62,0 0 16,0 0-16,0 70 16,0-105-1,70-18 1,-34 0-16,34-18 31,36-123 0,-106 106-31,0-71 32,0 124 14,0 52-30,0 36 0,35-35-1,-35 34 1,0-69-16,36-1 16,-1-35-1</inkml:trace>
  <inkml:trace contextRef="#ctx0" brushRef="#br1" timeOffset="33287.8">15734 6685 0,'0'-17'16,"35"17"-1,18 0 1,0 0 0,-53 88-16,0 0 15,0-18 1,0-34 0,0-107 30,0 18-46,0 0 16,35-35 0,1 53-1,52 35 1,-18 35 0,-70 0-16,36 1 15,-36-1-15,0 0 16,0 1-1,35-1 17</inkml:trace>
  <inkml:trace contextRef="#ctx0" brushRef="#br1" timeOffset="33497.21">16351 6668 0,'0'17'32,"71"71"-17,-71-52 1,0-1-16,0 18 16,0-18-1,0-70 1</inkml:trace>
  <inkml:trace contextRef="#ctx0" brushRef="#br1" timeOffset="33661.82">16298 6456 0,'-35'0'15,"88"0"32,-35 0-31</inkml:trace>
  <inkml:trace contextRef="#ctx0" brushRef="#br1" timeOffset="33961.06">16616 6509 0,'0'-36'16,"0"72"15,0-1-31,0 53 16,35 36-1,-35 17 16,0-106-31,35-35 16,1 35 0,52-52-1,-18-54 1,-34 18 0</inkml:trace>
  <inkml:trace contextRef="#ctx0" brushRef="#br1" timeOffset="34168.49">16528 6720 0,'17'0'16,"-17"-35"-16,71 35 15,-36 0-15,0-35 16,1 35 0,-1 0-16</inkml:trace>
  <inkml:trace contextRef="#ctx0" brushRef="#br1" timeOffset="35170.39">17463 6720 0,'0'0'0,"17"36"62,-17-1-62,71 36 16,-71-19-16,35-16 16,-35 34-1,35-70-15,1-17 47,-36-301 0,0 318 0,0 53-32</inkml:trace>
  <inkml:trace contextRef="#ctx0" brushRef="#br1" timeOffset="35583.85">17851 6879 0,'52'-70'16,"-140"140"-16,124-70 0,-36 0 31,70 0-15,-17-17 0,-18 17-1,-35-53 1,0 17-1,0 1 1,0 0 0,-17 35-1,17-35-15,-36 35 32,1 70-17,0-17 1,35-35-16,0 17 15,0 35 1,0-17 0,35-17-1,89-36 1,-54-36 0</inkml:trace>
  <inkml:trace contextRef="#ctx0" brushRef="#br1" timeOffset="35901.65">18344 6685 0,'0'0'0,"-17"0"31,-18 0-15,-1 0-1,36 53 1,-35-53-16,35 53 16,0 18-1,0-1 1,35-52 0,36 35-1,105-53 1,-105-89-1,-18 54 1</inkml:trace>
  <inkml:trace contextRef="#ctx0" brushRef="#br1" timeOffset="36101.11">18697 6615 0,'-17'-36'31,"34"72"-31,-34-19 31,34 54-15,-17 17-1,0-17 1,0-19 0</inkml:trace>
  <inkml:trace contextRef="#ctx0" brushRef="#br1" timeOffset="36538.39">18574 6809 0,'70'-71'47,"-34"71"-47,17-70 16,52 70-1,-16 0 1,-89 17 15,0 36-31,0 0 32,0 18-17,0-36 1,0 0-16,35-35 15,18 0 1,17-53 0,-34 0-1,-36-35 1,0 53 0,-36-18-1,-34 53 1,34 0-1,1 53 1,35-18-16</inkml:trace>
  <inkml:trace contextRef="#ctx0" brushRef="#br1" timeOffset="36901.44">19191 6632 0,'0'-35'0,"53"35"16,18 0-16,70 123 31,-106-87-16,-35-1-15,35 18 16,-52 0 0,-54-53-1,36 0 1,35-53 0,123-194 15,-87 212-31,-1-1 15,18 36 1</inkml:trace>
  <inkml:trace contextRef="#ctx0" brushRef="#br1" timeOffset="37927.3">20338 6597 0,'17'0'31,"54"71"-15,-71-1-16,35-17 0,-35 0 16,0-18-16,0 0 15,0 1 1,-18-72 15,71-263 16,53 263-16,-70 107-15,-1-1-1,-35-34 1,35-1 15</inkml:trace>
  <inkml:trace contextRef="#ctx0" brushRef="#br1" timeOffset="38319.45">20902 6579 0,'0'0'0,"-35"0"31,-18 36-15,53-1-1,0 0 1,0 53 0,0-17-16,35-36 15,36-35 1,-1-53 15,-70 18-31,36 0 16,-36-71-1,-36 71 1,-17 35 0,0 0-1</inkml:trace>
  <inkml:trace contextRef="#ctx0" brushRef="#br1" timeOffset="38757.28">21167 6615 0,'17'0'31,"36"0"-15,-17 0-1,-1 35-15,-35 0 16,53 18 0,-53 53 15,-18-71-31,-17-35 31,35-17-15,0-19-1,0 1-15,0 17 16,53-87 0,-18 69-16,0 1 15</inkml:trace>
  <inkml:trace contextRef="#ctx0" brushRef="#br1" timeOffset="39397.81">21661 6720 0,'35'0'47,"-35"18"-47,0 17 15,70 1-15,-70-1 16,0 0 0,0 0-1,0-52 17,0-54-17,0 36 1,0 0-16,36-1 15,-1 1 1,0 35 0,1 53-1,-1 18 17,0-1-17,-35-105 16,0-18-15,35 18 0,-35-36-1,36 36 1,-1 35 0,0 18-1,18 70 1,-18-53-16,1 36 31,-1-71-31</inkml:trace>
  <inkml:trace contextRef="#ctx0" brushRef="#br1" timeOffset="40104.07">22525 6632 0,'-35'0'0,"-1"0"31,1 0-31,35 18 16,0 35 0,0 0-1,0-18 1,0 0 15,18-35-31,35 0 16,-53-17-1,35-19-15,-35 1 32,53 70-1,-18 36-16,0-18 1,1-53 0,-1 0-1,-35-18 1,53-52 0,0-19-1,-53 1 1,0 18-16,0 34 15,-36-105 1,1 106 0,35 70 15,0 18-15,35 18-16,-35 193 31,0-211-16,53-17 1,0-1 0,53-70-1,-71-18 1,18 53 0,-53-36-1</inkml:trace>
  <inkml:trace contextRef="#ctx0" brushRef="#br1" timeOffset="41995.15">24183 6262 0,'0'17'63,"0"54"-48,0-18-15,0 17 0,0 125 32,106-90 15,-36-122-16</inkml:trace>
  <inkml:trace contextRef="#ctx0" brushRef="#br1" timeOffset="42511.78">23989 6668 0,'0'-18'31,"18"18"-15,34-53-16,125 18 15,17-18 1,-71 53 0,-70-36-1,-106 72 32,18-1-31,35 0-1,-35-35 1,35 36-16,0 17 16,17-1-1,54-16 1,0-36-1,-54 0-15,36-18 16,0-105 15,-53 87-31,-18-34 16,-52 70 0,17 0-1,53 70 1,0-34-1</inkml:trace>
  <inkml:trace contextRef="#ctx0" brushRef="#br1" timeOffset="42827.92">25647 6456 0,'0'0'0,"0"53"62,0 0-46,0 17-16,0 1 16,18 52-16,-18-87 31</inkml:trace>
  <inkml:trace contextRef="#ctx0" brushRef="#br1" timeOffset="43576.96">25347 6650 0,'0'0'0,"53"0"32,53 0-32,0-35 15,52 35-15,-52-53 16,35 17-16,-105-34 15,-36 17 17,0 0-32,-18 18 31,-17 35-15,35 53 15,0 0-31,0-1 15,35 72 1,-35-1 0,35-87 15,53-89-15,-88 18-1,71-36-15,-53 36 16,17 35-1,-35 17 1,88 72 15,0-37-15,-35-52 0,18 0-1,-36-88 1,36-18-1,-36 36 1,-53-1 15,-17 71-15,-36 53-16,36 18 16,35 17-1,18-17 1,35-36-1,0-35 17,35 0-17,35-53 1,-87 53-16</inkml:trace>
  <inkml:trace contextRef="#ctx0" brushRef="#br1" timeOffset="44092.58">27517 6368 0,'-18'0'16,"-17"0"0,-18 0-1,53 17 1,-53 19-1,18-36-15,35 35 16,17 0 0,71 0-1,18-35 1,0 36 0,-71 52-1,-35-35 1,-88-18 15,35-35-15,-17 0-16,34-35 31,54-36-15,17 18-16</inkml:trace>
  <inkml:trace contextRef="#ctx0" brushRef="#br1" timeOffset="45259.03">27869 6385 0,'0'0'0,"0"36"47,0-1-32,0 0-15,0 18 16,0 18-1,18-36 1,17 0 0,1-35-16,-1-17 15,53-36 1,-53-18 0,-35 18-1,-17 53 1,17 53 31,0-18-47,17 18 15,19 0 1,-1-18 0,36-35-1,-19 0 1,-16-35-1,-36-35 1,0-19 0,0 36-1,-18 53 1,-17 0 15,35 36 0,35-36-15,0 0 0,1 0-16,34 0 15,-17 0 1,-18 35 15,-35 0-15,0 1-16,36-36 31,52 0-15,-18-18-1,1-17 1,0-71 0,-71 71-16,52-36 31,-52-17-16,0 0-15,-35 52 16,35 72 15,0 105-15,0-18 15,0-70-31,18 124 16,-18-19-1,53-70 1,-53-52 0,0-1-1,-36-70 17,-34-36-17,70 36 1,-35 35-16,35-18 15</inkml:trace>
  <inkml:trace contextRef="#ctx0" brushRef="#br1" timeOffset="45807.65">28857 6703 0,'71'0'0,"-36"-53"0,18 53 16,0 0 0,35-35-16,53-1 15,-53 36 1,-17-35 0,-71 0-1,0-1 16,-35 36 1,-36 0-17,71 36-15,-18-36 16,18 35-16,0 0 0,0 18 31,0-17-15,36-36-1,-1 0 1,18-53 0,-18 0-1,-35 0 1,0 70 15,0 54-15,0-36-1,0 18 1,36-18 0,16-35-1</inkml:trace>
  <inkml:trace contextRef="#ctx0" brushRef="#br1" timeOffset="47803.25">29968 6491 0,'-17'0'0,"-18"0"32,-1 0-1,1 18-15,35 17-16,-35 159 46,229-176 1</inkml:trace>
  <inkml:trace contextRef="#ctx0" brushRef="#br1" timeOffset="48238.71">30163 6615 0,'35'0'31,"0"0"-31,0-36 16,36 1-1,-36 0 1,-35-1-1,0 1 1,-17 0 0,-36 35 15,17 0-31,1 106 16,0-36-1,35 19 1,0-54-1,17 35 17,54-70-32,0 0 15,-1-35 1,-35 17 0</inkml:trace>
  <inkml:trace contextRef="#ctx0" brushRef="#br1" timeOffset="50653.88">15293 7761 0,'0'-18'31,"18"-17"-15,34 35-1,37 0 1,17 177 15,-106-107-15,-53 18 0,-53-52 15,53-142 0</inkml:trace>
  <inkml:trace contextRef="#ctx0" brushRef="#br1" timeOffset="50961.94">15610 7726 0,'-35'0'16,"18"0"15,17 53-31,-53-18 16,53 36-16,-36 34 15,36-16 1,36-54 0,122 0 15,-105-35-31,-17-35 16</inkml:trace>
  <inkml:trace contextRef="#ctx0" brushRef="#br1" timeOffset="51308.68">15663 7497 0,'0'0'0,"0"-53"0,0 17 16,36 1-1,-1 35 1,0 0-16,36 71 31,-71-36-31,0 0 16,-36 71 0,1-88-1,35 17 1,88-35 15,36-18-15,-89 18-16</inkml:trace>
  <inkml:trace contextRef="#ctx0" brushRef="#br1" timeOffset="51505.45">16193 7655 0,'0'0'16,"0"36"0,0 52-1,0-53 1,35 53 0,-35-35-16,0 18 15,0-1 1</inkml:trace>
  <inkml:trace contextRef="#ctx0" brushRef="#br1" timeOffset="51687.96">16104 7973 0,'53'0'15,"0"0"1,0-53-16,0 53 16,18 0-1,-36-53-15</inkml:trace>
  <inkml:trace contextRef="#ctx0" brushRef="#br1" timeOffset="52184.68">16492 7708 0,'0'35'47,"36"1"-47,-36-1 0,35 0 16,0 1 0,36-36-1,-36-18 1,-35-53-1,35 1 17,-35 35-17,0 87 17,0-16-17,0 52 1,0-53-1,0 1-15,36 34 16,-36-17 0,0-18-16,-36 124 31,-17-124-15,36-35 15,-36-35 0,18 0-15</inkml:trace>
  <inkml:trace contextRef="#ctx0" brushRef="#br1" timeOffset="52597.75">16880 7585 0,'0'0'0,"0"-36"16,0 1 0,18 35-1,35 0 1,-18 35 0,-35-17-1,0 70-15,0-52 16,0 16-1,-17-16 1,34-36 15,54 0-15,-1 0 0</inkml:trace>
  <inkml:trace contextRef="#ctx0" brushRef="#br1" timeOffset="52844.7">17198 7796 0,'0'0'16,"18"53"-1,-18 0 1,52 71 0,-52-18-1,0-36 1,0-35 0</inkml:trace>
  <inkml:trace contextRef="#ctx0" brushRef="#br1" timeOffset="53034.71">17145 8061 0,'35'0'15,"71"-18"1,35-17-1,-17 35 1,-54 0-16</inkml:trace>
  <inkml:trace contextRef="#ctx0" brushRef="#br1" timeOffset="53453.68">17780 7814 0,'0'0'15,"53"-35"1,-18 35 0,18 0-1,-18 0 1,36 0-16,-124 53 47,0-18-32,-17 71 1,70-71-16,-36 36 31,36-36-15,36-35 15,-1 0-31,53-53 16,-70 53-1,88-35 1,-106-18-16</inkml:trace>
  <inkml:trace contextRef="#ctx0" brushRef="#br1" timeOffset="53854.56">18080 7479 0,'0'0'16,"0"-35"-16,18-1 15,34 36 1,-16 0 0,17 53-1,-53-35 1,0 17-16,0 36 15,-18-18 1,18-18 0,71-35 15,-1 0-15,-35 0-1</inkml:trace>
  <inkml:trace contextRef="#ctx0" brushRef="#br1" timeOffset="54301.68">18591 7885 0,'18'0'31,"70"-18"-16,-70 18-15,17 0 16,0 0-16</inkml:trace>
  <inkml:trace contextRef="#ctx0" brushRef="#br1" timeOffset="54466.25">18591 8026 0,'36'0'32,"-1"0"-32,0 0 15,1 0-15,34-18 16,-35 18 0</inkml:trace>
  <inkml:trace contextRef="#ctx0" brushRef="#br1" timeOffset="55933.02">19332 7743 0,'0'0'0,"-35"0"16,0 0-1,-1 36 17,36-1-32,0-17 15,-35 88 1,35-71-16,53 35 62,53-281-15,-106 140-31,0 124 15,0 0-15,0 18-1,53-1 1,0-70 0,17-35-1</inkml:trace>
  <inkml:trace contextRef="#ctx0" brushRef="#br1" timeOffset="56298">19509 7338 0,'0'0'15,"17"0"-15,19-35 16,-1 35-1,-35 17-15,35-17 16,-35 53 0,0 18-1,-18-1-15,18-17 32,0-18-1,53-35-31,-17 0 15,34 0 1,1 0 0,-36 0-16</inkml:trace>
  <inkml:trace contextRef="#ctx0" brushRef="#br1" timeOffset="57197.38">20814 7796 0,'-18'0'16,"18"-35"-16,-35 35 16,-18 0-1,18 0 1,35 35-16,-35 18 15,-1 0 1,36 71 15,36-124-31,69 0 32,-69-36-17,17-16-15,-53 16 31,0 1 1,0 53-17,0 35 1,0-18 0,52-35-1,54 0 1,-70 0-1,-1 0-15,35-71 32,-34 1-32,-36-19 15,0 1 1,0-35 0,-18 52 15,18 107 16,0-1-47,0 53 15,0-35-15,0 53 16,0-36 0,35-17-1,18 0 1,18-53-1,35 0 17,-89 0-17,-17-17-15</inkml:trace>
  <inkml:trace contextRef="#ctx0" brushRef="#br1" timeOffset="57390.57">21026 7743 0,'52'0'16,"-16"0"-16,17-35 15,0 35-15,0 0 16,105-159-1</inkml:trace>
  <inkml:trace contextRef="#ctx0" brushRef="#br1" timeOffset="58529.61">22207 7444 0,'0'-36'16,"-17"36"-1,-19 0 1,1 0 15,35 36-31,-88 34 16,0 107-1,35-72-15,0 389 32,300-194 14,-177-300-46,36 53 16,-70-53-16</inkml:trace>
  <inkml:trace contextRef="#ctx0" brushRef="#br1" timeOffset="59846.32">22913 7497 0,'0'0'0,"-53"-53"16,35 53 15,-17 0-15,0 0 0,-18 53-1,53-18 1,0 53 15,18-88 0,87-88 1,-69 88-32,-36-35 15,35 35 32,-35 35-47,35 0 31,-35 18-31,53-18 32,-53 1-17</inkml:trace>
  <inkml:trace contextRef="#ctx0" brushRef="#br1" timeOffset="60062.87">22719 7832 0,'106'0'31,"-53"-18"-31,35 18 16,-18 0 0,-17-35-16,53 35 15</inkml:trace>
  <inkml:trace contextRef="#ctx0" brushRef="#br1" timeOffset="60460.89">22719 8255 0,'0'35'0,"35"1"16,0-36-1,-35 52-15,89-52 16,-89 53-16,88-17 31,-88-72-15,0-17-1,0 18 1,0-35 0,-53 34-1,53-17-15,-53-17 16,53-1-1,71 36 1,-19 35 0,125-35-1,-124 35 1,-53 17 0</inkml:trace>
  <inkml:trace contextRef="#ctx0" brushRef="#br1" timeOffset="60860.85">23107 8202 0,'0'0'0,"18"0"15,105 18 16,-123 17-15,-18 0 0,-17-35-1,35 36 1,159 16 31,-124-16-32,-35 17 1,-35-18 0,0-35-1,-1 35 1,1-35 0,35-17-1,0-19-15</inkml:trace>
  <inkml:trace contextRef="#ctx0" brushRef="#br1" timeOffset="61049.32">23830 8061 0,'0'18'31,"0"17"-31,0 0 16,35 0 0</inkml:trace>
  <inkml:trace contextRef="#ctx0" brushRef="#br1" timeOffset="61510.61">24589 7549 0,'0'0'0,"-89"-35"31,54 35-31,-35 35 31,70 1-15,0-1-16,-36 53 16,36-53-1,53-35 1,18-52-1,-36 16-15,0 1 16,-35 0-16,71-18 16,-71 18-1,0 87 17,0-16-17,0-1-15,70 36 16,-70-36-1</inkml:trace>
  <inkml:trace contextRef="#ctx0" brushRef="#br1" timeOffset="61712.1">24342 7955 0,'70'0'16,"36"-17"0,53 17-1,17-36 1,-141 36 0</inkml:trace>
  <inkml:trace contextRef="#ctx0" brushRef="#br1" timeOffset="62095.2">24412 8290 0,'0'53'0,"88"124"31,-88-142-16,89 18-15,-89-18 16,53-17 0,-18-18-1,0-106 1,-35 53 0,0 0-16,-18-53 15,-34 36 1,52-19-1,35 37 17,35 16-1,-17 36-31,35 0 16</inkml:trace>
  <inkml:trace contextRef="#ctx0" brushRef="#br1" timeOffset="62464.39">24888 8255 0,'106'-71'16,"-212"142"-16,142-71 31,-1 35-31,18-35 16,-53 36-1,0 34 17,-18-70-17,18 35-15,18-35 32,17 0-17,1 0 1,-36 36-1,-53 52 1,-18-53 0,18-35-1,53-53 17,0 18-32</inkml:trace>
  <inkml:trace contextRef="#ctx0" brushRef="#br1" timeOffset="62736.61">25576 7938 0,'0'35'31,"53"53"-15,-53-53 0,0 1-1,18-36-15</inkml:trace>
  <inkml:trace contextRef="#ctx0" brushRef="#br1" timeOffset="63194.2">26211 7320 0,'0'0'15,"-35"0"-15,35-35 16,-35 35 0,0 0-16,-1 18 15,-17 70 1,53-18-1,0-52-15,0 52 32,36-70-32,69-52 31,-69 16-15,17-17-1,-53-17 1,0 87 15,53 36-31,-53 36 16,35-1-1,0-53-15</inkml:trace>
  <inkml:trace contextRef="#ctx0" brushRef="#br1" timeOffset="63408.61">26088 7814 0,'35'0'16,"0"0"-1,18 0 1,18 0-16,35-18 15,-71 18 1,0 0 0</inkml:trace>
  <inkml:trace contextRef="#ctx0" brushRef="#br1" timeOffset="63825.52">26053 8132 0,'17'141'31,"-17"-124"-15,36 54-1,-1 35 1,0-53-1,0-53 1,1-89 0,-36 19-1,0-1 1,0 36 0,0-18-1,0 0 1,0-17-16,35 34 15,53 36 17,-53-35-17,1 35-15,-1 0 16</inkml:trace>
  <inkml:trace contextRef="#ctx0" brushRef="#br1" timeOffset="64223.35">26458 8184 0,'18'0'32,"-18"36"-17,35-36 1,-35 35-1,-17 0 1,-19-35 0,36 36-1,18-1 17,35-35-17,-18 35 1,-35 0-1,0 1 1,-53-1 0,-17-35-1,34 0 1,1 0-16</inkml:trace>
  <inkml:trace contextRef="#ctx0" brushRef="#br1" timeOffset="65922.47">26758 7355 0,'0'18'15,"35"-18"1,1 35 0,17-35-16,17 89 0,-17-37 15,18 54-15,35 124 16,-106-125 0,35 19-16,-35 70 15,-265 141 32,230-335-47,-18 53 31</inkml:trace>
  <inkml:trace contextRef="#ctx0" brushRef="#br1" timeOffset="66843.7">17798 9737 0,'53'0'31,"-1"0"-31,37-36 16,-19 36-16,18 0 15,-17 0-15,-18-35 16,17 35-16,-52 0 16</inkml:trace>
  <inkml:trace contextRef="#ctx0" brushRef="#br1" timeOffset="67072.28">17921 10037 0,'0'35'15,"53"-35"16,-35 0-31,52 0 16,-17 0-16,18 0 16,17 0-16,53 0 15,-53 0 1</inkml:trace>
  <inkml:trace contextRef="#ctx0" brushRef="#br1" timeOffset="68402.1">19297 9543 0,'18'0'47,"35"0"-47,17 0 16,36 0-16,53-36 16,-18 36-16,-35 0 15,-18 0-15,-18-35 31</inkml:trace>
  <inkml:trace contextRef="#ctx0" brushRef="#br1" timeOffset="68892.53">19491 9666 0,'0'18'47,"0"35"-32,35 17 1,36 1 0,-1-1-16,1 19 31,-18-1-15,0-53-1,-18-35 1,0-88-1,-35-18 1,36-17 0,-36 52-16,0-17 15,0-36 1,0 89 0,0 53 30</inkml:trace>
  <inkml:trace contextRef="#ctx0" brushRef="#br1" timeOffset="69440.13">20443 9596 0,'0'0'0,"-17"0"15,-18 0 17,-1 0-17,1 17 1,0 54 0,-1-1-1,36 36 1,0-88-1,53 35 1,-17-53 0,17 0-16,52 0 15,19-71 1,-89 1 0,-35 34-1,0 1-15,-35-88 16,-36 87 15,36 1-15,0 53-1,-1 17 1</inkml:trace>
  <inkml:trace contextRef="#ctx0" brushRef="#br1" timeOffset="69785.32">20285 9313 0,'0'0'15,"0"89"32,35-1-47,-35 35 16,71 18 0,-71 18-16,52-18 15,-52-35-15,36 70 16,-1-87-1,-35-54 1</inkml:trace>
  <inkml:trace contextRef="#ctx0" brushRef="#br1" timeOffset="70285.03">19632 10848 0,'0'0'0,"35"0"31,18 0-15,35 0-16,159-35 16,-70 35-16,405-106 31,-406 106-15,124 0-1,-212 0 1,-88-35 15,-17 35-15</inkml:trace>
  <inkml:trace contextRef="#ctx0" brushRef="#br1" timeOffset="72265.95">19473 11324 0,'18'18'31,"17"35"-31,18 35 15,-18 35-15,-35 19 16,53 16-16,-53 19 16,0-89-1,0-35 1,0-18 15,0-70-31</inkml:trace>
  <inkml:trace contextRef="#ctx0" brushRef="#br1" timeOffset="72642.95">19897 11571 0,'35'0'47,"36"0"-47,-19-35 15,19 35-15,17-35 16,18 35-16,70-53 16,-140 17-1,-1 36 1</inkml:trace>
  <inkml:trace contextRef="#ctx0" brushRef="#br1" timeOffset="73014.95">19950 11589 0,'35'0'16,"18"70"0,35 19-1,-53-1 1,18 0-16,-18 53 16,-35-106-1,0 18 1,36-141 15,-36 0-31,35-124 16,36 36 15,-36 35-15,-35 105-16,0 54 31</inkml:trace>
  <inkml:trace contextRef="#ctx0" brushRef="#br1" timeOffset="73508.64">20973 11465 0,'-18'0'46,"-35"18"-30,18 35 0,35 35-1,-35-53-15,35 1 16,17 34 0,54-35-1,-36-35-15,88 0 31,-17-17-31,0-89 16,-53-53 15,-53 53-15,-18 36 0,-34 70-1,-37 0 1,19 17-1</inkml:trace>
  <inkml:trace contextRef="#ctx0" brushRef="#br1" timeOffset="73951.53">21026 11165 0,'0'0'0,"0"-35"31,-36 35 0,36 18-15,0 70 0,18-53-16,-18 18 15,53 88 1,-18 18 0,0-71-16,-35 0 15,53 36 1,-53-18-1,0-71 17,0-53-17,0-87 1</inkml:trace>
  <inkml:trace contextRef="#ctx0" brushRef="#br1" timeOffset="74646.8">21643 11201 0,'0'17'15,"0"19"1,53 17-16,-53 17 15,0-17-15,53 106 16,-53-71 0,35-35-1,-35 70 1,35-34 15</inkml:trace>
  <inkml:trace contextRef="#ctx0" brushRef="#br1" timeOffset="92784.01">17498 13494 0,'-35'0'0,"52"0"47,36 0-47,141-18 31,-159-17-15,1 70-16</inkml:trace>
  <inkml:trace contextRef="#ctx0" brushRef="#br1" timeOffset="92970.51">17480 13741 0,'18'0'16,"35"0"-1,35 0-15,35 0 16,-52 0 0,-18 0-16</inkml:trace>
  <inkml:trace contextRef="#ctx0" brushRef="#br1" timeOffset="95079.19">8678 14658 0,'0'0'0,"0"-35"47,36 35-16,-1 0-31,0 0 15,124 0 1,511-53 47,-511 53-48,-71 0-15,71 0 16,-53-36-1,264-52 1,-158 18 0,-18 34 15,-88 36-15,-53 0-16,-18 0 15,88-35-15,36-18 31,-35 18-15,-36 0 0,88 35-1,-70-36 1,17-17 0,-70 53-16,53 0 15,18-35 1,-18 35-1,35 0 1,53-35 0,-36 35-1,-34 0 17,-89 0-32,0-53 15,18 53 1,36 0 15,-1 0-15,-124 35 15,-16-35-31</inkml:trace>
  <inkml:trace contextRef="#ctx0" brushRef="#br1" timeOffset="97276.95">18609 13159 0,'0'-36'47,"0"1"15,0 0-46,18 35-1,17-35 1,0 35 0,-35 17-1,0 36 17,0 0-32,0-18 15,-17 71 1,-54-71-1,18 36 1,18-36 0,35 0-1,0 1 1,88-36 15,-53 0-31,36-18 16,35-35 15,-71 53-31</inkml:trace>
  <inkml:trace contextRef="#ctx0" brushRef="#br1" timeOffset="97836.64">19226 13088 0,'0'-35'15,"-17"0"1,-36 35 15,-35 35-15,52-35 0,1 53-16,-18 70 31,53-88-16,0 18-15,0-17 16,53-36 0,53 0-1,-36-53 1,-17-53 15,-53 71-31,0 70 47,0 0-47,53 0 16,-17 36-1,-1 0-15,-35-36 32</inkml:trace>
  <inkml:trace contextRef="#ctx0" brushRef="#br1" timeOffset="98125.89">18715 13723 0,'18'0'47,"34"35"-31,19-35-16,17 0 15,18 0-15,229-35 32,-229 0-17,-71 35 1</inkml:trace>
  <inkml:trace contextRef="#ctx0" brushRef="#br1" timeOffset="98641.48">18768 14376 0,'35'53'31,"18"-18"-15,-53 18-1,123 123 1,-123-141-1,36 1 1,-1-36 0,-35-36-1,0 1 1,0 0-16,0-36 16,-35 1-1,35 35 1,-36-18 15,36-18-31,18-35 31,35 71-15,-35 35 0,17 0-16,35 0 15,19-35 1,-19 35-1,-34 0 1</inkml:trace>
  <inkml:trace contextRef="#ctx0" brushRef="#br1" timeOffset="99190.55">19279 14358 0,'18'0'31,"35"0"-16,-18 0 1,0 35 0,1-35-16,-36 36 15,0-1 1,-53 35 0,-35-34 15,123-36 0,35-18-15,-34 18-1,-1 18 1,-35 17 0,0 18-1,0 0 1,-18-18-1,-52 18 1,17-53 0,18 0-1,35-53 1</inkml:trace>
  <inkml:trace contextRef="#ctx0" brushRef="#br1" timeOffset="99808.77">20197 13159 0,'0'-36'0,"-36"36"31,-17 18-31,18 70 16,35-53-1,-18 265 16,107-229-15,-19-18 0,18-53-1</inkml:trace>
  <inkml:trace contextRef="#ctx0" brushRef="#br1" timeOffset="100215.66">20549 13494 0,'36'-18'32,"-1"18"-17,-35-70 1,53 70-16,-53-53 0,53 0 15,-53 0 1,-36-53 15,1 71-15,35 70 15,0 36-31,0 70 31,0-106-15,0 18 0,18-53-16,35 0 31,35-18-31,-53-52 16</inkml:trace>
  <inkml:trace contextRef="#ctx0" brushRef="#br1" timeOffset="100606.33">20585 12912 0,'-53'17'16,"17"19"0,36-1-1,-35-35 1,35-18 31,18 18-47,-18-53 15,35 53-15,-35-35 16,53 35 15,-18 0-31,-35 35 0,124 18 32,-89-17-17</inkml:trace>
  <inkml:trace contextRef="#ctx0" brushRef="#br1" timeOffset="100942.28">21396 13176 0,'0'0'0,"0"-35"15,0 53 48,0 17-48,0 53-15,0-53 16,0 1-16,35-1 16,-35 0-1,0 0-15</inkml:trace>
  <inkml:trace contextRef="#ctx0" brushRef="#br1" timeOffset="101116.93">21255 13388 0,'35'0'0,"-52"-53"15,-1 106-15,141-141 16,-70 88 0,0-53-16,0 53 15,53 0 1</inkml:trace>
  <inkml:trace contextRef="#ctx0" brushRef="#br1" timeOffset="101493.93">21837 13018 0,'0'0'0,"0"17"47,0 36-32,18-18-15,-18 1 16,35-1-16,0 159 31,-35-159-15,0 18-1,-17-53 17,-19 0-17,1 0 1,0 0 0,-1 0-1,36-18 1</inkml:trace>
  <inkml:trace contextRef="#ctx0" brushRef="#br1" timeOffset="101874.98">21749 12788 0,'0'0'0,"0"18"47,-36-18-47,36 35 32,-35-35-17,35-18 1,0-34-1,18 52 1,-18-53 0,35 53-16,-17 0 15,17 17 17,18 36-17,-18-18 1</inkml:trace>
  <inkml:trace contextRef="#ctx0" brushRef="#br1" timeOffset="102205.12">22331 12982 0,'0'18'47,"17"17"-32,-17 53-15,53-17 16,-17 88 0,-36-124-1,0 0 1,-18-35 0</inkml:trace>
  <inkml:trace contextRef="#ctx0" brushRef="#br1" timeOffset="102398.7">22243 13264 0,'17'0'31,"36"0"-31,18 0 16,-18 0-16,88-52 31</inkml:trace>
  <inkml:trace contextRef="#ctx0" brushRef="#br1" timeOffset="102653.02">22772 12982 0,'0'53'47,"17"18"-47,-17-18 16,0 0-16,36 17 15,-36-17 1</inkml:trace>
  <inkml:trace contextRef="#ctx0" brushRef="#br1" timeOffset="102953.2">23036 13000 0,'0'18'16,"-53"-18"-16,1 0 16,16 35-1,36 0 17,0 0-17,0 1 1,18-36-1,35 0 1,0 35 0,-18-35-1</inkml:trace>
  <inkml:trace contextRef="#ctx0" brushRef="#br1" timeOffset="103395.07">22789 12577 0,'-35'0'32,"35"17"-17,0 36-15,0-18 16,0 18-16,0-70 62,0-19-62,18 1 16,17 0 0,0-18-1,1 71 17,-36 17-32,35 0 15,-35 36 1,53-18-16,35 17 15,0-70-15</inkml:trace>
  <inkml:trace contextRef="#ctx0" brushRef="#br1" timeOffset="103706.23">23283 12753 0,'0'0'0,"71"53"16,-1-18-1,-17 18-15,0 35 0,-17 89 16,16-1-1,-52-17 1,-105-36 15,-19-70-31,71-18 16,18-35-16</inkml:trace>
  <inkml:trace contextRef="#ctx0" brushRef="#br1" timeOffset="107631.98">20373 14111 0,'35'0'62,"0"0"-62,1 0 16,-1 0-16,0 0 16,71 0-1,-53 0 1,18 0-16,-18-35 0,317 35 31,-123-53 0,-124 53 1,18-35-17,71 35 1,-106 0-1,17 0 1,-17 0 0,71-36-1,-71 36 1,17 0 0,-17 0-1,-36 0 1,19 0-1,34 0 17,-70 0-17,70 0-15,-52 0 32,52 0-17,-34 0 1,16-53-1,19 53 1,-1 0 0,-87 0-1,17 0 1,-18 0 0,-35-35-1</inkml:trace>
  <inkml:trace contextRef="#ctx0" brushRef="#br1" timeOffset="110146.78">20020 15293 0,'35'53'31,"-35"-36"-31,89 54 15,-54 17-15,18 0 16,17 1-16,-17-19 16,71 89-1,-36-53 17,-70-547 46,-71 282-63,17 71 1,36 35 0,-35-35-1,0-18 1,0 35-1,-18-70 1,53 88 15,-18 18-15,18 0 15,-35 35-31,35-36 16,0 1 15,0 0 0,17 35 16,-17-35-47,18 35 31,88-36-15,-36 36 0,19-35-1,-19 35-15,-17 0 16,53 0 0,17 0-1,-34 0 1,-19 0 15,71-35-15,-88 35-16,124-53 15,-125 53 1,19-35 0,0 35-1,-1 0 16,36-36-15,-18 36 0,-17 0-1,17 0 1,88 0 0,-88-35-1,-17 35 1,35 0 15,-71 0-31,0 0 0,71-35 16,0 35-1,0 0 17,-18 0-32,53 0 31,-123 0-31,35-35 15,0 35 1,53 0 0,-54 0-16,19 0 15,-53 0 1,17 0-16,35 0 16,19 0-1,34 0 1,36 0-1,-36-53 1,-17 53 0,18 0-1,34 0 17,-16 0-17,-1 0 1,35-36-1,-123 36 1,88 0 0,-88 0-1,-18-35 1,1 35 15,-36-35-15,-18 35 15,-35 0-31</inkml:trace>
  <inkml:trace contextRef="#ctx0" brushRef="#br1" timeOffset="140750.87">20990 14958 0,'0'-35'281,"36"35"-265,-36 17 171,-18 36-171,18-18-16,0 36 15,-35-36 1,35 53 15,70-52 0,142-107 16,-212 53 0,0 124 0,0-53-31,0 18 15,0-36-15</inkml:trace>
  <inkml:trace contextRef="#ctx0" brushRef="#br1" timeOffset="141318.31">21572 15117 0,'0'-36'16,"0"1"0,-17 35 15,-19 0-16,19 0 1,-54 0 0,36 35-1,35-17-15,-35 35 16,35-36 0,17 107-1,36-124 1,18 0-1,-18-18 1,-18-35 0,-35-17-1,0 35 17,0 52-17,0 54 1,35-71-1,-35 53 1,36-18 0,-1-35-1,0 0 1</inkml:trace>
  <inkml:trace contextRef="#ctx0" brushRef="#br1" timeOffset="141707.81">21749 14834 0,'0'0'0,"0"-35"15,17-18 1,36 53-1,18 0 1,-71 71 0,0-36-1,0 0 1,-53 1 0,35 16-16,18-16 15,71-36 16,-36 0-15,18 0 0,18 0-16,-71 35 47</inkml:trace>
  <inkml:trace contextRef="#ctx0" brushRef="#br1" timeOffset="142567.7">21167 15663 0,'17'0'171,"19"0"-155,-1 0-16,0 0 16,0 0-16,159 0 31,-123 0-31,88 0 31,-106-17-31,-18 17 16,18-53-1,-53 70 32,-18-17-47</inkml:trace>
  <inkml:trace contextRef="#ctx0" brushRef="#br1" timeOffset="143800.2">21537 15963 0,'35'0'31,"18"0"-15,18 0-1,-71 18 1,0 35 0,0 0-1,-106 53 17,159-124 14,106 18-14,-124 106 15,-88-71-47,-18 0 15,-34-35 16,69-17-15,36-19 0,0 1-16</inkml:trace>
  <inkml:trace contextRef="#ctx0" brushRef="#br1" timeOffset="144380.96">22260 15363 0,'0'36'47,"0"34"-31,53 89-1,-53-35 17</inkml:trace>
  <inkml:trace contextRef="#ctx0" brushRef="#br1" timeOffset="144523.79">22102 15558 0,'17'0'0,"107"0"31,34-36-16,-69 36-15,-36-53 0</inkml:trace>
  <inkml:trace contextRef="#ctx0" brushRef="#br1" timeOffset="145070.34">22789 14764 0,'0'0'0,"0"-36"32,0 107-17,0-18 1,0 53 0,0 0-1,0-89 1,71-17-1,-36 0-15,36-17 16,-36-36 0,0 0-1,-35 106 48,0-18-48,0 0-15,0 1 16,0 34 0,36-17-1,-36-18 1</inkml:trace>
  <inkml:trace contextRef="#ctx0" brushRef="#br1" timeOffset="145555.31">23460 14834 0,'-36'-70'31,"1"34"-15,0 36 0,35 18-1,-53 70 1,18-17 0,35-36-16,0 0 15,70 1 1,-34-36-1,16-53 1,1 0 15,-17 0-31,-36 0 16,0 88 15,0 1-15,53 34-1,-53-35-15,0 1 16,35-1 0</inkml:trace>
  <inkml:trace contextRef="#ctx0" brushRef="#br1" timeOffset="145903.24">23707 14429 0,'0'-36'32,"35"36"-32,0 0 15,1 0-15,16 89 16,-104-1 15,16-53-15,-17 18-16,53-18 15,36-35 17,69 0-17,-87 0 1,17 0-16,-35 35 15</inkml:trace>
  <inkml:trace contextRef="#ctx0" brushRef="#br1" timeOffset="146347.34">23125 15434 0,'176'0'16,"-88"0"-16,-17 0 16,17-18-1,0 18 1,18-35-16,-71 35 16</inkml:trace>
  <inkml:trace contextRef="#ctx0" brushRef="#br1" timeOffset="146786.43">23319 15646 0,'53'0'16,"-18"0"-1,0 0 1,-17 0 0,-18 35-1,0 0-15,-36 1 16,-16-36 0,16 35-1,54-35 16,35 0-31,0 0 16,-18 35 15,-35 0-31,0 1 16,-35-1 0,-36 0-1,36-35 16,35-70 1</inkml:trace>
  <inkml:trace contextRef="#ctx0" brushRef="#br1" timeOffset="157635.23">24359 15011 0,'0'17'16,"0"19"-1,0 17-15,0 70 16,53-70 0,-53 0-16,36-18 15,-36 0-15,0 1 16,-53-36-1</inkml:trace>
  <inkml:trace contextRef="#ctx0" brushRef="#br1" timeOffset="157837.73">24183 15328 0,'0'-35'16,"18"35"-16,176-35 31,-141 35-15,-1-53-16,19 53 0,-36 0 16</inkml:trace>
  <inkml:trace contextRef="#ctx0" brushRef="#br1" timeOffset="158302.46">24747 14746 0,'0'0'16,"0"-35"0,0 70 15,0 0-31,0 1 16,0-1-16,18 18 15,17-53 1,1 35 15,-1-88-15,-35 36-16,35-19 31,0 54 0,-35 17-15,0 36-1,0-54-15,36 36 16,-36-17 0,35-1-16</inkml:trace>
  <inkml:trace contextRef="#ctx0" brushRef="#br1" timeOffset="158758.11">25365 14693 0,'0'0'0,"-36"0"15,36-35-15,-35 35 16,0 0-1,0 35 1,-1 36 0,36-1-1,0-34 1,18-36 0,17 0-1,1-18 1,69-53-1,-105 18-15,36 53 32,-36 36-1,0 34-15,35-70-1,-35 36 1,35-36-1</inkml:trace>
  <inkml:trace contextRef="#ctx0" brushRef="#br1" timeOffset="159124.7">25541 14393 0,'0'0'0,"0"-35"0,0-18 16,35 53 0,1 0-1,-1 0-15,0 18 16,-35 70-1,0-53 1,-17 18-16,17-18 16,17-35 31,19 0-47,52 0 15,-35 0 1,-18 0-1</inkml:trace>
  <inkml:trace contextRef="#ctx0" brushRef="#br1" timeOffset="159611.41">25030 15311 0,'53'0'63,"317"-18"-32,-247 18-15,-87-35-16,34 35 15</inkml:trace>
  <inkml:trace contextRef="#ctx0" brushRef="#br1" timeOffset="160067.19">25329 15575 0,'0'0'0,"0"35"16,-35-35-16,106 0 31,-1-35-15,-34 35-16,-36 18 15,35 70 1,-53 0 0,-52-70-1,34 52 1,54-70 31,17 0-47,36 0 15,-18 0 17,-18 36-17,-35-1 1,-18 0-1,-87 0 1,69-35-16,1 0 16,-36-17-1,36-18 1</inkml:trace>
  <inkml:trace contextRef="#ctx0" brushRef="#br1" timeOffset="162329.87">26158 13564 0,'53'0'0,"106"-17"32</inkml:trace>
  <inkml:trace contextRef="#ctx0" brushRef="#br1" timeOffset="162535.34">26194 13829 0,'17'0'16,"-34"0"-16,193 0 15,106-106 16</inkml:trace>
  <inkml:trace contextRef="#ctx0" brushRef="#br1" timeOffset="-189186.62">27323 13529 0,'0'0'0,"0"35"32,17-35 14,-17-17-46,36-266 47,-36 248-31,0-18 15,-18 18 0,18 53 1,0 17-17,0 0-15,0 53 16,18-17 0,17-18-1,35-53 1,19-18-1,16-70 17,-105 53-17</inkml:trace>
  <inkml:trace contextRef="#ctx0" brushRef="#br1" timeOffset="-188673.8">27164 12806 0,'423'123'250</inkml:trace>
  <inkml:trace contextRef="#ctx0" brushRef="#br1" timeOffset="-187594.51">27252 12841 0,'0'18'47,"-35"17"-32,35 53 1,-35-52-16,35-1 16,0 35 15,0-228 16,0 52 15</inkml:trace>
  <inkml:trace contextRef="#ctx0" brushRef="#br1" timeOffset="-186958.01">28205 13000 0,'-18'-71'0,"18"89"47,18 17-32,-18 36-15,35-18 16,-35 0-16,70 17 16,-34 1-1,-36-36 16,-18-35-31</inkml:trace>
  <inkml:trace contextRef="#ctx0" brushRef="#br1" timeOffset="-186807.29">28152 13247 0,'88'-53'15,"-194"106"-15,124-53 16,123-53-16,18 18 16,-18-36-1,-106 36 1</inkml:trace>
  <inkml:trace contextRef="#ctx0" brushRef="#br1" timeOffset="-186441.28">28804 12876 0,'0'18'31,"0"35"-15,71-18-1,17 89 1,-88-71-16,53 17 16,-53-35-16,0 1 15,0 17 1,-18-53 15,-17 0-15,0 0-1,0 0 1,35-18 0,-18 18-1</inkml:trace>
  <inkml:trace contextRef="#ctx0" brushRef="#br1" timeOffset="-186041.34">28593 12577 0,'-36'0'31,"36"17"-31,0 54 16,0-36-1,0 18 1,0-71 15,0-17-15,0 0-16,0-18 16,0-18-16,18 71 31,35 0 0,-53 18-31,88 17 16,-17 36-1,-1-36 1,-34-35-16</inkml:trace>
  <inkml:trace contextRef="#ctx0" brushRef="#br1" timeOffset="-185706.66">29404 12753 0,'0'53'31,"0"-36"-31,53 54 16,18 53-1,-1-19 1,-70-16-1,18-54 1</inkml:trace>
  <inkml:trace contextRef="#ctx0" brushRef="#br1" timeOffset="-185524.16">29369 13106 0,'123'0'31,"-52"-71"-31,-18 71 16,17-35-16,-17 0 16</inkml:trace>
  <inkml:trace contextRef="#ctx0" brushRef="#br1" timeOffset="-185215.56">29845 12753 0,'176'476'125,"-176"-493"-125</inkml:trace>
  <inkml:trace contextRef="#ctx0" brushRef="#br1" timeOffset="-184956.26">30127 12806 0,'-17'0'15,"-54"35"16,-123-123-31,476 141 0,-405-18 16,123 0-16,-18-35 31,18 36 1,71-36-32,52 35 31,-88 0-16,-35 1 1</inkml:trace>
  <inkml:trace contextRef="#ctx0" brushRef="#br1" timeOffset="-184227.02">29863 12682 0,'0'-35'47,"0"0"-32,0 70 17,35 36-17,-35-18 1,35-1-16,0 143 31</inkml:trace>
  <inkml:trace contextRef="#ctx0" brushRef="#br1" timeOffset="-183820.59">29792 12330 0,'0'0'0,"-35"0"0,35 17 16,0 36-1,-35-53-15,35 71 16,0-54-1,0-52 32,0 0-47,17-71 16,-17 53 0,35 18-16,1 35 15,34 70 1,18 54-1,-17-54 17,-18-87-17</inkml:trace>
  <inkml:trace contextRef="#ctx0" brushRef="#br1" timeOffset="-181810.17">27446 14182 0,'0'0'0,"0"-36"31,18 36 48,17 0-79,529-53 46,795-123-14,-1112 123-32,405 0 31,-528 18 0,-89 35 0,-35-35-15,-35 52 15,-18-17-31</inkml:trace>
  <inkml:trace contextRef="#ctx0" brushRef="#br1" timeOffset="-180943.12">28751 15081 0,'-35'-35'32,"35"0"-17,18 35 17,35 35-17,0 18-15,17 35 16,54 18-1,-89-71 1,0-35 0,0 35-16,1-35 15,-36-88 1,-53 18 0,53 17-1,-53-106 1,-53-141-1,53 247 17,0 18-17,18 35 1,35-35 0,18 35 30,17 0-30,18 0 0,17-36-16,89-16 15,-18 52 1,18-71 0,-18 71-16,-17-88 15,-1 53 1,-88 35-1,-52 17 17,-19-17-32,36 35 15</inkml:trace>
  <inkml:trace contextRef="#ctx0" brushRef="#br1" timeOffset="-180403.38">29545 14728 0,'18'0'62,"35"0"-62,-18 0 16,18 0 0,0 71-1,-18 0 1,-88-1 0,-17-35-1,34 18 1,-17-53-16,53-17 31,18-19-15,17 36-1,54 0 1,-19 0 0,-35 53-1,-35 18 1,0-36-16,0 18 15,0 0-15,-35 53 16,-35-53 0,17-53-1,-18 0 1,36-18 0</inkml:trace>
  <inkml:trace contextRef="#ctx0" brushRef="#br1" timeOffset="-149212.29">18591 19032 0,'89'0'31,"-19"0"-31,-17 0 16</inkml:trace>
  <inkml:trace contextRef="#ctx0" brushRef="#br1" timeOffset="-139014.02">8290 3545 0,'-35'0'79,"35"-35"92,0 0-108,0 0-32,0 70 79,0 0-95,0 36 1,-35-36-1,35 0-15,0 36 16,0-1 0,0-17-1,0 0 1,0 0 0,0-18 15,0 1-31,17-36 15,-17 35 1,0 0 0,0 1 15,18-36-15,-18 35-1,35-35-15,1 35 31,-1-35-31,0 0 16,0 0 0,36-18-1,-18 18 1,53-52 15,-36 52-15,-17 0-1,18 0 1,-1 0 0,1 0-1,-18-36 1,35 36 0,18-35-1,-71 35 1,0 0-16,36 0 15,17 0 1,-35 0 0,18 0-1,-1 0 1,18 0 15,36 0-31</inkml:trace>
  <inkml:trace contextRef="#ctx0" brushRef="#br1" timeOffset="-136395.6">17304 4092 0,'0'0'16,"-53"0"0,18 0-16,35-17 15,-36 17-15,1 0 16,53 0 62,35 0-62,-18 17-1,265 19 32,-230-36-47,-17 0 16,53 0-1,17 0 1,-34 0 0,-1 0-1,-18 0 1,-17 0 15,18 0-31,-18 0 16,-18 0-1,36 0-15,-1 0 16,1 35 0,-1-35 15,36 0-15,-35 0-1,-18 0 1,17 0-1,-35 0-15,1 0 16,-1 0-16,36 0 16,-1 0-1,18 0 1,106 0 0,-123 0-1,123 0 1,-71 53-1,-52-53 1,17 0 15,-17 0-31,-1 0 32,-17 0-32,0 0 15,71 0 1,-54 0-1,-17 0 1,-18 0 0,1 0-1,17 0 1,35 0 15,-18 35-31,1-35 16,-18 35 15,0-35-31,35 0 31,18 0-15,0 0-16,-71-35 16</inkml:trace>
  <inkml:trace contextRef="#ctx0" brushRef="#br1" timeOffset="-134054.53">21167 4233 0,'-36'0'15,"72"0"95,-1 0-95,18 0 1,-18 0 0,53 0-1,336-35 32,-124 35 0,-265 0-47,88 0 47,-52 0-32,35 0 1,-36 0 0,-34 0-1,16 0 1,1 0 0,71 0-1,-54-35 1,19 35 15,-19 0-31,18-35 31,-17 35-15,-1 0-16,1 0 31,0 0-15,-1 0-1,-17-36 1,35 36 0,-17 0-1,70 0 1,-71 0 0,-17-35-1,-53 0 32,36 35-31,-36-36-1,0 1 32,0 0-31,0 0 15,0-1 0,0 1-15,0 0 62,0-1-47,-18 36-31,18 18 63,0 17-48,0 1 1,0-1 0,0 0-1,0 0 1,0 1 0,0-1-1,0 0 32,0-17-31,0 17 46,-35-35-15,35 36-31,-36-36-1</inkml:trace>
  <inkml:trace contextRef="#ctx0" brushRef="#br1" timeOffset="-129015.3">20197 3828 0,'0'35'16,"17"-35"-1,18 0 1,1 0 0,-1 0-1</inkml:trace>
  <inkml:trace contextRef="#ctx0" brushRef="#br1" timeOffset="-105773.85">9454 3951 0,'-17'0'0,"-18"0"47,-1 0-32,1 0 17</inkml:trace>
  <inkml:trace contextRef="#ctx0" brushRef="#br1" timeOffset="-87104.69">33267 4921 0,'0'0'0,"-35"0"15,52 0 1,19 0-1,-1 0 1</inkml:trace>
  <inkml:trace contextRef="#ctx0" brushRef="#br1" timeOffset="-72800.86">12206 11007 0,'-35'0'15,"35"35"142,0 0-142,0 1 1,17-36 0,19 0 15,-1 0-31,36-89 15,105-52 1,-53 35-16,36 1 16,123-54-1,-140 124 1,-90-18-16,-16 53 16</inkml:trace>
  <inkml:trace contextRef="#ctx0" brushRef="#br1" timeOffset="-64567.99">1076 10213 0</inkml:trace>
  <inkml:trace contextRef="#ctx0" brushRef="#br1" timeOffset="-59026.69">27005 1570 0,'-35'0'31,"35"-35"16,-35 35 16,-1 0-16,89 0 62,53 0-109,35 0 16,53 0-16,124 0 15,-54-53 1,-176 53 0,-105 0 30,-18 0-30,52 0 15,18 0-15,1 0-16,-1 0 16,-35-36-16</inkml:trace>
  <inkml:trace contextRef="#ctx0" brushRef="#br1" timeOffset="-57496.89">29316 1711 0,'70'0'157,"36"0"-142,35 0-15,36 0 16,211 0 0,-177 0-16,601 0 31,-583 0-16,-158 0 1,-36 0 0,-35-18 31</inkml:trace>
  <inkml:trace contextRef="#ctx0" brushRef="#br1" timeOffset="-42259.96">25894 4480 0,'35'0'63,"0"0"-17,1 0-14,-1 0-17,18 0 1,0 0 0,17 0-1,-17 0 1,-17 0-1,-1 0 1,-17 0 0,17 0-16,35 0 15,19 0 1,52 36 0,-124-36-1,19 0 1,87-18 15,-88 18-15,54 0-1,-19 0 1,1 18 0,-1-18-1</inkml:trace>
  <inkml:trace contextRef="#ctx0" brushRef="#br1" timeOffset="-39266.66">11465 15558 0,'0'17'47,"18"-17"-31,-18 53-16,0-18 16,0 1-16,0-1 15,70 106 32,89-229-31,123-177-1,142-88 1,70 18 0,194-88-1,-530 370 16,-158 18-15,-17 35 15,17 17 1</inkml:trace>
  <inkml:trace contextRef="#ctx0" brushRef="#br1" timeOffset="-17881.87">988 10336 0,'35'0'125,"18"0"-110,-18 0 1,1 0-16,158-88 47,0 88 0,-177 0-47,124-70 31,-70 70 0,-36 0 1,0 0-17,-17 0 110,-18-36-125,35 36 16,-52 0 453,17 18-438</inkml:trace>
  <inkml:trace contextRef="#ctx0" brushRef="#br1" timeOffset="-14428.85">900 15381 0,'35'0'16,"0"0"0,0 0-1,1 0-15,-1-35 16,18 35-16,70 0 16,107 0 15,52-35 16,-53-1-16,-123 36-15,-53 0-16,70 0 15,-70 0-15,0 0 16,0 0-16,18 0 15,35-35 1,70-18 15,-53 18-31,-34 35 16,-1 0 0,71 0-1,-36 0 1,-17 0-1,-18 0 1,88 0 15,-34 0-15,-54 0 0,-18-35-1,1 35 1,35 0-1,70-89 1,0 54 15,-123 35-31,71-35 16,17 0 0,0-1-1,18-17 1,-36 53 15,-17 0-15,71 0-16,-36-35 31,-88 35-15,70 0-1,89-53 1,-89 53-1,-35 0 1,1 0 0,-19 0 15,-17 35-15,-18-35-16,1 0 78,-1 0-47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5-31T10:40:42.77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9439 4886 0,'-53'0'0,"36"0"15,-19 0-15,-16 18 16,34-18 0,53 0 15,36 0-31,-18 0 15,0-18-15,-18 18 16,0 0 0,-123 18 15,17 52 0,124-70 0,18 0-31,-53-17 16,-71 34 31,0-17-47,0 35 16,17-35-1,178 0 16,-19-52-31,177-19 16,-159 36 0</inkml:trace>
  <inkml:trace contextRef="#ctx0" brushRef="#br0" timeOffset="264.27">30039 4851 0,'-71'0'0,"36"0"16,-18 17-16,-17 19 15,140-36 16,36-18-15,0-17 0,-88 35 15,-54 0-15,-34 17-1,34-17-15,36 36 16,-35-36-1,53 0 1,52-18 0,36-35 15,-106 18-31</inkml:trace>
  <inkml:trace contextRef="#ctx0" brushRef="#br0" timeOffset="2842.87">423 4233 0,'0'0'0,"-35"0"16,35-35-1,0 0 17,-35 35 46,35 17-47,-35-17-31,35 71 0,-36 35 16,1 17 15,35-52-31,18 17 15,52-35 1,1-53 0,-1 0-1,-17-18 1,-53-35 0,0 0-1,0-35 1,-35 88-1,70 0 48,0 0-47,-35-35-1,36 35 1,-36-35-16,35 35 31,0 35 0,-35 0-15,36 36 0,-36-36-1,35 18 1,-35-18-1</inkml:trace>
  <inkml:trace contextRef="#ctx0" brushRef="#br0" timeOffset="3024.69">723 4180 0,'0'0'16,"-35"0"-16,35 18 47,0 17-47</inkml:trace>
  <inkml:trace contextRef="#ctx0" brushRef="#br0" timeOffset="3424.74">935 4516 0,'-35'0'0,"35"-36"16,0 72 46,0 16-62,0 1 16,0-17-16,17-1 15,-17 0-15,0 1 16</inkml:trace>
  <inkml:trace contextRef="#ctx0" brushRef="#br0" timeOffset="3766.51">1005 4516 0,'0'17'31,"0"18"-31,0 1 16,18-1-16,-18 36 16,53-1 15,-18-70-15,-35-17-1,53-19-15,-53-70 16,0-17 15,0 35-31,0 52 31,0 54-31,0 35 16</inkml:trace>
  <inkml:trace contextRef="#ctx0" brushRef="#br0" timeOffset="4192.89">1341 4621 0,'0'0'0,"17"0"46,18-35-30,1 0 0,-36 0-1,0-1 1,-18 36 0,-17 0-1,0 0 1,35 18-1,-36 52 1,36 36 15,18-70-31,17-36 16,36 0 15,-1-36-31,-34-17 16</inkml:trace>
  <inkml:trace contextRef="#ctx0" brushRef="#br0" timeOffset="4572.89">1605 4392 0,'35'18'31,"36"70"-16,-18-53 1,-53 36 0,0-36-16,35 18 15,-35-88 32,0-18-31,0-71-16,0 89 31,35 0-31,1 52 31,-1 19-31,-35 34 16,35 1 0,-35-18-1</inkml:trace>
  <inkml:trace contextRef="#ctx0" brushRef="#br0" timeOffset="5106.17">2628 4410 0,'-35'0'31,"0"0"-15,-36 17 0,18 36 15,53-35-15,-35-18-16,141 35 31,123 71 31,-247-18-30,-176-52-1,159-36-16,35-89 1,18 36-16</inkml:trace>
  <inkml:trace contextRef="#ctx0" brushRef="#br0" timeOffset="6262.04">2858 4427 0,'0'0'0,"0"18"78,17-18-78,-17 53 16,35-18-16,18 36 15,-17-36 17,-1-35-17,0-18 1,0-52 0,-35 17-16,0-18 15,0 1 1,-17 70-1,17 17 17,0 54-17,17-18 1,19-18 0,-1-35-16,18 0 15,0 0 1,-18 0-1,-35-17 1,0-36 0,-18 0-1,-17 17 17,35 54 30,18-18-46,35 0-1,17 0 1,-34 0 0,-1 35-16,0 18 15,0 0 1,-35-18-1,18-35 1,-18 36 0,88-54-1,-17-35 17,70-35-17,-88 35-15,-53 0 31,0 0-15,-35-17 0,-1 34-1,36 72 32,0 52-31,18-53-1,-18 0-15,53 54 16,-18-19 0,18 1 15,-18 35-15,-35-71-16,-17 35 15,-19-70 16,1 0-15,-18-88-16,-53 0 31,106 53-15</inkml:trace>
  <inkml:trace contextRef="#ctx0" brushRef="#br0" timeOffset="6454.54">3863 4604 0,'35'-53'31,"0"53"-15,1-35-16,34-1 15,-17 36 1</inkml:trace>
  <inkml:trace contextRef="#ctx0" brushRef="#br0" timeOffset="6887.38">4357 4410 0,'0'0'0,"-35"0"31,-1 0-15,-17 35-1,53 0 1,-53 1-16,53 34 16,0 1-1,36-71 1,-1 35-1,36-35-15,34-106 32,-105 71-1,0 0-15,0 52 15,0 18-16,0 1 1,53-36-16,-17 0 16,-1 35-1</inkml:trace>
  <inkml:trace contextRef="#ctx0" brushRef="#br0" timeOffset="7154.67">4815 4392 0,'0'-35'16,"-17"35"0,-18 17-1,35 54 16,-36-18-31,36-35 0,0 17 16,0 0 0,36 18-1,34-53 1,-35 0-16</inkml:trace>
  <inkml:trace contextRef="#ctx0" brushRef="#br0" timeOffset="7504.26">4939 4463 0,'0'0'15,"18"0"17,17 0-32,35-18 15,-70-17 1,0-1-1,-17 36 17,-19 0-17,-16 53-15,52-17 16,-36 34 0,36-35-1,18 54 16,17-89-31,53 0 16,18 0 0,18 0-1</inkml:trace>
  <inkml:trace contextRef="#ctx0" brushRef="#br0" timeOffset="8187.05">5715 4727 0,'0'-17'16,"35"17"-16,1-53 15,-36 0 1,0-35 0,-18 17-1,18 36 17,0 70-17,0 0 1,0 1-1,0-1-15,0 0 16,0 18 0,18-53-1,105 0 17,-52-35-32,-36-18 15,-35-18 1,0 1-1,0 34 1,0 72 31,0 52-31,0-53-16,0 18 31,35 0-31,-35 0 15,0 18 1,0-54 0,0 18-1,-106-35 1,106-70 15,0 17-15</inkml:trace>
  <inkml:trace contextRef="#ctx0" brushRef="#br0" timeOffset="8371.24">5874 4198 0,'-36'0'31,"54"0"-15,-18 35 0</inkml:trace>
  <inkml:trace contextRef="#ctx0" brushRef="#br0" timeOffset="10768.68">6897 4445 0,'0'-35'16,"17"-1"0,19 36-1,-1 0 1,0 0-16,1 53 16,-1-17-16,-35-1 15,0 35 1,-53 54 15,18-124-15,35-35 15</inkml:trace>
  <inkml:trace contextRef="#ctx0" brushRef="#br0" timeOffset="11051.74">7303 4322 0,'-36'0'16,"1"0"-1,0 0 1,-1 52-1,1 19 1,-18 52 0,71-70 15,123 18-31,18-71 16,-89-18-1,-34-35-15</inkml:trace>
  <inkml:trace contextRef="#ctx0" brushRef="#br0" timeOffset="11469.59">7303 3986 0,'0'-70'16,"35"35"0,0 35-1,0 0 1,18 88-1,-53-18 1,0-17-16,0-17 16,-17-1-1,17 18 1,0-18 0,70-35 15,1 0-16,-36 0 1</inkml:trace>
  <inkml:trace contextRef="#ctx0" brushRef="#br0" timeOffset="12166.02">7779 4357 0,'0'-18'31,"17"18"0,1 0-15,-18 18-1,53 52 1,-18-17 0,1-17-1,16-36-15,19 0 32,-53 0-32,-18-18 15,0-17 16,0-1-31,0 19 16,0-19 15,0 72 16,0 17-47,17-18 16,-17 35-1,0-34-15,36 52 16,-36-53 0,0 71-1,0-53 1,0-18 15,-18-35 0,-70-35-15,17-18 0,36 53-1,35-18 1</inkml:trace>
  <inkml:trace contextRef="#ctx0" brushRef="#br0" timeOffset="12832.27">8696 4304 0,'0'53'110,"0"0"-95,0 17 1,0 1-16,0 35 16,35 0 31</inkml:trace>
  <inkml:trace contextRef="#ctx0" brushRef="#br0" timeOffset="13000.29">8555 4568 0,'18'0'16,"52"0"-1,-35 0 1,1-52-16,34 52 16,-35 0-1</inkml:trace>
  <inkml:trace contextRef="#ctx0" brushRef="#br0" timeOffset="14147.12">9225 4322 0,'0'-36'62,"0"1"-30,18 0-1,17 35-15,0 0-1,36 17 16,-159 195 16,0-71 0,123-141-16,35 0-31,36 0 32,-53-35-17,-18 35 1</inkml:trace>
  <inkml:trace contextRef="#ctx0" brushRef="#br0" timeOffset="14507.99">9596 4269 0,'0'0'0,"0"-18"16,35 18 0,18 0-1,35 0 1,-53 53 0,-35-18-1,0 53 1,-35-17-1,-18-71 1,18 0 0,35-53 15</inkml:trace>
  <inkml:trace contextRef="#ctx0" brushRef="#br0" timeOffset="14780.46">10001 4145 0,'-35'0'16,"0"0"-1,35 18-15,-36-18 16,36 53-16,0-18 15,0 71 1,18-36 0,35-17-1,18 0 1,34-53 0</inkml:trace>
  <inkml:trace contextRef="#ctx0" brushRef="#br0" timeOffset="15230.59">10301 4198 0,'53'0'31,"0"0"-31,0 35 16,-18-35 0,0 0-16,1 36 15,-1-36 1,-35 35 15,-35-35-31,-1 35 16,-34 36-1,-1 17 1,36 0 15,35-35-15,0-18 0,18-35-16,17 0 15,71-17 1,-36 17-1,19-53 1</inkml:trace>
  <inkml:trace contextRef="#ctx0" brushRef="#br0" timeOffset="15647.47">10724 3969 0,'0'-36'0,"0"1"31,18 35-15,35 0-16,-18 0 16,-35 53-1,0 18 1,-17-36 0,17 18-1,-36-53-15,36 35 31,36-35 1,-1 0-17,0 35-15,36-35 16,-36 0-16</inkml:trace>
  <inkml:trace contextRef="#ctx0" brushRef="#br0" timeOffset="15862.44">11095 4269 0,'35'0'16,"0"0"-1,1 0-15,-1 0 16,0 0-16,1 35 16,-1-35-16</inkml:trace>
  <inkml:trace contextRef="#ctx0" brushRef="#br0" timeOffset="16046.98">11130 4498 0,'0'0'0,"35"0"15,18 0 1,-17 0 0,105 0-1,-71 0-15</inkml:trace>
  <inkml:trace contextRef="#ctx0" brushRef="#br0" timeOffset="16616.05">11924 4216 0,'-35'-36'47,"-36"36"-31,36 0-1,17 0 1,-35 18 0,53 17-1,0 1-15,-35-1 16,35 18-16,18-18 15,105 0 1,-35-35 0,-17 71 15,-36-18-15,-35 17-1,0-17 1,-18-17-1,-34-36-15,-19 0 16,36 0 0,-18-53-1,53-18 1,0 36 0,70-89-16,54 1 15,-1-1 1,-87 89-1</inkml:trace>
  <inkml:trace contextRef="#ctx0" brushRef="#br0" timeOffset="19529.58">741 5556 0,'-35'0'78,"17"0"-62,-35 18 0,18 70 30,35-35-14,53 35-32,17-88 15,-35 0 1,36 0 0,-36 0-16,36-70 31,-71 17-16,0-18 1,-18 36 0,-17-36-1,-53 71 1,17 0 0</inkml:trace>
  <inkml:trace contextRef="#ctx0" brushRef="#br0" timeOffset="19908.18">653 5239 0,'0'0'0,"0"-36"47,0 54-31,0 17-1,0 18-15,17 141 16,71 18-1,1-71 1,-36-53 0,-53-52-1,35-1 1</inkml:trace>
  <inkml:trace contextRef="#ctx0" brushRef="#br0" timeOffset="20286.16">1235 5398 0,'0'0'0,"-36"-36"31,19 36 0,17 36-15,0-1-1,0 35-15,0 36 16,0 35 0,35-70-1,36-36 1,-18-35-16,70 0 16</inkml:trace>
  <inkml:trace contextRef="#ctx0" brushRef="#br0" timeOffset="20575.4">1341 5539 0,'0'0'0,"0"-53"15,17 53 1,18 0-1,54 0 1,-19 53 0,-34 52-1,-36-69 1,-18 17 0,-35-53-1,0 0 1,18 0-16</inkml:trace>
  <inkml:trace contextRef="#ctx0" brushRef="#br0" timeOffset="20843.5">1693 5380 0,'0'0'0,"-35"0"15,35 18 1,0 34 0,0-16-1,0 87 1,35-52-1,54-71 1,-54 70-16</inkml:trace>
  <inkml:trace contextRef="#ctx0" brushRef="#br0" timeOffset="21084.87">1976 5733 0,'35'-36'15,"0"36"1,-35 18 0,35-18-16,-35 53 15,0 0 1,0-18 0,-17-35-1,17 35 1,-36-35-1</inkml:trace>
  <inkml:trace contextRef="#ctx0" brushRef="#br0" timeOffset="21707.47">2275 5398 0,'0'0'16,"0"-36"-16,18 36 31,53 18-15,-71 35-16,35 35 15,18 0 1,35-88 0,-17 0-1,-71-17 1,0-36 0,-18-18-1,18 18 1,0 88 31,0 1-32,35 87 1,0-35 0,18-52-16,-53 34 15,36-35 1,-36 18-1,0-17 1,-18-36 15,-35 0-31,-17 0 16,34-18 0,1 18 15</inkml:trace>
  <inkml:trace contextRef="#ctx0" brushRef="#br0" timeOffset="21991.75">2928 5803 0,'0'-35'16,"18"35"-1,17 0 1,-35 35 0,0 0-16,0 36 31,-18-18-31,18-18 31,-35-35-15,35-17-16</inkml:trace>
  <inkml:trace contextRef="#ctx0" brushRef="#br0" timeOffset="22427.62">3052 5433 0,'0'0'16,"52"-35"0,1 35-1,0 0-15,53 0 31,-35 0-31,-36 0 16,-35 17 15,-18-17-15,-17 35 0,0 18-1,-1 36 1,36-54-1,18-35 17,0 0-17,17 0-15,36 0 16,17-18-16,-53 18 16,0 0-1</inkml:trace>
  <inkml:trace contextRef="#ctx0" brushRef="#br0" timeOffset="22806.59">3651 5203 0,'0'0'0,"18"0"31,0 0-31,17 0 16,71 89-16,-18 52 15,-53 0 17,-35-88-32,0 0 15,-106 105 1,53-122 0,53-1-1</inkml:trace>
  <inkml:trace contextRef="#ctx0" brushRef="#br0" timeOffset="23073.45">4674 5609 0,'18'0'32,"35"0"-32,17-35 15,36 35 1,-70 0-16,-1 0 15</inkml:trace>
  <inkml:trace contextRef="#ctx0" brushRef="#br0" timeOffset="23249.56">4745 5768 0,'70'-35'47,"-17"35"-47,0-36 16,53 1-1</inkml:trace>
  <inkml:trace contextRef="#ctx0" brushRef="#br0" timeOffset="24538.58">5592 5627 0,'0'0'0,"0"-35"31,35 35-15,35 0-1,-34 0 1,-1 52-16,-35-34 16,0 123-1,-124-70 16,89-71 1,35-18-17</inkml:trace>
  <inkml:trace contextRef="#ctx0" brushRef="#br0" timeOffset="24805.95">5962 5539 0,'0'0'0,"-53"0"15,18 0 1,-1 17-1,36 71 1,0-35-16,0 53 16,36-71 15,34 18-31,-17-53 31,0 0-31</inkml:trace>
  <inkml:trace contextRef="#ctx0" brushRef="#br0" timeOffset="25203.88">6068 5239 0,'0'0'16,"0"-71"15,35 71-15,0 0-1,1 0 1,-36 18-1,0 35 1,-18 17-16,18-34 16,-35 17 15,52-18-15,1-35-1,17 0-15,71-18 16</inkml:trace>
  <inkml:trace contextRef="#ctx0" brushRef="#br0" timeOffset="25875.43">6509 5450 0,'0'0'0,"0"18"47,17 17-47,-17 1 16,0-1-16,53 0 15,-17 18 1,-1-53 0,0 0-1,0-18 1,18-34 0,-53-1-1,0 17 1,0 1-1,0 70 32,0 1-31,0-1-16,36 53 16,-36 36-1,0-107 1,0 18-16,35 36 31,0 35-15,-35-71 15,-35-35-15,0 0-1,-18-17 1,0 17-1,0 0 1,18 0 15,35-36-31</inkml:trace>
  <inkml:trace contextRef="#ctx0" brushRef="#br0" timeOffset="26371.29">7673 5521 0,'0'53'47,"0"0"-31,0 17-16,0 19 15,18-37-15,-18 1 16,35 36 15</inkml:trace>
  <inkml:trace contextRef="#ctx0" brushRef="#br0" timeOffset="26588.08">7532 5874 0,'0'-36'15,"35"36"1,18 0 0,0 0-1,17 0 1,19 0-1,-54 0-15,0 0 16</inkml:trace>
  <inkml:trace contextRef="#ctx0" brushRef="#br0" timeOffset="27118.71">8167 5574 0,'0'0'0,"0"-35"0,0-1 15,53 1 1,0 35 0,-18 0 15,0 18-15,-35 17-16,0 36 15,0-19 1,-17 19-1,-36-36 1,53 36 0,-36-71-16,36 17 31,36-17-15,-1 0-1,0 0 1,18 0-16,18 0 15,-36 0 1</inkml:trace>
  <inkml:trace contextRef="#ctx0" brushRef="#br0" timeOffset="27534.19">8714 5627 0,'0'-35'16,"35"-1"-16,0 36 16,18-53-1,-18 53 1,1 18 0,-36 70-1,0 18 16,0-71-31,-36-17 16,1-18 0,-18 0-1</inkml:trace>
  <inkml:trace contextRef="#ctx0" brushRef="#br0" timeOffset="27867.84">9084 5362 0,'-18'0'16,"-17"0"-1,35 18 1,0 17 0,-35 53-1,35-70-15,0 17 0,-53 89 32,53-89-32,0 0 15,35 18 1,53-53-1,1 0 1,-36-35 0,-1-36-16</inkml:trace>
  <inkml:trace contextRef="#ctx0" brushRef="#br0" timeOffset="28441.82">9313 5521 0,'18'0'47,"17"0"-47,1 0 0,-1 0 16,0 0-1,0 0-15,18 0 16,-70 18 78,-36 17-79,-18 18 1,36 17 0,35-34-1,0-1 1,18-35-1,52 0 1,1 0 0,-18 0-1,-18 0 17,0 0-17,0-35 1</inkml:trace>
  <inkml:trace contextRef="#ctx0" brushRef="#br0" timeOffset="29089.3">9790 5203 0,'0'0'0,"-36"-35"16,36 0-1,18 35 17,17 0-1,1 0-16,-1 0 1,-35 35 0,0 0-1,-18 36 1,-35-18 0,18-18-1,35 1 1,0-1-1,35-35 17,1 0-17,-1 0 1,35 0 0,-17 0-16,-53-18 62</inkml:trace>
  <inkml:trace contextRef="#ctx0" brushRef="#br0" timeOffset="34299.85">688 7355 0,'0'0'0,"35"0"141,36 0-141,-18 0 15,17 0 1,18 0-16,1-35 15,-19 35-15,54-35 32,-177 35 30,53 18-62</inkml:trace>
  <inkml:trace contextRef="#ctx0" brushRef="#br0" timeOffset="34864.44">794 7444 0,'0'0'0,"0"-36"47,53 36-16,-53 18-31,53 17 16,-53 1-16,105 52 16,-16 88-1,-54-52 17,18-89-32,0 0 15,-53 0 1,35-52 15,-35-18-31,0-71 16,0-53-1,0-35 1,0 123 0,0 54-1,35-36 1,-35 106 31,0-18-47</inkml:trace>
  <inkml:trace contextRef="#ctx0" brushRef="#br0" timeOffset="35378.68">1746 7355 0,'0'-35'0,"-17"35"31,-19 0-15,1 0 0,35 18-1,-35 52-15,35-17 32,0-17-32,0-1 15,0 35 1,0-34-16,35-1 15,89 0 1,-19-35 0,1-70-1,-71-1 1,1 18-16,-36 0 16,0-17 15,-36-1-31,1 71 15,0 0 1,0 35 15,-1-35-31</inkml:trace>
  <inkml:trace contextRef="#ctx0" brushRef="#br0" timeOffset="35812.51">1623 7126 0,'0'0'0,"0"-35"31,53 105 16,-53-34-47,35 17 16,18 105 0,-18 19-1,0-54 1,-35-52-16,36-18 15,17 17 1,-36-17 0,-17-18-1,0-70 17,0-18-17</inkml:trace>
  <inkml:trace contextRef="#ctx0" brushRef="#br0" timeOffset="40905.47">7708 3757 0,'18'0'125,"-18"35"-110,35-35-15,0 0 32,1 0-17,17 0-15,17 36 16,1-36-1,-1 0 1,18 0 0,18 0 15,0 0-31,18 0 16,-1 0-1,1 0 16,-19 0-15,-52 0 0,53 0-1,-71 0 1,36 0 0,35 0-1,-36 0 1,1-18-1,-18 18 1,53 0 15,-36 0-31,-17 0 16,0 0 15,35 0-15,0 0-1,-35 0 1,0 0 0,18 0-1,17 0 1,-17 0 0,-19 0-1,19 0 1,-36 0-1,18 18 17,35-18-32,-17 0 15,35 0 17,-53 0-17,17 0-15,-17 0 16,18 0 15,-36-18-15,18 18-1,0 0 1,0 0 0,17 0-1,-17 0-15,-17 0 16,16 0-1,37 0 1,-1 0 15,0 0-15</inkml:trace>
  <inkml:trace contextRef="#ctx0" brushRef="#br0" timeOffset="42961.05">11642 3722 0,'35'0'16,"36"0"-1,-36 0 1,18 0 0,17 0-16,-17 0 15,0 0-15,18 0 16,229 0-1,-36 0 17,-193 0-32,158-18 31,-123 18-15,0 0-1,-1 0 1,-34 0 15,0 0-15,-1 0-1,1 0 1,17 0 0,0 0-1,-53 0 1,71 0-1,-88 0 1,52 0 0,-17 0-1,18 0 1,-1 0 0,-17 0-1,71 0 16,-54 0-15,-34 0 0,-1 0-16,35 0 15,-17 0 1,-17 0 0,17 0-1,17 0 1,54 0-1,-54 0 1,1 0 0,-18 0-1,0 0 1,52 0 15,-69 0-31,17 0 31,-1 0-31,-16 0 16,-1 18 0,36-18-1,-18 0 1,17 0 0,-35 0-1,54 35 1,-54-35-1,0 0 48,0 0-32,1 0-15,-1 0 15,18 0-15,0 0-1,-18 0-15,53 0 32,18 35-17,-71-35-15,1 0 16,-1 0 15,0 0 0,18 0 1,-53-17 14,-35 17-46</inkml:trace>
  <inkml:trace contextRef="#ctx0" brushRef="#br0" timeOffset="44984.33">2769 7655 0,'71'-53'31,"-18"53"-15,0-53-16,-18 53 15,0-52-15,1 52 16</inkml:trace>
  <inkml:trace contextRef="#ctx0" brushRef="#br0" timeOffset="45171.01">2840 7814 0,'70'-18'31,"36"-17"-15,-18-18 0,-70 53-1</inkml:trace>
  <inkml:trace contextRef="#ctx0" brushRef="#br0" timeOffset="55776.06">3493 7849 0,'35'0'32,"-35"-17"-17,17 17 1,-17-53-1,0 0 1,0 18-16,53-124 31,-53 124-15,0-18 0,-17 17-1,-36 54 48,53 17-63,0 18 15,0-18 1,0 1 0,0-1-16,0 0 15,17 1 1,89-1-1,-53-35 1,-18-18 0,-35-17-1,0 0 1,-35-1 0</inkml:trace>
  <inkml:trace contextRef="#ctx0" brushRef="#br0" timeOffset="55991.48">3422 7161 0,'0'0'15,"-35"-35"1,35 70 15,0 1-15</inkml:trace>
  <inkml:trace contextRef="#ctx0" brushRef="#br0" timeOffset="56486.74">4286 7373 0,'0'0'0,"-17"0"15,-19-53 1,-17 88 31,18 1-32,-18 17 1,53-18-16,-35-35 16,35 88-1,35-88 1,36 0-1,-36 0 1,0 0-16,18-70 31,-53 17-31,0-18 16,-53-17 15,-52-36-15,16 89-1,54 35 1,35 124 0</inkml:trace>
  <inkml:trace contextRef="#ctx0" brushRef="#br0" timeOffset="56924.81">4621 7320 0,'0'0'0,"0"-35"15,-17 35 16,17 18-15,-36-18 0,36 52-16,0 1 15,0-17 1,18-36 0,53 35-1,-18-35 1,35-18-1,-53-88 17,-53 106-32,-70-123 15,18 70 17,17 53-32,17 71 15</inkml:trace>
  <inkml:trace contextRef="#ctx0" brushRef="#br0" timeOffset="57225.02">4551 7003 0,'0'0'0,"0"-36"32,0 54-17,0 123 1,53-70 0,-53 52-16,35 36 15,18-36 16,-53-70-15</inkml:trace>
  <inkml:trace contextRef="#ctx0" brushRef="#br0" timeOffset="57575.08">4145 7955 0,'-35'0'15,"53"0"17,34 0-32,37 0 15,193-35 1,53-18 0,-194 53-1,-35 0-15,-18-35 16</inkml:trace>
  <inkml:trace contextRef="#ctx0" brushRef="#br0" timeOffset="58093.32">4551 8573 0,'-35'0'0,"-1"-53"16,1 53-1,0 0 17,-1 53-17,36-1-15,-52 1 16,52 18 0,17-71-1,54 35 1,-18-35-1,0-53 1,17-35 0,-70 35-1,-70-70 1,34 87 0,-70 1-1,71 35 1,0 18-1,35 17 1</inkml:trace>
  <inkml:trace contextRef="#ctx0" brushRef="#br0" timeOffset="58408.49">4692 8467 0,'0'-36'15,"53"36"1,0 0-16,0 0 16,-18 18-1,18 53 1,-53-18-1,-71-1 1,36-52 0,35-17-1,0-18 1,0-1 0,0 1-16</inkml:trace>
  <inkml:trace contextRef="#ctx0" brushRef="#br0" timeOffset="58661.87">5080 8343 0,'0'0'0,"-35"0"16,35-35-16,-36 35 16,1 18-1,0 70 1,35-53-1,0 0 1,35 54 15,18-89-31,0 0 16,18 0-16,-71-36 16</inkml:trace>
  <inkml:trace contextRef="#ctx0" brushRef="#br0" timeOffset="59772.58">3281 6932 0,'0'18'78,"0"17"-78,-35 36 16,35-19-1,0-16-15,0-54 63,0-141-32,17 89 0,107 105 0,-89 0-15,0 1 15,-17-36-15</inkml:trace>
  <inkml:trace contextRef="#ctx0" brushRef="#br0" timeOffset="60538.82">5803 7408 0,'0'0'0,"0"18"47,0 53-47,35-36 15,-35 0-15,0 0 16,0 1-16,0-1 16,36-35-1,-36 88 1</inkml:trace>
  <inkml:trace contextRef="#ctx0" brushRef="#br0" timeOffset="60720.96">5662 7673 0,'0'-35'16,"35"35"-1,1 0-15,-1-36 0,88 36 16,-17-35 15,-70 35-31</inkml:trace>
  <inkml:trace contextRef="#ctx0" brushRef="#br0" timeOffset="61151.4">6227 7355 0,'0'36'62,"0"-1"-62,52 36 16,-52-19-16,0-16 15,36 17 1,-36 0-16,0 17 16,35-17-1,-35 18 1,0-36 0,-18-35 15,-17 0 0,0 0-15,0 0-1,17 0-15,18-18 32</inkml:trace>
  <inkml:trace contextRef="#ctx0" brushRef="#br0" timeOffset="61636.1">6103 7038 0,'0'35'47,"0"0"-32,0 1 1,0-54 31,0-35-31,0-17-1,0 52 1,71 18 15,-18 0-15,-18 53-16,0-53 15,0 35-15</inkml:trace>
  <inkml:trace contextRef="#ctx0" brushRef="#br0" timeOffset="62322.18">6826 7355 0,'-17'-17'16,"-19"17"-1,1-35 17,0 35-17,0 0-15,35 17 16,-36-17-1,36 53-15,0 53 32,177-36 15,-36-281-1,-159 140-30,18 36 0,-53 0-16,-70-106 31,70 141-15,18 0-1,-1 0 1,36 52-16</inkml:trace>
  <inkml:trace contextRef="#ctx0" brushRef="#br0" timeOffset="62771.98">7214 7232 0,'-53'-35'32,"18"35"-17,35 17 1,-35 36-1,35 18 1,0-18 0,35-18-1,0-35 1,1 0-16,34 0 16,-34-18-1,-1-35 1,-35-17-1,-18 17 1,-35 0 0,0 53-1,53-35 1</inkml:trace>
  <inkml:trace contextRef="#ctx0" brushRef="#br0" timeOffset="63035.28">7108 6932 0,'36'35'31,"-36"36"-15,53 17-16,-53 36 16,70 34-1,-17-17 1,-53-105-16,0-1 16</inkml:trace>
  <inkml:trace contextRef="#ctx0" brushRef="#br0" timeOffset="63368.38">6791 7832 0,'0'0'0,"18"0"32,17 0-17,18 0 1,106 0-1,-89 0-15,107-18 16,-54 18 0,-88 0-1</inkml:trace>
  <inkml:trace contextRef="#ctx0" brushRef="#br0" timeOffset="63885.32">7038 8343 0,'-53'0'16,"53"-17"-16,-71 17 15,36-36 1,0 36 15,35 36-31,-35 16 31,35 19-31,0-18 16,17-53 0,54 35-1,-36-35 1,0-17 0,1-54-16,-36-17 31,0 35-16,-18-53 1,-70 18 0,35 88-1,0 0 1</inkml:trace>
  <inkml:trace contextRef="#ctx0" brushRef="#br0" timeOffset="64434.33">7073 8149 0,'35'35'31,"-35"1"-31,36-1 16,-36 36 0,35-36-1,0-35 1,1 0-16,-36-53 16,0 18 15,0 17-31,0-17 31,35 35-15,-35 17-16,35 54 31,-35-18-31,35 53 31,-35-71-31,0 0 16,0 18-1,0-18 1,-17-35 15,-18 0-15,17-35 0,-35 0-1</inkml:trace>
  <inkml:trace contextRef="#ctx0" brushRef="#br0" timeOffset="65099.57">7832 7426 0,'0'0'15,"0"-35"1,0 105 15,17-17-15,-17 0-16,0 18 16,53-18-16,-53-1 15,0 37 16</inkml:trace>
  <inkml:trace contextRef="#ctx0" brushRef="#br0" timeOffset="65293.1">7726 7743 0,'0'0'15,"0"-35"-15,53 35 16,17 0 0,-17-35-16,35 35 15,-17-35 1,-71-1 0</inkml:trace>
  <inkml:trace contextRef="#ctx0" brushRef="#br0" timeOffset="65542.55">8184 7426 0,'0'-35'16,"18"35"15,17 17 0,-35 54-31,36-36 16,-36 18-16,0 35 15,35 0 17</inkml:trace>
  <inkml:trace contextRef="#ctx0" brushRef="#br0" timeOffset="65849.25">8520 7426 0,'-71'0'31,"71"18"-31,-35-18 0,-1 35 31,36 0-15,0 0 15,18-35-15,17 0-1,-35 36 1,36-36-16,-36 35 15,35-35 1,0 0-16</inkml:trace>
  <inkml:trace contextRef="#ctx0" brushRef="#br0" timeOffset="66381.83">8167 6967 0,'-35'0'31,"35"71"-31,0-36 16,0 18 0,0-18-1,0-70 32,17-18-47,-17 0 31,35 53-31,1-70 16,-1 34 15,0 36-31,53 36 16,-52-1-1,-1 18 1,71 88 0,-71-106-1</inkml:trace>
  <inkml:trace contextRef="#ctx0" brushRef="#br0" timeOffset="66965.89">9190 7303 0,'-106'-36'31,"71"36"-15,-1 0 0,1 36-1,35 16 1,-35 1 0,35 18-1,106-36 16,17-141 16,-140-88-15,-142 36-1,124 122-31,-18 36 15,53 71 1</inkml:trace>
  <inkml:trace contextRef="#ctx0" brushRef="#br0" timeOffset="67448.13">9525 7179 0,'-35'0'16,"-1"0"15,-16 0-15,52 35-16,-53-35 15,53 106 1,0-53 0,70 0-1,1-53 1,17 0-1,-88-18 17,0-17-17,0-18 1,-71 0 0,18 18-1,18 35 1</inkml:trace>
  <inkml:trace contextRef="#ctx0" brushRef="#br0" timeOffset="67757.3">9419 6879 0,'0'0'0,"-35"-35"31,53 70-15,52 106-1,1 36 1,-71-54-1,35-52-15,-35-1 16,0-17 0</inkml:trace>
  <inkml:trace contextRef="#ctx0" brushRef="#br0" timeOffset="68769.38">9560 7232 0,'-53'-35'47,"36"35"-32,-19 0 1,-16 17 15,52 36-31,0 18 32,-18-71-32,18 53 15,0-18 1,18 0-16,34-35 31,19 0-15,0 0-1,-19-17 1,-16-19 0,-36 1-1,0-18 1,-36 0-1,-16 0 1,-19 36 0,-17 17-1</inkml:trace>
  <inkml:trace contextRef="#ctx0" brushRef="#br0" timeOffset="69596.84">9084 7779 0,'18'0'47,"17"0"-47,18 0 16,35 0-16,-17 0 15,264-36 17,-300 1-1,-70 35 0</inkml:trace>
  <inkml:trace contextRef="#ctx0" brushRef="#br0" timeOffset="70279.39">9190 8255 0,'0'-18'15,"0"-17"16,-18 35-15,-35 0 0,18 18-1,0 52 1,35 54 15,123-89 16,-17-158 0,-106-19-16,0 107-15,-18-18-16,-52 0 31,70 18-15,-35 35-16,35 18 31</inkml:trace>
  <inkml:trace contextRef="#ctx0" brushRef="#br0" timeOffset="70811.39">9366 8184 0,'18'0'32,"52"0"-17,-34 0-15,34 0 16,1-35 0,-18 35-1,-71 35 63,-17 1-62,0-1 0,35 18-1,-36-53-15,36 35 16,0 0-1,18-35 1,52 0 0,-34 0-16,34 0 15,1-17 1,-36 17 0</inkml:trace>
  <inkml:trace contextRef="#ctx0" brushRef="#br0" timeOffset="73591.52">2187 9984 0,'36'0'31,"-1"0"-15,0 0-16,0 0 15,1-18-15,-1 18 16,18 0 0,0 0-1</inkml:trace>
  <inkml:trace contextRef="#ctx0" brushRef="#br0" timeOffset="73775.03">2275 10160 0,'0'0'15,"36"0"17,34 0-17,1 0 1,-54 0-16</inkml:trace>
  <inkml:trace contextRef="#ctx0" brushRef="#br0" timeOffset="141137.41">2805 10354 0,'0'35'15,"35"-35"1,18 0 0,-18-17-1,-35-19 1,0-34-1,0 52-15,0-158 16,0 52 47,0 142-1,0 35-62,0-18 16,0 0-1,0 1-15,0-1 16,0 0-16,35 36 16,36-36-1,-36-35 1,18 0-1,18 0 1,-36-18 15,-35-17-15</inkml:trace>
  <inkml:trace contextRef="#ctx0" brushRef="#br0" timeOffset="141711.06">2928 9684 0,'-35'0'15,"35"17"16,0 19-15,-35-36 0,35-18 31,0-35-32,17 53 1,-17-35-16,35 35 15,-35-35 1,36 35-16,17 0 31,17 17-15,-35 36 0,1-18-1,-36 1 1,35-36-1</inkml:trace>
  <inkml:trace contextRef="#ctx0" brushRef="#br0" timeOffset="148698.06">5592 6315 0,'0'0'0,"0"-36"156,17 36-140,18 0 15,1 0-15,-1 0 15,0 0-31,1 0 31,-36-35-15,35 35 0,18 0-1,-18 0 1,0 0-1,18 0 1,0 0 0,0 0-1,18 0 1,-36 0-16,0 0 16,-17 0-1,88 0 16,-36-35-15,-35 35 0,36 0-1,-36 0 1,1 0 0,-1 0-1,53 0 1,18 0-1,-71 0 17,18 0-32,-18 0 15,18 0 17,0 0-32,0 0 31,18 0-31,-54 0 0,19 0 31,34 0 0,-17 0-31,0 0 32,0 0-32,0 0 15,-18 0 1,0 0-1,1 0 1,52 0 0,-35 0-1,17 0 1,-17 0 0,-17 0-1,-1 0 1,18 0 15,0 0-15,35 0-1,-35 0 1,17 0 0,-17 0-1,53 0 1,0 0-1,-36 0 1,1 0 15,0 0-15,-54 0-16,54 0 0,-1 0 16,1 0-1,-1 0 16,1 0-31,17 0 32,-17 0-17,-1 0 1,1 0 0,-1 0-1,-34 0-15,34 0 16,1-53-1,-18 53 17,17 0-32,-34-35 15,-72 35 48,-34 0-63,-36-36 15</inkml:trace>
  <inkml:trace contextRef="#ctx0" brushRef="#br0" timeOffset="151152.67">3704 9666 0,'0'-35'16,"-35"35"62,0 35-47,35 36-15,-36-36-1,36 335 32,53-211 0,-17-159-31,34 0-1,-35-35 1,-35 0 0</inkml:trace>
  <inkml:trace contextRef="#ctx0" brushRef="#br0" timeOffset="151779.59">3933 9860 0,'0'0'15,"-17"-35"17,34 0-17,36 35 1,-17 0 15,34 53 16,-70-1-31,-17 1-1,-19 18 1,1-18 0,35-18-1,35-35 16,18 0-15,0 0 0,0 0-1,-18-18 1,1 18 0</inkml:trace>
  <inkml:trace contextRef="#ctx0" brushRef="#br0" timeOffset="152189.04">4463 9807 0,'0'-53'0,"35"18"15,-17 35 1,17 0-16,0 0 16,36 0-16,-71 35 31,0 36-16,0-1 1,-18-70-16,18 53 16,-35-53-1,-1 0 17,36-17-1</inkml:trace>
  <inkml:trace contextRef="#ctx0" brushRef="#br0" timeOffset="152534.71">4868 9631 0,'-35'0'0,"0"0"31,0 0-15,35 88 0,-71-53-16,36 36 15,35-1 1,17-70-1,19 53 1,-1-53-16,88 53 0,-34-53 16,-54-53-1,0 36 17</inkml:trace>
  <inkml:trace contextRef="#ctx0" brushRef="#br0" timeOffset="156655.44">5151 9631 0,'0'17'62,"35"19"-46,0 34 0,-35-34-1,71 52 17,52-71 14,-88-193-14,-35 123-17,0 18 1,0 0 0,0-1-16,0 54 78,0 35-63,18-18-15,-18 0 16,0 1 0,0-1-16,35 36 15,1-1 1,-36-35-1,35 71 1,-35-35 0,0-18-1,0 0 17,0-18-32,0 0 31,-18-35-31,-70 0 15,-53 0 17,106 0-17,-1 0 1,36-53 0</inkml:trace>
  <inkml:trace contextRef="#ctx0" brushRef="#br0" timeOffset="163402.51">8414 6085 0,'-36'0'32,"36"36"77,18-36-78,17 0-31,1 0 0,-1 0 16,18 0-1,-18 0-15,18 0 16,106-18 0,52-17 15,-122 35 0,122 0 16,-175 0-31,-1-35 15,0 35-15,18 0-1,-18 0 1,54 0-16,-54 0 15,53 0 1,-53 0 15,1 0-15,-1 0 0,0 0-16,-17-36 15,-71 54 48,0-18-32,53 35-15,-53-35-16,18 0 15,-18 35 1,18-35-1,-54 0 1,36 0 0,1 0-1,16 0 1,1 0 0,-18 0-1,0 0 1,-17 0-1,-19 0 1,54 0 0,0 0-1,-18 0 1,18 0 0,-1 0 15,1 36-16,0-36 1,0 0 0,17 0-16,-53 0 15,18 0 1,1 0 0,16 0-1,1 0 32,0 0 16,35 35-1,35-35-46,36 0-1,-54 0 1,18 0-16,89 0 16,-18 0-1,17 0 1,-52-18-1,-1 18 1,-52-35 0,105 35 15,-70 0-15,0 0-1,0 0 1,-18 0-1,36 0 1,-18-35 0,0 35-1,35 0 1,-53-35 15,1 35 0,-1 0-15,-53 0 140,-17 0-124,0 0 30,17 0-31,-17 0-15,-36 0 0,36 17-1,-18-17 1,0 0-1,0 0 1,18 0 0,-53 0-1,17 0 1,54 0 0,-54 0-1,18 0-15,18 0 16,-1 0 15,1 0-31,-18 0 31,18 0-15,0 0 0,-1 0 15,36 35-16,-35-35 1,-18 0 15,-17 0-31,52 0 16,18 36 0,-35-36-1,0 0 32,35 35-31,-71-35-1,53 0 1,-17 0 46,35 18-46,-35-18 78</inkml:trace>
  <inkml:trace contextRef="#ctx0" brushRef="#br0" timeOffset="168069.87">6138 9437 0,'0'35'47,"36"18"-31,-36-18-16,35 53 15,-35 18 1,0-53 0,35 53-16,-35-71 15,35-35 32,-70-88-31</inkml:trace>
  <inkml:trace contextRef="#ctx0" brushRef="#br0" timeOffset="168269.91">5980 9790 0,'53'-53'31,"-1"53"-15,1-53-16,18 53 16,-36-36-1,36 36-15,-71-35 16,35 35-16</inkml:trace>
  <inkml:trace contextRef="#ctx0" brushRef="#br0" timeOffset="168898.28">6685 9543 0,'-35'0'31,"53"-53"-16,34 0 1,-16 53 0,34 0-1,-34 0 1,-1 53 0,-35 17-1,0 18 1,0 1-1,-35 17 1,-1-36 0,1-35-1,70-35 32,1 0-31,34 0-1,-35 0 1,36 0 0,-36 0-16,0 0 31</inkml:trace>
  <inkml:trace contextRef="#ctx0" brushRef="#br0" timeOffset="169641.66">7250 9490 0,'17'0'62,"19"-36"-62,-1 36 0,35 0 16,-34-35 15,34 35-15,-52 0-1,-18 18 17,-18 17-1,-17 0-15,0 1-1,-1 34 1,36-35-1,-35-35-15,35 18 16,-35 17 15,35 1-31,0-1 32,17-35-17,36 0 1,-53-18-16,53 18 15,0 0 1,-18 0 0,1-35 15</inkml:trace>
  <inkml:trace contextRef="#ctx0" brushRef="#br0" timeOffset="170235.64">7602 9031 0,'0'-35'31,"18"0"1,17 35-17,1 0 1,-19 0 0,-17 17-1,0 36 1,0-18-1,-17 18 1,17 0 0,0-17-1,35-36 32,0 0-47,36-18 16,-36 18-1,0 0 1,-35-35 0</inkml:trace>
  <inkml:trace contextRef="#ctx0" brushRef="#br0" timeOffset="170984.81">8061 9313 0,'18'36'62,"35"-36"-46,-18 0 0,-35 35-16,53-35 0,-53 70 15,70 36 1,-52 141 15,-142-194 0,89-53 1</inkml:trace>
  <inkml:trace contextRef="#ctx0" brushRef="#br0" timeOffset="176211.37">3634 11024 0,'0'0'0,"0"18"63,70 123-48,1-17 17,-36-54-17,0-35 1,-35 1-16</inkml:trace>
  <inkml:trace contextRef="#ctx0" brushRef="#br0" timeOffset="176503.62">3581 11271 0,'53'0'31,"-18"0"-31,-17 0 16,70-35-1,-18 0 1,-52-1 0,52 36-1</inkml:trace>
  <inkml:trace contextRef="#ctx0" brushRef="#br0" timeOffset="177189.87">4198 11183 0,'0'0'0,"0"-18"47,-18 18-31,18-35 0,0 0 15,-35 35-31,70 53 109,-35 0-109,36-18 16,-36 0-16,35 1 15,-35-1 1,71 88 15,-71-87-15,0-1 15,-36-35 16,1 0-31,-18 0 15,53 35-31,-35-35 16,35-35 15</inkml:trace>
  <inkml:trace contextRef="#ctx0" brushRef="#br0" timeOffset="177866.56">4004 10760 0,'0'-36'15,"-18"36"-15,18 18 63,0 17-63,0 1 0,0 87 31,0-158 47,0 0-78,0-1 16,0 1-1,0-18-15,0 18 16,18 0 15,17 35 1,1 35-17,17 35 1,17-34-1,-35-36 1,-17 0 0</inkml:trace>
  <inkml:trace contextRef="#ctx0" brushRef="#br0" timeOffset="179709.81">4745 10866 0,'-35'0'78,"35"17"-78,-36 18 16,-87 195 15,123-71-15,0-54-1,53 19-15,17-1 32,1-52-17,-1-36 1,36-35-1</inkml:trace>
  <inkml:trace contextRef="#ctx0" brushRef="#br0" timeOffset="190779.91">5045 11130 0,'0'0'0,"0"-17"687,17 17-671,19 0 15,-36-36-15,35 36-1,53 36 1,18-1 15,-71 159 16,-105-88-16,52-106-15,-35-18-1,71 18 64</inkml:trace>
  <inkml:trace contextRef="#ctx0" brushRef="#br0" timeOffset="191252.25">5539 11024 0,'0'-35'16,"-18"35"15,18-35-15,-35 35-16,-18 0 31,53 17-15,-35 36-16,35-17 15,0-1-15,0 18 16,-36 35 0,36-53-1,18 36 1,70-71-1,18 0 1,-53-35 15,-53 17-31</inkml:trace>
  <inkml:trace contextRef="#ctx0" brushRef="#br0" timeOffset="191730.64">5556 10601 0,'0'0'0,"0"-35"15,0 17 1,36 18 0,-1 0-1,0 71 1,-35-18-1,0 52 17,-35-34-17,52-71 32,36 0-31,0 0-1,-17 0 1</inkml:trace>
  <inkml:trace contextRef="#ctx0" brushRef="#br0" timeOffset="194569.69">6244 10848 0,'0'0'0,"-35"0"16,70 0 62,36 70-47,-71-17-31,70 18 0,-70-18 16,53 35-1,-18-17 1,-35-36-16,0 35 16,-17 1-1,-18 0 1,35-89 31,0-17-32</inkml:trace>
  <inkml:trace contextRef="#ctx0" brushRef="#br0" timeOffset="194994.04">6491 11024 0,'0'-35'31,"0"88"16,18 18-47,-18-19 16,53 37-16,-53-36 15,35 35 1,-35-53-1,0 18 1,35-53 0</inkml:trace>
  <inkml:trace contextRef="#ctx0" brushRef="#br0" timeOffset="196431.15">6156 10901 0,'0'0'16,"18"0"31,17 0-32,18 0 1,35 53 15,18 106 16,-71-107-31,0 19-1,-35-18 1,0-18 15,0 36-15,36-36-1,-36 0 17,0 1-17,-18-1 1,18 0 0,-35-35-1,-1 35 1,36-17-1,-35-18 1,35 35-16,-35-35 16,53 0 31,-18-17-32,35 17 1,18-53-1,0 0 1,-53 0-16,0-18 16,0 1-1,-18-1 1,-17 1 0,-1 17-1,1 18 1,0-36 15,-18 71-31,0-35 31,0 35-15,18 0 0,35 35-1</inkml:trace>
  <inkml:trace contextRef="#ctx0" brushRef="#br0" timeOffset="197036.21">7373 10918 0,'0'0'0,"0"53"63,0 18-48,35 0 1,-35-1-16,36-17 15,-36 35 1,35 0 0,-35-52-1,-18-36 17</inkml:trace>
  <inkml:trace contextRef="#ctx0" brushRef="#br0" timeOffset="197225.75">7197 11271 0,'0'-35'31,"53"35"-31,17-53 0,18 53 16,71-35-1,-71 0 1</inkml:trace>
  <inkml:trace contextRef="#ctx0" brushRef="#br0" timeOffset="197609.41">7832 10760 0,'0'-36'16,"0"72"15,0-1-15,17 53-16,19 71 16,-36-53-1,53-71-15,-53 0 16,0 18-1,35-53 1</inkml:trace>
  <inkml:trace contextRef="#ctx0" brushRef="#br0" timeOffset="197934.55">8132 10883 0,'-36'0'16,"1"0"-1,35 18 1,-35-18-16,35 35 16,-36-35-16,36 53 15,-35-18 1,53-35-1,52 0 1,36 36 0,-71-36-1,36 53 1,-36-1 0</inkml:trace>
  <inkml:trace contextRef="#ctx0" brushRef="#br0" timeOffset="198475.9">7832 10460 0,'0'0'0,"-36"18"47,36 70-32,0-53 17,-35-141 14,53 71-46,17-53 47,0 88-15,1 0-32,34 70 15,-17-34 1,-18-1-1,18-35 1</inkml:trace>
  <inkml:trace contextRef="#ctx0" brushRef="#br0" timeOffset="199075.96">8678 10566 0,'0'0'0,"-17"0"16,-19 0 0,1 0 15,35 70-31,-53-17 15,18 247 17,229 18 15,-123-318-32</inkml:trace>
  <inkml:trace contextRef="#ctx0" brushRef="#br0" timeOffset="201373.5">9049 10601 0,'0'0'16,"0"-35"0,0 52 30,0 19-30,0 17-16,0 35 16,0-18-1,0 54-15,0-54 32,141-158-1,-71-18-16,-34 71 17,-36 88-1,0-18-15,0 18-16,0 18 15,0-36 1,0 18-1,0-18 1,35-35 0</inkml:trace>
  <inkml:trace contextRef="#ctx0" brushRef="#br0" timeOffset="201709.31">9419 10654 0,'0'0'0,"0"-35"16,53-1-1,-18 36 1,18 0-1,0 18-15,18 35 16,-71 88 15,-36-53-15,1-53 0,0-35-16,35 36 15,-35-89 16,70 18-31</inkml:trace>
  <inkml:trace contextRef="#ctx0" brushRef="#br0" timeOffset="201989.55">9878 10513 0,'0'0'0,"-18"0"0,-17-35 32,0 35-17,-1 52 1,1 54 0,35-53-1,0-18-15,53 71 31,18-70-31,34-36 32,-69 0-32</inkml:trace>
  <inkml:trace contextRef="#ctx0" brushRef="#br0" timeOffset="202431.37">10125 10513 0,'70'0'32,"-17"-35"-17,0 35-15,-18 0 16,1 0-16,-1 0 15,-53 0 17,18 17-17,-35-17-15,35 53 16,-35 18 0,-1-1-1,1 1 1,35-36-1,35-35 17,36-18-17,-36-17 1,18 35-16,-53-35 16,36 35-1</inkml:trace>
  <inkml:trace contextRef="#ctx0" brushRef="#br0" timeOffset="202806.81">10583 10142 0,'0'18'31,"53"17"-31,18 36 0,-18-18 15,105 194 17,-158-194-32,0 105 31,-88 36-15,35-123-16,0-36 15,1 1 1</inkml:trace>
  <inkml:trace contextRef="#ctx0" brushRef="#br0" timeOffset="-187518.83">7161 3810 0,'0'-18'109,"18"18"-109,-18-35 16,53 35 0,-53-35-16,35 35 15,1 0 17,-1 0-17,0 0 16,0 0-15,1 0-16,-1 0 16,0 0 15,-17 0-15,17 0-1,0 0-15,1-35 16,-1 35 15,0 0-15,0 0-1,1 0 1,-1 0 0,0 0-1,-35-36 1,36 36-1,-1 0-15,0 0 16,0 0 0,71-35 15,-70 35-31,69-35 16,-87 35-1,88 0 1,-53 0 15,0-36-31,17 36 16,-34 0 31,-1 0-32,0 0 1,18 0-1,53 0 1,-53 0 0,17 0 15,-34 0-31,-19 0 16,54 0-1,-18 0 1,0 0-1,0 0 1,-1 0 0,19 0-16,-18 18 31,0-18-15,53 0-1,-36 0 1,1 0-1,-1 0 1,19 0 0,-37 0-1,1 0 1,0 0 0,35 0 15,-52 0-31,-1 0 15,36 35-15,-36-35 16,18 0 15,70 0-15,-52 0 0,-1 0-1,1 36 1,52 17-1,-17-18 17,-71-35-32,1 0 15,34 0 1,1 35 0,17-35-1,-35 35 1,53-35 15,-71 0-15,71 0-1,-71 0 1,71 0 0,-35 0-1,-1 0 1,36-17-1,-35 17 1,-19 0 0,19 0-1,17 0 1,18 0 0,-71 0-1,18 0 1,71 0 15,-71 0-15,-18 0-16,0 0 31,0 0-15,-35-36-1,71 36 1,-18-35-1,17 35 1,-34-35 0,52 35-1,-35 0 1,0 0 0,-18 0-1,18 0 1,-18 0 15,1 0-31,16 0 31,19 0-15,-18 0 0,-18 0-1,18 0 1,0 0-1,0 0 1,-18 0-16,1 0 16,-1 0 15,0 0-15,0 0-1,18 0 1,-17 0-1,16 0 1,-16 0 0,-1 18 15,0-18-31,1 0 31,-1 35-15,18-35-1,-18 0 1,0 0 0,1 0-1,17 35 1,-1-35 0,19 0-1,-36 0 1,1 0-1,-36 35 1,17-35 0,18 0 15,1 0 0,-1 0-15,0 0-1,-35 36 1,36-36 0,-1 0-16,0 0 15,0 0 1,1 0 15,-1 35-15,0-35-1,1 0 1,-1 0 0,0 0-1,18 0 1,-18 0 0,36 0-1,-18 0 1,0 0-1,-18 0 1,18 0 15,-18 0-31,0 0 32,-35-18-17,36 18-15,-1 0 31,0 0 1,1 0-17,-19 0 1,54 0 0,-18 0-16,0 0 31,-1 0-16,-16 0 1,-1 0 0,0 0 46,1 0-31,-1 0-15,0 0 15,0 18-31,1-18 32,-1 0-17,-17 0 1,17 0-1,0 0 1,0 0 0,18-18-1,-17 18 1,-1 0 0,0 0-1,0 0 1,1 0-16,-1 0 15,0 0 17,1 0 77,-36-35 16,-36 35-125,-105 35 16</inkml:trace>
  <inkml:trace contextRef="#ctx0" brushRef="#br0" timeOffset="-152992.91">811 13547 0</inkml:trace>
  <inkml:trace contextRef="#ctx0" brushRef="#br0" timeOffset="-147817.04">988 13529 0,'0'0'0,"-35"0"62,35-35 110,17 35-172,18-36 16,1 36-1,34-52-15,1 52 16,17-71-1,-35 71-15,53-35 0,-53-1 32,-71 36 30</inkml:trace>
  <inkml:trace contextRef="#ctx0" brushRef="#br0" timeOffset="-147232.08">1041 13617 0,'-36'0'46,"54"0"1,-18 53-31,71-53-16,-18 53 16,-18-53-16,35 53 15,1 18 1,-18-36-1,-18-35 17,-35-106-1,0-17-15,-18-72-1,18 107-15,0 0 16,-35 53-1</inkml:trace>
  <inkml:trace contextRef="#ctx0" brushRef="#br0" timeOffset="-146631.68">1799 13335 0,'0'-35'31,"-17"35"-31,-19 0 32,1 0-1,0 17-16,35 36 1,0-17 0,-36-1-16,36 71 31,18-36-15,35-34-1,18 16 1,-36-52-16,0 0 15,71-52 1,-36-37 0,-70-17-1,0 18 1,-52 18 0,-19-1-1,0 54 1,36 17 15,35 35-15</inkml:trace>
  <inkml:trace contextRef="#ctx0" brushRef="#br0" timeOffset="-146168.92">1552 13106 0,'0'0'0,"-35"-36"31,53 36 16,17 18-31,-35 17-16,70 18 16,-17 18-1,18-1 1,-18 1-1,0 17 1,-53-17-16,70-36 16,-34 106-1,-1-70 1,-35-36 0,0-53 15</inkml:trace>
  <inkml:trace contextRef="#ctx0" brushRef="#br0" timeOffset="-145332.75">723 13194 0,'0'-35'0,"-35"35"78,35 35-62,0 0 0,0 18-16,0 18 0,0 211 31,18-194-16,193 177 1,89-124 31,-247-141-47</inkml:trace>
  <inkml:trace contextRef="#ctx0" brushRef="#br0" timeOffset="-144381.89">2046 12929 0,'35'0'94,"-35"18"-78,53-18-16,18 35 15,123 142 32,-88-19-16,0 213 16,-106-248-31,0-70 0,-18 18-1,18-36 1,-35-35-1,35-18 17</inkml:trace>
  <inkml:trace contextRef="#ctx0" brushRef="#br0" timeOffset="-141905.65">2822 13864 0,'0'0'0,"-35"0"109,35 71-109,-35-36 16,35 18 0,0 17-16,-36 72 31,142-1 0,35-71-15,-70-70-1,-18 0 1</inkml:trace>
  <inkml:trace contextRef="#ctx0" brushRef="#br0" timeOffset="-139613.15">3246 13811 0,'0'18'79,"35"35"-64,-35-18 1,0 36-16,70 34 31,-70-52-15,0-17-1</inkml:trace>
  <inkml:trace contextRef="#ctx0" brushRef="#br0" timeOffset="-139264.08">3634 14111 0,'35'0'32,"-17"0"-17,-18 18 1,35-18 0,-35 53-16,0 35 15,0-35 1,-18-53-16,18 35 15,-17-35 17,17-35-32</inkml:trace>
  <inkml:trace contextRef="#ctx0" brushRef="#br0" timeOffset="-138841.22">3951 13847 0,'0'0'0,"-35"0"16,35 17 46,0 18-62,0 1 16,0-1-16,0 0 16,0 36-1,53-36 1,17-35 0,1-53-1,-36-17 1,-35-1-1,-53 18 1,-70-35 0,87 53-1,1 35 1,35 35-16,0 0 16</inkml:trace>
  <inkml:trace contextRef="#ctx0" brushRef="#br0" timeOffset="-138575.72">4322 14076 0,'35'0'15,"-35"35"1,35-35 0,-35 53-16,0 18 15,0-36 1,-18 0 0</inkml:trace>
  <inkml:trace contextRef="#ctx0" brushRef="#br0" timeOffset="-138141.87">4498 13882 0,'0'-35'0,"0"17"15,18-35 17,17 53-32,0 0 15,0 0 1,-35 53 15,0-18-31,0-17 0,0 88 16,-35-18-1,35-53 1,18-35 15,52-18-15,-17 18-1,-17 0 1</inkml:trace>
  <inkml:trace contextRef="#ctx0" brushRef="#br0" timeOffset="-137709.04">4833 13635 0,'0'0'0,"18"0"47,17 0-47,0 18 15,53 52 1,-52 1-16,-1 87 15,-35-34 1,0-36 0,-35-53-1,-1 1 1,36-54 0</inkml:trace>
  <inkml:trace contextRef="#ctx0" brushRef="#br0" timeOffset="-137022.59">5521 13000 0,'35'0'47,"1"0"-47,-1 0 16,18-35-16,0 35 15,0 0-15,35-36 31,-71 36-15</inkml:trace>
  <inkml:trace contextRef="#ctx0" brushRef="#br0" timeOffset="-136777.39">5609 13264 0,'0'0'16,"53"0"15,0 0-15,18-17-16,-19 17 0,19 0 15,53-53 1,-89 53-1</inkml:trace>
  <inkml:trace contextRef="#ctx0" brushRef="#br0" timeOffset="-119468.36">6844 12771 0,'0'0'0,"-18"0"62,-17 0 1,0 0-1,-1 0-31,19 0 16,17 17-15,-35-17-1,35 35 47,0 1 2406,0-1-2468</inkml:trace>
  <inkml:trace contextRef="#ctx0" brushRef="#br0" timeOffset="-117943.11">6809 12806 0</inkml:trace>
  <inkml:trace contextRef="#ctx0" brushRef="#br0" timeOffset="-117061.92">6844 12806 0,'0'-35'16,"-18"35"31,-17 0-16,0 17-16,-1-17 1,36 35-16,-35-35 16,35 36-1,-35-1 1,0 36-16,35-54 31,0 19-15,0-1-1,35-35 17,18 0-17,0 0 1,17 0-16,-52 0 16,52 0-1,-34 35-15,34-35 16,-70 35-1,36 36 17,-36-18-32,-36 0 31,1-18-31,0-35 31,-1-18-15,1-17-16,35 0 15,0-18-15,0-53 16,0-17 0,0-19-1,18 107 1,-18 106 15,0 17-15</inkml:trace>
  <inkml:trace contextRef="#ctx0" brushRef="#br0" timeOffset="-116412.66">7285 13123 0,'0'36'31,"18"-36"0,34 0-15,-52-18 0,53-53-16,0 1 15,0-18 16,-53 70-31,0-17 16,-70-89 0,70 107-1,-36-36 1,36 70 15,0 142-15,0-106-1,0-18-15,18 36 32,35-18-32,-18-18 15,18-35 1,-18 0 15,1-18-15,-36-17-1,0 0-15</inkml:trace>
  <inkml:trace contextRef="#ctx0" brushRef="#br0" timeOffset="-115830.9">7320 12418 0,'-35'0'0,"35"35"63,-35 0-63,35 36 15,0-89 63,0-35-62,0 18-16,17 35 16,-17-35-1,36-36-15,-1 71 31,-35-35-15,123 70 0,-35 1-1,-35 16 1,-53-16 0</inkml:trace>
  <inkml:trace contextRef="#ctx0" brushRef="#br0" timeOffset="-113816.25">8202 12559 0,'0'-35'0,"0"-1"32,0 54 46,0 17-78,0 18 0,35 88 15,1-35 17,-1-35-17,-35-36 1,35-35 0</inkml:trace>
  <inkml:trace contextRef="#ctx0" brushRef="#br0" timeOffset="-113564.92">8132 12859 0,'35'0'47,"0"-36"-32,0 36-15,1 0 16,34-35 0,1 35-1,-36 0 1</inkml:trace>
  <inkml:trace contextRef="#ctx0" brushRef="#br0" timeOffset="-111315.64">8784 12612 0,'0'17'1344,"0"19"-1313,0-1-31,0 18 16,35-53-1,-35 70 1,0-52 0,53 88-16,-35-106 15,35 141 16,-53-106-15,35 1 0,-52-36 46,-19 0-46,1 0-1,0 0 1,-1 0 0,1 0-1,0 0 1,35-18 0,0-17-1</inkml:trace>
  <inkml:trace contextRef="#ctx0" brushRef="#br0" timeOffset="-110139.89">8661 12224 0,'0'35'78,"-18"71"-78,18-36 15,-35 1 32,52-124-31,-17 18-1,0 17-15,36-70 16,-36 70 0,0-17-1,35 35 1,71 35 15,-53 1-15,0-36-1,-18 35 17</inkml:trace>
  <inkml:trace contextRef="#ctx0" brushRef="#br0" timeOffset="-109620.81">9419 12488 0,'0'0'0,"0"18"31,0 17-15,53 71-1,-18 70 1,-35-123-16,36 36 31</inkml:trace>
  <inkml:trace contextRef="#ctx0" brushRef="#br0" timeOffset="-109399.75">9366 12876 0,'0'0'0,"88"-70"16,36 17 0,-71 53-1,0-71-15,53 36 16,-53 35-1</inkml:trace>
  <inkml:trace contextRef="#ctx0" brushRef="#br0" timeOffset="-108203.81">10336 12471 0,'0'0'0,"-53"0"31,1 0-15,-1 0 0,53 17-16,-36-17 15,36 36-15,0-1 16,-35 18-1,35-18 1,35 0 15,195 36 16,-195-36-47,0 36 31,-35-36-15,0-17 15,-17-18-31,-36 53 32,17-53-32,36-18 31,0-176-16,18 70 1,-18 54 0,53 70-16,-53-18 15,35-17 1,1 35 15</inkml:trace>
  <inkml:trace contextRef="#ctx0" brushRef="#br0" timeOffset="-107898.11">10795 12435 0,'-18'0'0,"18"36"47,0-1-31,0 18-16,36 0 16,-36 35-16,0-17 15,0-1-15,0 1 31</inkml:trace>
  <inkml:trace contextRef="#ctx0" brushRef="#br0" timeOffset="-107543.52">10989 12577 0,'-18'0'63,"-17"0"-63,0 17 16,-18-17-1,0 53-15,-53 35 16,141-88 15,1 0-31,52 0 16,-18 0-1,1 36 1,-53-36 0,-18 35 15</inkml:trace>
  <inkml:trace contextRef="#ctx0" brushRef="#br0" timeOffset="-107021.92">10777 11977 0,'0'0'16,"-35"0"0,35 17-16,-70 19 15,34 34 1,36-17 0,18-70 46,-18-19-62,0 1 16,0 0-16,0-18 15,35 53 1,18 0 15,-18 0-31,54 106 16,-19-36-1,-17-17 1</inkml:trace>
  <inkml:trace contextRef="#ctx0" brushRef="#br0" timeOffset="-84123.08">13212 4463 0,'-36'35'0,"1"35"47,53 160-16,-18-89 1,0 247 15,0-265-1,0-34-30,0-19 0,0 1-1,0-36 1,0 88 0,0-52-1,35 0 1,-35-18-1,0-18 17,0 0-17,35 53 1,0-35 0,-35 18-1,36 17 1,-36-18-1,0 19 1,53 17 15,-53-54-31,0 72 16,0-54 0,0 19-1,0-1 1,0 35-1,-36 18 1,36-52 15,0-19-15,-35 107 0,35-125-1,-35 90 1,35-72-1,0 1 1,0-36-16,0 18 16,0 0-1,0 70-15,0-17 16,-53 35 0,53 18-1,0-106 1,0 247 15,-35-177-31,35-17 31,0-53-31,0 70 16,0 1 0,0-1-1,0-17 1,-36 71-1,36-124 1,0 123 0,0-17-1,0-53 1,0 17 0,0 36-1,0-36 1,0-17-1,0 0 1,18 70 15,-18-52-15,0-18 0,0 35-1,0-35 1,0 70-1,0-70 1,-18 17 0</inkml:trace>
  <inkml:trace contextRef="#ctx0" brushRef="#br0" timeOffset="-80068.04">13635 4674 0,'0'0'0,"0"-88"15,0 53 1,0 88 46,0 88-30,0-106-32,18 36 15,17-36 1,18-35-1,17-35 1,-17-36 0,-18 1 15,-35 34-31,0 1 0,-17-36 31,-18 36-15,35 88 15,0-18-15,17 107-1,18-72 1,1-35 0</inkml:trace>
  <inkml:trace contextRef="#ctx0" brushRef="#br0" timeOffset="-79631.01">14041 4639 0,'0'-35'31,"17"35"-15,18 0-16,1 0 16,17 17-16,-18-17 15,0 53 1,-35 0 0,0-17-16,0 16 15,-17-52 1,17-35 15,0-71-15,0 71-1,17 0-15,36 35 16,18 35 15,-18 36-15,-53-18-1,0-18 1,0 0 0</inkml:trace>
  <inkml:trace contextRef="#ctx0" brushRef="#br0" timeOffset="-79388.06">14605 4639 0,'0'18'16,"0"17"0,0 18 15,35 17-16,-35-52 1</inkml:trace>
  <inkml:trace contextRef="#ctx0" brushRef="#br0" timeOffset="-79214.52">14517 4304 0,'0'0'0,"17"0"31,-17 18-15,53-18-16</inkml:trace>
  <inkml:trace contextRef="#ctx0" brushRef="#br0" timeOffset="-78940.33">14817 4427 0,'0'53'31,"0"0"-15,35 0-16,-35 35 0,35 53 15,-35-52 1,0-54 0,0 0-1</inkml:trace>
  <inkml:trace contextRef="#ctx0" brushRef="#br0" timeOffset="-78775.63">14746 4745 0,'18'0'15,"52"0"1,54-18-16,-54 18 15,19-70 1</inkml:trace>
  <inkml:trace contextRef="#ctx0" brushRef="#br0" timeOffset="-77657.16">15311 4674 0,'0'18'47,"17"17"-31,18 1-16,1 16 15,-36-16-15,70-1 16,-34 71 15,-36-124 0,35-52-15,-35-89 0,0 71-1,35 105 32</inkml:trace>
  <inkml:trace contextRef="#ctx0" brushRef="#br0" timeOffset="-77230.45">15822 4851 0,'18'-18'32,"17"18"-17,0-35-15,1 35 16,-36-35-16,35-1 31,-35 1-15,-18 0-1,-17 35 1,0 0 0,-18 53-1,53 17 1,-36 1-1,36-36 1,0 36-16,0-54 16,89-17-1,-36 0 1</inkml:trace>
  <inkml:trace contextRef="#ctx0" brushRef="#br0" timeOffset="-76759.7">16298 4657 0,'0'0'0,"-35"0"0,0-36 32,0 54-17,35 53 1,0-1-1,0-35 1,35 54 0,0-89-1,89 0 1,-72-18 0,72-35-16,-89-17 31,18-54-31,-53 18 31,0 36-31,-18 34 0,18 125 47,0-1-31,0-18-1,0-17-15,0 71 16,18-54-1,-18-34 1</inkml:trace>
  <inkml:trace contextRef="#ctx0" brushRef="#br0" timeOffset="-76343.08">16528 4780 0,'0'-35'16,"70"0"-16,1 35 16,17-71-1,0 71-15,-35 0 0,0-35 16,-18 35-16,1 0 16,-36 35 15,-36 0-31,36 1 15,-35 34 1,35-35 0,35 1 15,18-36-15,0 0-1,-18-36-15,18-105 16,-53 88 15,-35 53-15,-36 0-1,1 0 1,52 71 0</inkml:trace>
  <inkml:trace contextRef="#ctx0" brushRef="#br0" timeOffset="-75951.14">17216 4604 0,'0'0'0,"35"0"47,0 0-47,0 17 15,71 72 1,-70-54-16,-36 0 16,0 18-1,0-18 1,-106-35-1,106-88 17,88-124-17,-18 71 1,-34 106-16,34 35 16,-34 0-1</inkml:trace>
  <inkml:trace contextRef="#ctx0" brushRef="#br0" timeOffset="-74818.59">18115 4551 0,'0'0'0,"0"-35"16,71 35 15,-36 0-15,0 17-16,1 18 0,-1 124 31,-53-71 16,71-370 0,18 247-32,-18 35 1,-18 88 15,0-53-15,0 18 0,-35-17-1</inkml:trace>
  <inkml:trace contextRef="#ctx0" brushRef="#br0" timeOffset="-74424.05">18803 4568 0,'0'18'31,"0"70"-15,0-70 0,0 17-16,0 36 31,18-71-31,-18 35 15,53-53 1,17-52 0,-35 17-1,-52 0 1,-18 18 0,-1 70 15</inkml:trace>
  <inkml:trace contextRef="#ctx0" brushRef="#br0" timeOffset="-73983.36">19156 4551 0,'17'0'31,"36"0"-15,-17 17-1,17-17-15,0 53 16,-53-17 0,0-1-1,-18 0 1,-17-35 15,35-17-15,0-19-16,0-17 15,35-88 1,18 106 0,0 35-1,0 18-15</inkml:trace>
  <inkml:trace contextRef="#ctx0" brushRef="#br0" timeOffset="-72784.63">19667 4551 0,'0'17'32,"36"36"-17,-36-35-15,53 53 16,-18-1-1,-35-17 1,0-88 15,0 0-15,0-18-16,0-36 16,0 19-16,35 70 15,-35-18 1,35 18-1,1 106 17,-1-71-17,0 18-15,1-53 32,-1 0-17,-35-17 1,0-36-1,0 17 1,0 1 0,70 35-1,1 53 1,-1 18 0,-34-36-1,70 0 16,-71-52-15,0-36 0,0 0-1,-35-18 1,-17 36 15,-36 35-15,0 17-1,53 19-15,-35-1 16,35 18 0,0-18-1,35-35 1,53 36 0,0-54-1,-88-35 1,0 18-1,0-1 1,53 72 31,-17 34-31,16-34-1,19-36 1,-18 0-1,17-18 1,-34-17-16,-36-1 16,35-52-1,-106-124 1,36 107 0,-18 52-1,53 70 16,0 36-15,0 35-16,0-17 16,71 247-1,-71-283 1,0 0-16,53-35 31,17 0-15,1-18-1,-36-17-15</inkml:trace>
  <inkml:trace contextRef="#ctx0" brushRef="#br0" timeOffset="-71055.13">21960 4427 0,'0'36'47,"0"34"-47,0-17 15,36 53 1,-1-53 15</inkml:trace>
  <inkml:trace contextRef="#ctx0" brushRef="#br0" timeOffset="-70605.28">21802 4621 0,'70'-35'31,"1"35"-15,158-53-1,-35 18 1,-106-18 0,-52 53-1,-54 0 17,-35 35-17,0 1 1,53 16-1,-35-52 1,35 53-16,17-17 16,54-1-1,-36-35-15,18 0 16,18-18 0,-1-88-1,-70 54 1,-53-37-1,1 72 1,16 17 15,36 70-31,0-34 16</inkml:trace>
  <inkml:trace contextRef="#ctx0" brushRef="#br0" timeOffset="-70355.94">23495 4374 0,'0'36'46,"0"17"-46,0 17 16,35-17-16,-35 35 16,36-35-1,-54-53 1</inkml:trace>
  <inkml:trace contextRef="#ctx0" brushRef="#br0" timeOffset="-69648.79">23248 4551 0,'18'0'16,"17"0"-16,18 0 16,17 0-16,19 0 15,140-88 16,-194 17-31,-35 36 16,0 0 15,-17 35-31,17 52 47,0-34-47,35 106 16,-35-89-1,0 0 1,35 36 0,0-36-1,18-35 1,0-53 0,-53-18-1,36 1 1,-1 70-1,0 18 1,71 34 0,70 1-1,-87-53 1,-54-17 0,-35-54 15,-53-17-16,0 35 1,18 53 15,-1 18-31,36 17 16,0 88 0,53-52-1,36-18 1,87-18 15,-106-70-31</inkml:trace>
  <inkml:trace contextRef="#ctx0" brushRef="#br0" timeOffset="-69306.84">25453 4374 0,'-106'0'32,"71"0"-32,17 0 15,-17 18 1,35 35 0,18 18-1,52-1 1,-35-70-16,36 35 15,-36 1 1,0-36 0,-140 70 15,52-70-31,-35 36 31,52-36-31,36-36 16</inkml:trace>
  <inkml:trace contextRef="#ctx0" brushRef="#br0" timeOffset="-68341.73">25629 4427 0,'0'36'47,"53"-1"-31,-53 0-16,36 36 15,-1-18 1,18-53 0,0 0-1,0-53 1,-53 17-1,0-34 1,0 35 0,0 52 15,35 54-15,-35-36-16,53 36 15,35-36 1,18-35-1,0 0 1,-36-71 0,-70 1 15,-17 35-31,17-1 0,-71 1 16,18-18-1,53 71 16,0 17-31,0 0 32,35-35-17,54 0 1,16 0 0,-87 36-1,17-1 1,-35 18-1,36-18 1,34 0 0,54-35-1,-1-17 17,-88-107-32,-35 36 31,0-18-31,0 0 31,-17 36-15,17 140 15,0 71-15,0-70-16,0 17 15,0 124 1,17-106-1,-17-71 1,0 0 0,-35-70 15,35 0-31,-53-18 16</inkml:trace>
  <inkml:trace contextRef="#ctx0" brushRef="#br0" timeOffset="-68154.2">26829 4692 0,'70'-35'31,"-34"-1"-31,-1 36 16,0 0-16,89-35 15,-89 0 1</inkml:trace>
  <inkml:trace contextRef="#ctx0" brushRef="#br0" timeOffset="-67824.08">27199 4480 0,'0'0'16,"0"18"30,-17 17-46,17 0 0,-53 36 16,17-36 15,36 1-15,36-36-16,34 0 16,-17-18-1,0-70 1,-53 52-1,0 1 1,0 106 15,0-1-15,18-70 0,-18 18-16</inkml:trace>
  <inkml:trace contextRef="#ctx0" brushRef="#br0" timeOffset="-67585.11">27517 4374 0,'0'0'15,"-36"0"1,1 53-1,35 18-15,0 17 16,0-17 0,0-36-1,18 0 1,70-35 0,-35 0-16</inkml:trace>
  <inkml:trace contextRef="#ctx0" brushRef="#br0" timeOffset="-67222.96">27711 4551 0,'17'0'32,"19"0"-17,34-35 1,-70-18-1,35 17-15,-35-34 16,0 35 0,-35 35-1,-18 0 1,-17 141 0,34 88 15,36-211-31,0 52 31,0-35-15,71-35-1,-36 0-15,1-17 16,16 17 0</inkml:trace>
  <inkml:trace contextRef="#ctx0" brushRef="#br0" timeOffset="-64917.97">13776 5803 0,'-35'0'0,"52"0"62,36 0-46,0 0-1,0 53 1,-53 0 0,0 18-1,0-1 1,-18-35 0,-17-35-16,35-17 31,0-18-31,0-1 15</inkml:trace>
  <inkml:trace contextRef="#ctx0" brushRef="#br0" timeOffset="-64644.7">14058 5768 0,'-17'0'16,"-19"18"15,1 17-15,35 35-16,0-17 31,0 18-15,35-71-16,36 35 15,35-35 1,-18-70 0</inkml:trace>
  <inkml:trace contextRef="#ctx0" brushRef="#br0" timeOffset="-64309.03">14129 5380 0,'0'0'15,"0"-35"1,106 35 15,-71 17-15,-35 71-1,0 1 1,-18 34 0,18-105-16,0 52 31,36-70-15,34-17-1,1-36 1</inkml:trace>
  <inkml:trace contextRef="#ctx0" brushRef="#br0" timeOffset="-63803.91">14570 5644 0,'-18'0'16,"36"0"-16,-18 0 31,0 18-15,35-18-1,-35 53-15,35-53 16,1 35 0,16-35-1,-16 0 1,-36-70 0,0 17-1,0 18 1,0 105 31,0-52-47,0 52 15,35 1 17,0-1-32,-35 54 31,0-54-16,0-34 1,-17-36 15,-36-36-15,17 1 0</inkml:trace>
  <inkml:trace contextRef="#ctx0" brushRef="#br0" timeOffset="-63527.62">15416 5574 0,'0'18'31,"0"17"-15,36 0-1,-36 0-15,35 1 0,-35-1 16,53 0-16,-53 36 15,0-36 1</inkml:trace>
  <inkml:trace contextRef="#ctx0" brushRef="#br0" timeOffset="-63340.13">15293 5786 0,'88'0'32,"0"-36"-17,-17 36-15,17-70 16,0 34 0</inkml:trace>
  <inkml:trace contextRef="#ctx0" brushRef="#br0" timeOffset="-62924.01">16034 5468 0,'0'-35'0,"0"0"16,35 35-1,0 0 1,18 0 0,-53 52-16,53-16 15,-53 70 1,-35-36-1,0-35-15,35 18 32,53-53-1,-18-17-15,88-19 15,-52 36-31</inkml:trace>
  <inkml:trace contextRef="#ctx0" brushRef="#br0" timeOffset="-62606.86">16510 5627 0,'18'-35'31,"17"35"-31,0 0 16,0 0-16,89 0 16,-106 17 15,-18 36-31,0 18 15,0-18 1,-71-53 0,36 0-1,-1-71 1</inkml:trace>
  <inkml:trace contextRef="#ctx0" brushRef="#br0" timeOffset="-62378.5">16828 5398 0,'-89'17'16,"89"18"0,0 18-1,0 36 1,0-37-1,0 37 1,18-54-16,-18 0 16,35-35-16,36 35 15</inkml:trace>
  <inkml:trace contextRef="#ctx0" brushRef="#br0" timeOffset="-61976.04">17110 5556 0,'17'0'16,"19"0"0,17-35-16,17 35 15,-17 0-15,35-35 16,-88 52 31,0 36-32,-35-53-15,35 53 16,-35-18-16,35 1 16,-36 34-1,36-34 1,36-36-1,34 0 1,54-53 0,34 0-1,-87 53 1</inkml:trace>
  <inkml:trace contextRef="#ctx0" brushRef="#br0" timeOffset="-61592.07">17604 5221 0,'0'-70'31,"53"70"-31,70-53 16,-52 53 15,-36 35-31,-35 18 16,-18 70-1,-52 1-15,70-89 31,17-35 1,19 0-32,87-35 15,-35 0 1,-52 35 0</inkml:trace>
  <inkml:trace contextRef="#ctx0" brushRef="#br0" timeOffset="-61398.6">18450 5556 0,'0'0'15,"36"0"16,69-35-31,-69 35 16</inkml:trace>
  <inkml:trace contextRef="#ctx0" brushRef="#br0" timeOffset="-61219.08">18521 5786 0,'70'-53'32,"-17"53"-32,0-53 15,18 53-15,17-36 16</inkml:trace>
  <inkml:trace contextRef="#ctx0" brushRef="#br0" timeOffset="-60724.79">19279 5380 0,'-53'-35'16,"0"35"-1,18 0 1,0 17-1,0 54 1,35-54-16,-36 54 16,36 0-1,53-71 1,35 35 0,-35-35-1,53 0-15,0 0 31,-71 35-15,-35 18 0,-53 70-1,1-123 1,-54 0 0,70-88 15,36 53-31,53-36 15,71 1 1,-54 17 0,-34 0-1,34 18 1</inkml:trace>
  <inkml:trace contextRef="#ctx0" brushRef="#br0" timeOffset="-59665.49">20496 5662 0,'-35'-35'16,"-35"0"-1,17 35 1,0 0-1,53 17 1,-36-17 0,1 88-1,88 36 32,123-301 0,-176 195 0,0 17-16,36 1-31,34-36 16,1 0 15,-36 0-31,36-18 16,-36-53-1,0 1 1,-35-1 0,-17-52 15,-36 52-31,0 18 15,53 71 17,17 70-17,-17-17-15,36 70 16,17 18 15,-53-106 0</inkml:trace>
  <inkml:trace contextRef="#ctx0" brushRef="#br0" timeOffset="-59496.89">20620 5662 0,'18'0'15,"17"0"-15,88-53 16,-70 18 0,0 35-16,18-53 15,-36 53-15</inkml:trace>
  <inkml:trace contextRef="#ctx0" brushRef="#br0" timeOffset="-58499.46">21502 5380 0,'0'-18'16,"35"54"62,-35-1-63,0 0-15,0 18 16,0 53 0,0-18-1,35-53 16,124-88 1</inkml:trace>
  <inkml:trace contextRef="#ctx0" brushRef="#br0" timeOffset="-57680.48">21361 5644 0,'17'0'15,"-34"0"-15,70-35 0,0 35 16,35 0-16,-18-35 16,18 35-16,-17 0 15,53 0 1,-36-53-1,-88 18 1,0-18 0,0-53-1,-18 53 1,18 18 0,0 88 15,0 35-16,0-35 1,0 53-16,0-36 31,18-17-15,17-53 15,0-18-15,1-34-1,-36-1 1,35 53 0,0 53-1,18-18 1,0 18 0,17-18-1,-17-35 1,-17-35-1,34-1 1,-70-52-16,0 18 31,0 34-15,-17 1 0,-19 123 15,36-52-16,-35 34 1,35-17-16,0-18 16,18 18-1,35-53 1,17 0 0,18-17-1,-52 17 1</inkml:trace>
  <inkml:trace contextRef="#ctx0" brushRef="#br0" timeOffset="-56529.02">23266 5345 0,'0'0'0,"0"35"32,0 18-17,0 35 1,35 71-16,-35-71 16,35 53 30,-35-106-46,-17-229 47,-36-106 0,194 265-16,-88 106 1,-53-1-17,-36 1-15,-16-36 32,-19-35-17,18 0 1,71-18 15</inkml:trace>
  <inkml:trace contextRef="#ctx0" brushRef="#br0" timeOffset="-55852.83">23707 5239 0,'0'0'0,"0"70"63,35-17-48,-35 0-15,0 35 16,0 18 0,0-53-16,0 53 31,106-124 16,-53-35-32,-18 18 1</inkml:trace>
  <inkml:trace contextRef="#ctx0" brushRef="#br0" timeOffset="-55650.36">23689 5592 0,'71'-71'15,"-18"71"1,-1-53-16,125 0 15,-124 18 1</inkml:trace>
  <inkml:trace contextRef="#ctx0" brushRef="#br0" timeOffset="-55508.75">24253 5644 0,'36'-52'31</inkml:trace>
  <inkml:trace contextRef="#ctx0" brushRef="#br0" timeOffset="-55198.94">24747 5327 0,'-35'0'0,"0"0"15,-18 53 1,53-18-1,0 0 1,0 142 0,18-107-1,52-17 1,1-53 0,70-17-1</inkml:trace>
  <inkml:trace contextRef="#ctx0" brushRef="#br0" timeOffset="-54986.98">25030 5327 0,'0'0'15,"0"18"1,0 17-16,0 18 15,17 35 1,-17-17 0,36-36-1,-36 0-15</inkml:trace>
  <inkml:trace contextRef="#ctx0" brushRef="#br0" timeOffset="-54748.6">25365 5697 0,'35'0'31,"0"0"-15,-35 36-1,0-1 1,-17 18-1,17-18 1,-71-35-16,36 35 16</inkml:trace>
  <inkml:trace contextRef="#ctx0" brushRef="#br0" timeOffset="-54352.66">25753 5415 0,'0'0'0,"-35"0"16,-1 0-16,1 0 31,35 71-31,0-18 15,0 0 1,0-1-16,0 19 16,18-36-1,70 1 1,-35-36 0,35-142-1,-53 1 16,-35 71-15,-17 35-16,-19-1 16,-34 54 15</inkml:trace>
  <inkml:trace contextRef="#ctx0" brushRef="#br0" timeOffset="-54080.17">26229 5680 0,'53'53'31,"-18"-53"-31,-35 88 31,0-53-31,-17 0 16,-72 36-1,54-36-15,17-35 16,18-17 0</inkml:trace>
  <inkml:trace contextRef="#ctx0" brushRef="#br0" timeOffset="-53705.2">26494 5503 0,'35'-88'31,"53"88"-15,-53 0 0,18 53-1,-53 18 1,-70 105 31,34-123-47,72-53 31,-1 0-15,53 0-1,-17-18 1,-36 18 0,0-35-1</inkml:trace>
  <inkml:trace contextRef="#ctx0" brushRef="#br0" timeOffset="-53189.43">26935 5239 0,'53'0'31,"-18"17"-15,0 19-16,0 34 15,1 18-15,-36-35 0,53 53 31,-53 18-15,0-54 0,-18-35-1,-123 1 1,106-36 0,-1 0-1</inkml:trace>
  <inkml:trace contextRef="#ctx0" brushRef="#br0" timeOffset="-50478.24">15857 7179 0,'0'0'0,"36"0"47,17 0-32,35 0-15,0-35 16,-17 35 0,70-36-16,-106 1 15,0 35-15</inkml:trace>
  <inkml:trace contextRef="#ctx0" brushRef="#br0" timeOffset="-50258.89">15893 7479 0,'105'35'31,"-34"-52"-31,0 17 16,17 0-16,71-36 15,-71 36 1,-53 0 0</inkml:trace>
  <inkml:trace contextRef="#ctx0" brushRef="#br0" timeOffset="-44910.08">17268 6932 0,'-35'0'0,"53"0"47,17 0-31,36 0-16,158-70 31,-176 70-31,-18-36 31,0 36-15,-52 0-1</inkml:trace>
  <inkml:trace contextRef="#ctx0" brushRef="#br0" timeOffset="-44481.24">17216 6950 0,'0'88'62,"52"-35"-62,-16 17 16,-1-17-16,0 0 15,54 53 1,-54-53 0,0-53-1,-35 35 1,0-158 15,35-18-15,-35-18-1,0 35 1,0 89-16,36 0 16</inkml:trace>
  <inkml:trace contextRef="#ctx0" brushRef="#br0" timeOffset="-43997.6">18186 6879 0,'0'0'0,"-18"0"0,-17 0 15,-18 0 1,-35 0 0,52 18-1,-17 52-15,53 1 16,0-1 15,0-34-31,0-1 16,89 0-1,-19-35 1,1-17 0,-36-36-1,53-88 1,-88 52-1,-53 54 1,0 0 0,18 70-1</inkml:trace>
  <inkml:trace contextRef="#ctx0" brushRef="#br0" timeOffset="-43698.4">18027 6544 0,'0'0'0,"0"18"31,0 70-16,0 18-15,0 0 16,35 158 0,1 1-1,-1-159 17,-35-71-32</inkml:trace>
  <inkml:trace contextRef="#ctx0" brushRef="#br0" timeOffset="-43247.37">17321 7885 0,'18'0'16,"17"0"0,36 0-16,35 0 15,52 0-15,566-89 31,-495 36 16</inkml:trace>
  <inkml:trace contextRef="#ctx0" brushRef="#br0" timeOffset="-42749.99">17374 8361 0,'-35'-53'31,"35"35"-15,0 71 31,18 35-47,-18 18 15,70 124 1,18-19-1,-88-70 1</inkml:trace>
  <inkml:trace contextRef="#ctx0" brushRef="#br0" timeOffset="-42447.78">17692 8573 0,'70'0'47,"19"0"-47,16-71 15,1 71 1,-18-53-16,1 53 0,-1-35 16</inkml:trace>
  <inkml:trace contextRef="#ctx0" brushRef="#br0" timeOffset="-42093.18">17833 8520 0,'0'35'16,"35"18"-1,0 17 1,18 1-16,-17 17 16,-36 0-1,70 53-15,-34-52 32,-1-89-17,0 0-15,0-89 16,-35-52 15,0 71-31,0-160 16,0 72-1,0 122 1</inkml:trace>
  <inkml:trace contextRef="#ctx0" brushRef="#br0" timeOffset="-41628.67">18644 8449 0,'-106'0'31,"71"0"-15,0 88 0,35-35-1,0 71 1,0-36-1,35-88-15,18 53 16,0-53 0,106-36-1,-89-34 1,-70-89 0,-17 71-1,-54 53 1,1 35 15,-19 70-31</inkml:trace>
  <inkml:trace contextRef="#ctx0" brushRef="#br0" timeOffset="-41349.82">18503 8167 0,'0'0'0,"18"123"47,-18-17-47,53 53 15,-53-18-15,53 18 16,0 105-16,-53-140 31,0-89-31,0 0 16</inkml:trace>
  <inkml:trace contextRef="#ctx0" brushRef="#br0" timeOffset="-41028.67">19138 8431 0,'-17'106'31,"17"18"-31,35-18 16,0 123-1,-35-70 1,0-36-1,0-52 1</inkml:trace>
  <inkml:trace contextRef="#ctx0" brushRef="#br0" timeOffset="-39468.9">16316 11130 0,'0'0'0,"71"0"62,-36 0-62,0-35 16,71 35 15</inkml:trace>
  <inkml:trace contextRef="#ctx0" brushRef="#br0" timeOffset="-39300.6">16457 11324 0,'-35'0'0,"52"0"16,19 0 0,17 0-1,17-17 1,-17 17-16,0-53 0</inkml:trace>
  <inkml:trace contextRef="#ctx0" brushRef="#br0" timeOffset="-37253.96">17709 10724 0,'-17'-35'32,"-54"35"-17,18 18 1,53 17-16,-53 18 16,1-18-1,52 1-15,-53 69 31,247-69 16,70 122 0,-264-69-31,-53-19-1,-35-70 1,18 0 15,17-53-15,53-70-16,35-89 31,53 142-15,-17 17-1,-36 17 1,0 36 0</inkml:trace>
  <inkml:trace contextRef="#ctx0" brushRef="#br0" timeOffset="-36714.82">18150 11165 0,'36'0'31,"-1"0"-15,-35-17-16,35-18 15,-35-1-15,36 1 16,-36 0-16,0-1 15,0-17-15,0-35 32,0 53-32,0 0 31,-18 52-15,-17 54-16,35-1 31,0 54-16,35-89 1,0-35 0,0 0-1,1 0 1,-1-53 0</inkml:trace>
  <inkml:trace contextRef="#ctx0" brushRef="#br0" timeOffset="-36265.77">18168 10425 0,'-35'17'16,"0"54"15,-1-36-31,36 0 16,18-52 31,-18-19-32,35 36-15,-35-70 16,35 35-16,1 35 31,-1 0-31,18 105 31,17-69-15,-70 17-16,53-53 16</inkml:trace>
  <inkml:trace contextRef="#ctx0" brushRef="#br0" timeOffset="-35976.57">18803 10654 0,'0'35'31,"0"36"-16,35-1-15,-35-17 16,36 88 0,-36-35-1,0-71 1</inkml:trace>
  <inkml:trace contextRef="#ctx0" brushRef="#br0" timeOffset="-35787.04">18715 11024 0,'0'0'0,"88"-35"16,-35 35-1,106-35-15,-36-18 16,-52 53-1</inkml:trace>
  <inkml:trace contextRef="#ctx0" brushRef="#br0" timeOffset="-35405.39">19473 10672 0,'0'17'47,"36"18"-31,-36 1-16,0 17 0,35 52 15,-35-34 1,35-36-1,-35 1 1,0 52 0,0-53 15,-17-35-15,-19 0-1,1-18-15,0-34 16,-1 52-1</inkml:trace>
  <inkml:trace contextRef="#ctx0" brushRef="#br0" timeOffset="-34971.52">19403 10266 0,'-35'35'47,"35"0"-47,0 1 15,-36-1-15,36 18 32,0-88-1,0-1-15,0 1-16,18 0 15,-18-1 1,35 1-16,18 35 31,53 141-15,-106-105-1,88-1 1</inkml:trace>
  <inkml:trace contextRef="#ctx0" brushRef="#br0" timeOffset="-34704.7">19950 10478 0,'35'35'31,"-35"0"-31,0 0 16,35 18 0,-35 0-16,53 71 15,-53-36 1,0-53 0,0 0-1</inkml:trace>
  <inkml:trace contextRef="#ctx0" brushRef="#br0" timeOffset="-34513.22">19914 10830 0,'36'-35'15,"-1"35"1,18 0-16,0-71 15,0 71-15,-18-35 16,124 0 0</inkml:trace>
  <inkml:trace contextRef="#ctx0" brushRef="#br0" timeOffset="-34040.5">20708 10495 0,'0'0'0,"-70"88"31,70-52-15,-53-1-16,53 0 15,0 0-15,0 18 31,88-17-15,-18-1 0,1 18-1,-36-18 1,18 71 0,-53-71-1,0 1 1,-35-36-1,0 0-15,-1 0 16,-17-36 0,18-52-1,35-35 1,124-1 15,-54 89-15,-35 35-1,18-53-15</inkml:trace>
  <inkml:trace contextRef="#ctx0" brushRef="#br0" timeOffset="-33783.53">21255 10513 0,'0'70'62,"0"-17"-62,53 35 16,-53-17-16,0 17 16,0-35-16,0 35 31,0-52-31,35-36 31</inkml:trace>
  <inkml:trace contextRef="#ctx0" brushRef="#br0" timeOffset="-33489.27">21555 10636 0,'-18'18'31,"-70"-18"-15,53 53-16,-1-53 15,1 35-15,0-35 16,35 35 0,53 1-1,-36-36 1,72 35-1,-37 0-15,-16-35 47</inkml:trace>
  <inkml:trace contextRef="#ctx0" brushRef="#br0" timeOffset="-33057.83">21290 10125 0,'0'0'0,"-35"0"15,35 35 1,-53-35-16,53 53 31,-35-18-31,52-35 32,19-17-17,-36-19 1,35 1-1,-35 0-15,35-18 16,0 53 0,1 0-1,34 194 1,-17-71 15,-18-87-31</inkml:trace>
  <inkml:trace contextRef="#ctx0" brushRef="#br0" timeOffset="-32001.31">17762 11906 0,'36'0'46,"-1"0"-30,18 0-16,0 0 16,335 0 15,-247-53-31,494 18 47,-176-35 15,-318 17-46,17 53 0,54 0-1,-106-36 1,17 36-1,-17-35 1,18 35 0,-36 0-1,18-35 1,-53 35 0,-18 0-1,0 0 1,53-36 15</inkml:trace>
  <inkml:trace contextRef="#ctx0" brushRef="#br0" timeOffset="-28877.06">17780 12524 0,'-35'-36'15,"88"89"17,0 18-17,17 52-15,107 124 31,158 88 16,-335-352-15,0-89-17,0 18-15,-18-53 31,-53-18-31,1-18 32,70 125-32,-53-1 0,0-53 31,0 35-15,18 18-1,70 53 16,36 0-31,35 0 16,35 0 0,70-53-1,124 53 1,230-53 0,-195-35-1,-35 35 1,-17 0-1,17-17 1,106-18 15,-229 17-15,-71 36 0,-71 35-16,-70-35 31,-17 35 0,-19 0-15</inkml:trace>
  <inkml:trace contextRef="#ctx0" brushRef="#br0" timeOffset="-26924.58">18856 12612 0,'0'-71'31,"0"36"1,-18 35 77,-17 18-78,35 17 0,-35-35 1,35 35-32,0 0 31,-35-35-31,35 53 16,0 71 15,0-54-16,0 19 1,0-19 0,35-35-16,18 1 15,17-36 1,1 0 0,-18-18-1,-53-52 1,0 17-1,-71 17 1,1 36 0,-1 18-1,71 35 1,0-18 15,53 0-31</inkml:trace>
  <inkml:trace contextRef="#ctx0" brushRef="#br0" timeOffset="-26430.91">19085 12524 0,'0'0'0,"0"17"63,36 71-48,-36-35-15,52 18 16,-52-18-16,36 0 16,-1-18-1,0 0 1,18-70 0,0-36-1,-18 1 1,-35 35 15,0 52-15,36 54-1,-36 17 1,0-17 0,35-18-1</inkml:trace>
  <inkml:trace contextRef="#ctx0" brushRef="#br0" timeOffset="-26164.62">19791 12471 0,'0'35'47,"0"0"-47,0 1 16,0 16-16,35 1 0,-35 71 15,53-54 16,-53-34-31</inkml:trace>
  <inkml:trace contextRef="#ctx0" brushRef="#br0" timeOffset="-25975.08">19614 12771 0,'53'-36'16,"-17"36"0,105-35-1,-88 35-15,0-35 16,-18-36-16</inkml:trace>
  <inkml:trace contextRef="#ctx0" brushRef="#br0" timeOffset="-25548.25">20302 12400 0,'0'18'16,"0"17"-1,36 18 1,-36-18-16,53 71 16,-53-35-1,0-1 1</inkml:trace>
  <inkml:trace contextRef="#ctx0" brushRef="#br0" timeOffset="-25262">20867 12277 0,'0'0'0,"-18"0"15,18 35 17,18 36-32,-18-19 15,0 1 1,35 124-1,-35-89 1,0-53 0</inkml:trace>
  <inkml:trace contextRef="#ctx0" brushRef="#br0" timeOffset="-25063.45">20761 12700 0,'0'0'0,"0"-35"15,53 35 1,-18-36-16,89-16 16,-19 16-1,-69 36-15</inkml:trace>
  <inkml:trace contextRef="#ctx0" brushRef="#br0" timeOffset="-24647.74">21431 12365 0,'-53'0'31,"18"0"-15,0 53 0,35-18-1,0 18 1,0 18-16,-35 87 16,35-17-1,17-105 1,36-1-1,35-35 1,-70 0-16,35-35 0,-18-36 16,-35 1-1,0 34 1,-106 36 15,53 0-15,53 18-16,-35 35 15,70 0 1</inkml:trace>
  <inkml:trace contextRef="#ctx0" brushRef="#br0" timeOffset="-24239.86">21802 12277 0,'0'0'0,"0"-36"0,0 54 32,0 35-17,0 0-15,0 70 16,0-70-1,35-53 1,0 36 0,18-36-1,18-36 1,-36 1 0,-35 0-1,18 35 1,-18 70-1,0 1 1,0-1 0,0 1-1</inkml:trace>
  <inkml:trace contextRef="#ctx0" brushRef="#br0" timeOffset="-22283.61">15822 14711 0,'0'0'0,"35"0"47,18 0-47,18-18 16,70-17-1</inkml:trace>
  <inkml:trace contextRef="#ctx0" brushRef="#br0" timeOffset="-22117.61">15946 14993 0,'35'0'0,"-70"0"0,123 0 47,0-35-31,0 35-16,-17 0 15,87-35-15</inkml:trace>
  <inkml:trace contextRef="#ctx0" brushRef="#br0" timeOffset="-21601.99">17357 14605 0,'0'0'0,"-36"0"16,1 18-16,-35 17 16,-1 18-1,18 17 17,53-34-17,124-1 1,34-35-1,-87 35-15,17-35 16,-53 53 0,1-18-1,-54 1 1,-53 17 0,1-18-1,-1-70 1,71-106-1,53-1 17,18 54-17,52 35 1,-105 53-16</inkml:trace>
  <inkml:trace contextRef="#ctx0" brushRef="#br0" timeOffset="-21236.08">17815 14887 0,'0'-17'15,"88"-36"1,-70 53-1,35-71-15,-18-17 16,-35 35 0,-17 18-1,-19 35 1,36 35-16,0 18 31,0-18-31,0 0 16,18 71-1,17-70 1,1-36 0,34 0-1,-35-89 1</inkml:trace>
  <inkml:trace contextRef="#ctx0" brushRef="#br0" timeOffset="-20910.25">17886 14252 0,'-35'18'0,"35"52"16,-36-34-1,1-36 16,35-53 1,0 0-32,18 18 15,52-1 1,-17 36 0,0 18-1,-18 70 1,-35-53-16,53 18 15</inkml:trace>
  <inkml:trace contextRef="#ctx0" brushRef="#br0" timeOffset="-20618.97">18680 14517 0,'0'0'0,"0"123"31,0-87-31,0-1 16,17 0-1,-17 36-15,36-18 16,-54-53 15</inkml:trace>
  <inkml:trace contextRef="#ctx0" brushRef="#br0" timeOffset="-20452.85">18433 14746 0,'105'0'15,"-210"0"-15,281 0 0,-88-35 16,0 35-16,-17 0 16,88-53-1</inkml:trace>
  <inkml:trace contextRef="#ctx0" brushRef="#br0" timeOffset="-20061.3">19226 14482 0,'0'0'0,"0"17"47,18 36-31,-18-18-16,0 18 0,35 18 15,-35 35 1,0-36 0,0-34-1,0-1 16,-17-35 1,17-18-32,-53 18 15,0-35 1,18 35 0,35-35-16,0-18 15</inkml:trace>
  <inkml:trace contextRef="#ctx0" brushRef="#br0" timeOffset="-19702.23">19209 14217 0,'-18'0'16,"18"35"0,-35 1-16,35-1 15,0 18 1,0-71 15,17-17-15,54-71-1,-71 35 1,53 36-16,-18 35 16,18 88 15,0-52-31,-18 34 16</inkml:trace>
  <inkml:trace contextRef="#ctx0" brushRef="#br0" timeOffset="-19251.41">19897 14323 0,'0'17'31,"0"19"-31,0 34 16,0 18-16,53 1 0,-53-36 15,0-1-15,35 19 31,-35-36-15,-18-35-16</inkml:trace>
  <inkml:trace contextRef="#ctx0" brushRef="#br0" timeOffset="-19087.97">19720 14640 0,'18'-53'16,"-36"106"-16,89-106 0,123-17 16,-106 17-1,-17 53-15,105-88 32</inkml:trace>
  <inkml:trace contextRef="#ctx0" brushRef="#br0" timeOffset="-18651.21">20585 14270 0,'-53'0'0,"17"0"0,107 35 16,-177-70-16,53 35 15,230 0-15,-354 18 16,142-18-16,35 88 15,53 18 17,17-54-32,1 19 15,-36-36 17,71 36-17,-106 52 1,-35-123-1,-71 36 1,71-36 0,-1-18-16,36-106 15,0-17 1,0 53 0,71 53-1,0 0 1,-36 35-1,18 0 1</inkml:trace>
  <inkml:trace contextRef="#ctx0" brushRef="#br0" timeOffset="-18421.45">20955 14252 0,'0'0'0,"0"36"47,18 16-47,-18 1 16,0 36-16,0-37 16,-18 37-1,18-54 1</inkml:trace>
  <inkml:trace contextRef="#ctx0" brushRef="#br0" timeOffset="-18118.57">21237 14235 0,'-17'0'0,"34"0"0,-87 35 16,52-35-16,-53 53 16,-17-18-1,88 0 1,0 1 0,53-36-1,-18 35-15,71-35 16,-88 0-1,53 53 1</inkml:trace>
  <inkml:trace contextRef="#ctx0" brushRef="#br0" timeOffset="-17755.57">21078 13952 0,'0'0'0,"0"18"16,-35-18-1,35 53 1,-35 0-1,35-18 1,0-70 15,35 0-31,18-1 16,-53 1 0,124 0-1,-89 35 1,0 35-1,18 36 1,-18-1 0,1-70-16</inkml:trace>
  <inkml:trace contextRef="#ctx0" brushRef="#br0" timeOffset="-16871.59">17533 15363 0,'-35'36'15,"35"-1"17,53-35-17,35 0-15,635-106 32,1059-70 14,-795 123 1,-793 0-47,283 0 32,-354 18-17,-88 35 1,18-35-1,-17 35 1,-72 0 15</inkml:trace>
  <inkml:trace contextRef="#ctx0" brushRef="#br0" timeOffset="-13410.8">18380 16193 0,'0'0'0,"0"-36"15,35 54 17,0 35-17,1 17 1,263 336 15,-175-282 16,-124-319-16,-194-193 16,141 265-31,18 35 15,-1 17-15,36 36-1,0 0 1,0-1 46,36 36-46,-1-35 0,36 35-16,87-70 15,177-1 1,106 18 15,-229 53-31,106-53 16,-54 53-1,-123-35 1,-123 35 0,70-53-1,-141 88 32</inkml:trace>
  <inkml:trace contextRef="#ctx0" brushRef="#br0" timeOffset="-12925.7">19491 16069 0,'-35'0'31,"35"88"0,53 18-15,-18 176 46</inkml:trace>
  <inkml:trace contextRef="#ctx0" brushRef="#br0" timeOffset="-12552.69">19720 16087 0,'0'-36'0,"0"72"0,36-107 16,16 71 0,-16 0-1,-1 0-15,18 71 16,-53-1 15,0-34-31,0-1 16,-71 71-1,36-71 1,53-35 15,35 0-15,-18 0 0,0-18-16,36 18 15,-1-35 1</inkml:trace>
  <inkml:trace contextRef="#ctx0" brushRef="#br0" timeOffset="-12060.49">20461 16016 0,'-70'0'32,"-1"0"-32,36 0 31,-1 53-16,36 18-15,-52-1 16,52-17 0,17-18-1,71-35 1,-17-17 15,-36-54-15,36 1-1,-36 34 1,0 107 0,-35-18-1,36 70 1,-1-87-16,-35-1 16,0 53-1</inkml:trace>
  <inkml:trace contextRef="#ctx0" brushRef="#br0" timeOffset="3857.68">25735 7673 0,'-35'-53'31,"35"18"-15,0 70 62,0 0-62,0 1-16,0 52 31,18-35-31,70 511 31,70 124 0,54 159 16,-212-600-31,71-159-16,-71 0 16,53 159-1,-18-88 1,-35-53-1,35 35 17,53 88-17,-88-123 1,36 53 0,-36-107 15,35-52-16,-35-17-15,0-36 16,-18-18 0</inkml:trace>
  <inkml:trace contextRef="#ctx0" brushRef="#br0" timeOffset="4773.41">26247 10742 0,'0'0'0,"-18"0"16,-17 0-16,-1 35 16,1-35-16,0 0 31,53 0 0,229-35 0,229-124-15,212-88 0,-318 124-16,1 35 15,704-177 17,-880 212-17,-54 18-15,-53 35 0,-35-71 16,-18 71 15,-53 0 0,-17 0-15</inkml:trace>
  <inkml:trace contextRef="#ctx0" brushRef="#br0" timeOffset="6288.32">26017 10830 0,'-35'0'32,"53"0"61,70 0-77,-53-35 0,18 35-16,0-53 15,18 53-15,34-35 16,-34 35 0,229-106 30,-247 106-46,17-53 16,124 18 15,-123 35-15,52-35 0,-52-36 15,52 36-16,-34 35 1,16-36 0,-34 36-1,0-35 1,-1 0 0,36 35 15,-36-53-31,-17 53 31,53-35-31,0-1 31,-35 1-31,17-18 16,35 18 0,-17 35-1,35-35 1,-70-1-1,-1 36 1,36-35 0,53-18-1,0 18 1,-18 0 0,-53-1-1,35 36 16,-70-35-15,0 35 0,-70 0 15,-36 0-31,0 0 16</inkml:trace>
  <inkml:trace contextRef="#ctx0" brushRef="#br0" timeOffset="6622.46">29528 9560 0,'0'0'0,"-36"0"15,89 0 17,0 0-17,0 0-15,18 36 16,-36 52 15,0-53-31,-35 89 16,0 34-1,-18-52 1,-17-35 0,0-71-1</inkml:trace>
  <inkml:trace contextRef="#ctx0" brushRef="#br0" timeOffset="7533.56">25576 7726 0,'0'0'0,"0"-18"15,0 89 32,-35-18-47,35-18 16,0 0-16,0 1 31,0-54 0,0-159 1,106 125 14,-18 104-30,36-16 0,-71-36-1,-18 53-15,-35 0 16</inkml:trace>
  <inkml:trace contextRef="#ctx0" brushRef="#br0" timeOffset="8275">25788 10830 0,'0'-35'31,"0"0"-31,0-1 16,-35 72 109,35-1-110,0 18 1,0 17 31,17-70-32,36 36 1,18-36 0,-1 35-1,-34-35 1</inkml:trace>
  <inkml:trace contextRef="#ctx0" brushRef="#br0" timeOffset="8674.84">26300 11571 0,'35'0'16,"18"35"0,0 1-1,17 17 1,-34-18-1,-1-35 1,0-35 0,-35-18-16,53-18 15,18-70 1,-36 88 0,-35 18-16,53 0 15</inkml:trace>
  <inkml:trace contextRef="#ctx0" brushRef="#br0" timeOffset="9678.26">26723 9366 0,'0'0'0,"-35"0"15,52 18 48,71-18-48,-35 0-15,247-18 32,318-352 30,-565 317-62,158-335 31,-140 229-15,52-17 0,-87 88-1,-36 17 1,0 0-1,0 36 1,0 18-16,0-89 31,0 35-31,0 1 16,0 17 0,0 0 15,-18-18-16,18 54 1,0-19 0,0 1-1,-35 35 1,17 0 15,18 18-31</inkml:trace>
  <inkml:trace contextRef="#ctx0" brushRef="#br0" timeOffset="11051.56">28681 7391 0,'0'35'94,"-71"247"-47,-35-70-32,54-53-15,-107 176 16,35-141-16,18 35 15,-140 194 1,-1-105 0,70-71-1,142-141 1,-36 17 15,18-88-31</inkml:trace>
  <inkml:trace contextRef="#ctx0" brushRef="#br0" timeOffset="13674.84">26476 7743 0,'0'18'125,"18"-18"-125,-18 35 16,53-35-16,17 53 15,-17 18 1,-18-36-16,494 318 47,-17 0 0,-459-300-16,0-18-15,-36-35-1</inkml:trace>
  <inkml:trace contextRef="#ctx0" brushRef="#br0" timeOffset="17994.9">26811 9331 0,'0'-18'94,"53"18"-94,-35 0 16,52-35-1,71 0 16,-52 35 1,-37-35-17,-16 35 1,-1-36-16,53 1 31,-17 35-15,-18-35-1,0 35 1,-18-53 0,0 53 15,0-18-15,-35-17-16,36 35 0,34-71 46,-34 71-30,-36-35 0,35 0 15,0-1-15,0 36-1,-35-35 16,36 35-31,-36-35 16,35 0 0,0 35-1,-35-36-15,53 36 16,-18-35 0,1 0 30,-36 0-46,35-1 32,0 1-17,-35 0 32,36 35-47,-36-36 16,35 1 15,-35 0-15,0-18-1,0 18 1,0-18 0,35 53-1,-35-36-15,0 1 31,0 0 1,0 0-17,0-1 1,0 1 0,35 35-1,-35-35 1,0 0-1,0-1 1,0 1 0,0 17-1,0-17 17,0 0-32,-17-1 15,17 1 16,0 0-15,-36 0 15,36-1-15,0 1 0,0 0-16,-35 0 31,35-1-16,-35 36 1,35-35 0,-35 35-16,35-35 15,0-1 17,0 1-17,0 0 16,-36 35-15,36-35 0,0 17-1,0-17 32,0-1-31,-35 36 31,35 36 93,0-1-124,0 0 0,0 1 15,0-1-16,0-18 1,18-17 0,-18 36-1,0-1 1,0 0 0,0 1 15,0-1-16,0 0 17,0 0-17,0 1 1,0-1 15,0 0-15,0 0-1,0 1 1,0-19 0,35-17 15,-35 36-31,0-1 31,0 0-15,0 1 15,0-1-15,0 0-1,0 0 1,0 1 15,35-36-15,-35 35-1,0 0 17,0 0-17,-17 1 17,17-1-1,0 0-16,-36-35 17,36 18-17,-35-18 1,35 35 15,0 0 0,-35-35-31,35 36 16,-36-36 0,36 35-1,-35-35 17,35 35-17,-35-35-15,35 36 16,-35-36-1,35 35 1,-36 0 0,1-35-1,0 35 1,0 1 0,35-1-1,-36-35-15,36 35 16,-53 1-1,0-1 1,-35 0 15,88 0-31,-35-35 0,0 36 32,-54-1-17,54 0 1,0-35-1,-36 71 1,1-36 0,-1-35-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5-31T11:19:40.45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985 3722 0,'0'0'0,"0"-35"0,18 35 219,-18 17-203,35-17-1,0 0 16,-35 35-15,35-35 15,54 0-15,-36 0 0,0 0-1,-18 0 1,0 0-1,0 0 1,1 0 0,-1 0-1,0 0 17,0 0-32,-17 0 15,17 0 1,1 36-1,-1-36 1,0 0 0,0 0-1,1 0 1,34 0 0,-34 0-1,-1 0 16,18 0-31,0 0 16,0 0 15,0 0-15,17 0 0,-17 0-1,0 0 1,0 0-16,0 0 15,17 0 17,-17 0-32,-17 0 15,52-36 1,18 36 0,-18 0 15,-35 0-16,17 0 1,-17 0 0,18 0-1,-18 0 1,-18 18 15,18-18-31,70 0 31,-87 0-31,-1 0 16,35 0 0,-34 0-1,34 0 1,18 0 0,1 0-1,-36 0 1,-1 0-1,54 0 1,0 0 31,-53 0-31,18 0-1,-19 0 1,-16 0-16,-1 0 15,18 0 1,18 0 0,-19 35-1,72-35 1,-54 0 0,1 0-1</inkml:trace>
  <inkml:trace contextRef="#ctx0" brushRef="#br0" timeOffset="2162.96">16316 3986 0,'141'0'31,"-106"0"-31,1 0 16,-1 0-16,0-35 0,0 35 31,1 0-31,17 0 0,53 0 47,-36 0-32,-17 0-15,0 0 16,0 0 15,-18 0-15,89 0-1,-36 0 1,-18 0 0,54 0-1,-71 0 1,123 0 0,-70 0-1,70 35 1,-52-35 15,-18 0-31,35 0 16,-35 0-1,17 0 1,-17 36 0,17-36 15,-70 0-31,0 0 15,176 0 1,-140 35 0,-54-35-1,71 0 1,-36 0 0,-17 0-1,53 0 1,-35 0-1,34 0 1,-69 0 0,34 0-1,19 0 1,-19 0 15,1 0-15,-1 0-1,36 0 1,-71 0 0,-17 0-16,52 0 15,1 0 1,35 0 0,-18 0-1,18 0 1,0 0-1,-53 0 1,123-18 0,-52 18-1,-19 0 1,1 0 15,18 0-15,-71 0-16,-1 0 15,19 0-15</inkml:trace>
  <inkml:trace contextRef="#ctx0" brushRef="#br0" timeOffset="4094.46">21996 3986 0,'88'-35'15,"-70"35"1,17 0 0,-35-35-1,70 35-15,-17 0 16,53-35 31,-18 35-32,-52 0-15,69 0 16,-16 0 0,-19 0-1,1 0 1,35 0 15,-36 0-15,-52 0-1,123 0 1,-106 0 0,71 0-1,-71 17 1,71-17 0,-35 0-1,-18 0 1,52 35-1,-16-35 1,16 0 0,37-17-1,16-18 1,1 35 0,0-53-1,88 53 16,-159 0-15,-53 0-16,18 0 16,18 0-1,-36 17 17,18-17-17,-18 0 1,71 36-1,-18-36 1,-17 0 0,-18 0-16,88 0 15,35 0 1,-35 0 0,-17 0 15,-18 0-31,-1 0 31,-69 0-15,17 35-1,0-35 1,-1 0 0,-16 0-1,70 35 1,-36-35-1,-35 0 1,36 0-16,-36 0 16,71 0-1,-71 0 1</inkml:trace>
  <inkml:trace contextRef="#ctx0" brushRef="#br0" timeOffset="21933.04">26511 3845 0,'36'0'125,"34"0"-109,-52 0-1,17 0-15,0 0 16,1 0-16,16 0 16</inkml:trace>
  <inkml:trace contextRef="#ctx0" brushRef="#br0" timeOffset="28005.82">7179 14058 0,'35'0'16,"18"0"-1,-17 0-15,-1 0 16,0 0-16,-17 0 0,17 0 16,36 0-1,34 0 17,248-17 14,-247-19-30,-71 36 15,1 0-31,-1 0 32,0 0-17,18 0 1,0 0-1,0 0 1,106 0 0,-89 0-1,18-35 1,36 35 0,-18 0-1,70-35 1,-70 35-1,35-53 1,18 53 0,-36-35-16,-52 35 15,176-53 17,-177 53-32,212-36 31,-229 36-16,124 0 1,-71 0 0,17 0-1,-17 0 1,-18 0 0,18 0-1,-71 0 1,36 0-1,52 0 1,-52 0 0,-71-35 31,-71 35-47,36 0 15</inkml:trace>
  <inkml:trace contextRef="#ctx0" brushRef="#br0" timeOffset="36110.37">7479 14093 0,'0'36'0,"-35"-36"15,52 0 95,19 0-110,16 0 15,72-18 1,88-52 15,176 70 16,-159-53-16,-88 17-15,-88 36-16,18-35 15,-36 35 1,0 0-16,36 0 16,70 0-1,-35-35 1,17-18 0,1 18-1,-19-1 1,-34 36-1,-1-35 17,89-18-17,0 18 1,0-36 0,52 1-1,-105 70 1,-35 0-1,-1 0 1,1-36 0,-18 36-1,-18 0 1,0 0 15,1 0 16,-36 18-31,53-18-1,-18 35-15,0-35 32,-35 36-17,35-36 1,1 0-1,-1 0 1,-17 0 0,-89 0 437,36 0-438,-1 0-15,-52 0 16,35 0 0,-123 35-1,105-35-15,-17 71 16,0-71 0,-265 229 15,177-194 0,123-35-15,-53 35-1,53-35-15,-141 53 32,88-17-1,-35-1-16,71 0 1,-89 0 0,35-35-1,19 53 1,-72-17 0,54-36-1,52 0-15,-17 0 16,53-18-1,-1 18 1,-52 0 0,35 0-1,0 0 1,-35 0 0,53 0-1,-53 0 1,17 0-1,18 0 1,18 18 0,0-18-1,52 0 48,-17-18-63,159-17 31,-88 35-31,17 0 0,18-53 16,88 53 15,-88 0-15,-18 0-1,159 0 1,-141 0-1,70-36 1,177-52 0,-247 88-1,-54 0 1,19 0-16,35 0 16,17-53-1,-34 53 1,16 0 15,-52 0-15,53-35-16,0 35 15,88-70 17,-106 70-17,36-53 1,-36 17-1,-18 36 1,54-35 0,-71 35-1,-71-35 63,-70 35-62,35 0-16,-18 0 16,-34 0-16,-178 53 15,142 0 1,-264 70 0,193-123-1,-529 159 1,565-106-1,-159 0 1,70-53 0,124 35-1,53-35 1,17 0 0,1 35 15,34-35-31,1 36 15,0-36 1,52 0 93,36 0-93,-17 0 0,16 0-16,37 0 15,17 0-15,52-36 16,248-34 0,-124 17-1,-17 0 1,-36 0-1,36-53 1,-160 106 0,142-35-1,-158 35 17,-19 0-17,-17 0 1,18-35-1,-18 35 1,-18 0 0,0 0 15,-35-36-15,88 1-1,-35 35 1,-17-53-1,-1 53 48,35-35-47,-17 35-1,-17 0 1,-54 0 46,-17 0-46,-1 0 0,-52 0-1,0 35-15,17-35 16,-52 35-16,17-35 15,-53 89-15,-176-1 16,-70 35 0,140-88 15,159-35-31,-106 0 16,18 0-1,-53 53 1,159-53-1,53 0 1,-18 0 0,18 36-1,0-36 1,-1 0 0,-70 70 15,71-70-16,53 0 95,17 0-95,0 0-15,18 0 16,88 0 0,-70-35-16,17 35 15,247-35 1,-123 35 0,17-53-1,-35 0 1,-70 18-1,-71 35-15,-18 0 16,71 0 15,-53 0-15,-18 0-16,0-36 16</inkml:trace>
  <inkml:trace contextRef="#ctx0" brushRef="#br0" timeOffset="62640.67">7479 14252 0,'35'0'63,"18"0"-48,0-17 1,-18 17-16,1 0 15,87 0 1,195 0 15,-107-53-15,-87 17-16,70 36 16,-36-53-1,-52 53-15,88 0 16,-88-35-1,-53 35 1,123-35 15,-70 0-15,-18 35 0,-17 0-1,-36 0 1,1 0-16,34 0 15,36 0 1,0 0 0,-18 0-1,0 0 1,-17 0 0,-18 0-1,-18 0 1,36-53-1,17 17 17,-53 36-17,-53 0 48,-17 0-48,0 0 17,-18 18-32,0-18 15,18 35 1,-36-35-16,-105 0 16,52 53-1,-17-53-15,-123 71 16,158-71-1,-88 0 17,-36 0-32,177 53 15,-123-53 1,0 35 15,123-35-15,-35 0-1,-1 0 1,36 0 0,-35 35-1,18 1 1,34-36 0,1 0-16,-35 35 15,-1-35 1,-35 35 15,36 0-31,34-35 16,1 0-1,53 0 63,17 53-78,0-53 16,54 0 0,52-35-1,-53 35 1,-18-35-16,142-18 16,-53 18-1,-53 35 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5-31T10:48:52.91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9686 7303 0,'0'35'140,"18"-35"-77,17 0-47,-35 35 77,0 0 48,0 18-125,-35 0-1,0 0 1,70-53 46,-35 35-62,35-35 0,-35 18 32,-53-18-17,-17 35 1,34 18-16,-34-18 15,52-35 1,18 36 31,88-36-47,-17 0 16,-36 0 15,-52 0 0,-36 0 0,17 35-15</inkml:trace>
  <inkml:trace contextRef="#ctx0" brushRef="#br0" timeOffset="83503.23">758 5503 0,'18'0'109,"35"0"-93,53 0-16,35 0 16,335-17 15,-440 17-16,-54 0 17,0 0-17,-52 0-15</inkml:trace>
  <inkml:trace contextRef="#ctx0" brushRef="#br0" timeOffset="84085.72">988 5592 0,'0'-36'31,"0"89"63,35-18-78,0 18-16,1 0 15,52 35 1,-35-17 0,-18 0-1,-35-18 1,35-53-16,18-71 31,-53 0-15,35-87-1,1-19 1,-36 142 0,35-18-1,-35-17 1,0 34-1</inkml:trace>
  <inkml:trace contextRef="#ctx0" brushRef="#br0" timeOffset="84618.52">1887 5521 0,'-17'0'31,"-19"0"1,1 18-17,35 17 1,-35 35 0,35 1-1,0 0 1,35-36-1,53 18 1,71-53 0,-53-36-1,-53-34 1,-53-1 0,0-17-1,0 53-15,-35-18 16,-1 18-1,1 35 1,-88 0 0,87 0-1</inkml:trace>
  <inkml:trace contextRef="#ctx0" brushRef="#br0" timeOffset="84984.86">1870 5256 0,'0'53'63,"35"0"-48,-35 35-15,35 124 32,18 88-17,0-88 1,-53-159-1,35-53 1,-35-53 0</inkml:trace>
  <inkml:trace contextRef="#ctx0" brushRef="#br0" timeOffset="86050.59">2875 5821 0,'0'0'0,"18"0"47,17 0-47,18 0 15,18-18 1,-36 18 0,18-53-1</inkml:trace>
  <inkml:trace contextRef="#ctx0" brushRef="#br0" timeOffset="86235.14">2928 5997 0,'53'0'46,"0"0"-46,-18-17 16,36 17 0,-36 0-1</inkml:trace>
  <inkml:trace contextRef="#ctx0" brushRef="#br0" timeOffset="86766.07">3545 5997 0,'36'0'31,"-36"-17"-15,88-19-1,-53 1 1,-35-53 0,-35-18-1,35 53 1,-35 53-1,35 71 48,0-18-47,0-1-1,35-16 1,35 34-1,-34-17 1,-1-53 0,0-17-1,18-72 1,-53 1 0</inkml:trace>
  <inkml:trace contextRef="#ctx0" brushRef="#br0" timeOffset="87168.52">3581 5380 0,'-18'0'16,"-35"35"0,53 36-1,0-54 1,0-70 31,0 18-32,0 0-15,18 35 16,17-35 0,36 88 15,-18-1-15,-1-16-1,-16-36 1</inkml:trace>
  <inkml:trace contextRef="#ctx0" brushRef="#br0" timeOffset="87748.5">4710 5733 0,'0'0'0,"-36"-36"31,36 1-31,-35 35 16,17 0-1,-17 0 1,0 0 0,35 18-1,-53 105 1,88-70-1,18-18 1,18-35 0,-1-35-1,-17-106 1,-53 35 0,-35-53 15,-53 36-16,-36-1 1,54 124 0,70 89 15</inkml:trace>
  <inkml:trace contextRef="#ctx0" brushRef="#br0" timeOffset="88098.92">4480 6103 0,'53'0'16,"-18"0"0,18 53-16,106-53 15,35-35 1,-53-1-1,-123 36 1,-18 36 0</inkml:trace>
  <inkml:trace contextRef="#ctx0" brushRef="#br0" timeOffset="88614.36">4657 6579 0,'-53'0'0,"0"0"16,18 0 0,-1 0-1,1 53 1,35 0 0,0 18-1,0-18 16,53 0-15,17-53 0,-34 0-16,-1-53 15,-35-18 1,-18-35 0,-140-158-1,87 228 1,36 1-1,-18 35 1,53 71 15</inkml:trace>
  <inkml:trace contextRef="#ctx0" brushRef="#br0" timeOffset="88931.84">4710 6509 0,'35'0'15,"0"0"1,18 0-1,-18 70 1,-35-17 0,-17-17-1,-19 34 1,19-35 0,-18-35-1,35-53 1</inkml:trace>
  <inkml:trace contextRef="#ctx0" brushRef="#br0" timeOffset="89213.92">5080 6421 0,'-35'0'0,"-1"0"32,36 17-32,-35 36 15,35 18 1,0-36-16,0 0 16,0 18-1,71-53 1,-36 0 15,36-17-31</inkml:trace>
  <inkml:trace contextRef="#ctx0" brushRef="#br0" timeOffset="90945.56">5186 5380 0,'0'0'0,"-35"0"32,-1 0-17,1 35 1,0 36 0,35-18-1,0 35 1,17-88-16,36 35 15,-17-35 1,16 0 0,1-18-1,-53-105 1,0 70 0,-35 18-1,-18-18 1,18 53-1</inkml:trace>
  <inkml:trace contextRef="#ctx0" brushRef="#br0" timeOffset="91262.92">5151 5133 0,'-36'0'16,"36"88"-1,0-17 1,36-1-16,-36 18 0,35 71 15,-35-53 1,0-35 15,0-1-15</inkml:trace>
  <inkml:trace contextRef="#ctx0" brushRef="#br0" timeOffset="91579.14">5627 5715 0,'0'18'31,"35"17"-15,-35 53 0,53 71-1,-53-36 1,0 18-1</inkml:trace>
  <inkml:trace contextRef="#ctx0" brushRef="#br0" timeOffset="91761.65">5539 6085 0,'53'-35'32,"-1"35"-32,54-35 31,-35 0-31</inkml:trace>
  <inkml:trace contextRef="#ctx0" brushRef="#br0" timeOffset="92161.7">6121 5750 0,'0'0'0,"0"36"78,0 34-78,0-17 16,0 0-16,35 70 31,-35-52-15,0-53-1,-18-36 16,-17 18 1,0 0-32,35-35 15,-35-18 1,35 18 0</inkml:trace>
  <inkml:trace contextRef="#ctx0" brushRef="#br0" timeOffset="92544.52">6033 5468 0,'-36'35'47,"36"18"-31,-35 0-1,35-70 32,0-19-47,18 36 16,-18-88-16,35 35 15,0 53 1,0 18 0,1 35 15,-1 17-15,-35-34-1,35-36-15</inkml:trace>
  <inkml:trace contextRef="#ctx0" brushRef="#br0" timeOffset="93077.7">6914 5697 0,'0'0'0,"0"-35"16,-17-35 0,-18 34-1,-1 36 1,1 0-1,0 0 1,-1 18 0,36 17-1,0 18 1,18-18 0,35 18-1,-18-53-15,36-35 16,-1-53-1,-70 35 1,0-53 0,-70 18 15,-36-18-15,35 53-1,36 53 1,53 88-1</inkml:trace>
  <inkml:trace contextRef="#ctx0" brushRef="#br0" timeOffset="93493.02">7232 5486 0,'0'0'0,"0"-36"15,-35 36-15,-1 0 32,1 0-17,35 18 1,-35 70-1,35-52 1,0 16 0,35-16-1,71-36 1,-35-18 0,-36-52-1,-35 17 1,0-18-1,-53 36 1,0 35 0,18 35-1</inkml:trace>
  <inkml:trace contextRef="#ctx0" brushRef="#br0" timeOffset="93760.1">7161 5151 0,'0'0'16,"0"52"30,0 37-46,36 69 16,-1 1 0,0-35-1,-35-71 1</inkml:trace>
  <inkml:trace contextRef="#ctx0" brushRef="#br0" timeOffset="94043.31">6756 6085 0,'35'0'16,"18"0"-16,123 0 15,54-35 17,-36 35-17,-141 0-15</inkml:trace>
  <inkml:trace contextRef="#ctx0" brushRef="#br0" timeOffset="94526.35">6967 6597 0,'0'0'0,"-53"-35"31,18 35-15,-35 0-1,34 53 1,36 17 0,0-35-1,0 18-15,18-53 16,53 0 0,-36-53-1,35-52 1,-70-37-1,-105-34 1,34 123 0,36 53-1,-1 0 17,72 88-17</inkml:trace>
  <inkml:trace contextRef="#ctx0" brushRef="#br0" timeOffset="94992.06">7108 6403 0,'36'0'31,"-1"35"-16,-35 0 1,53 18-16,-18-53 16,-17 0-1,35-35 17,-53-35-17,0 34 1,0 1-1,0 53 1,0 105 0,35-17-1,-35-35 1,0 17 0,0-53-1,-18-35 1,-34 0-1,-19-18 1,36-17 0,35 0-1</inkml:trace>
  <inkml:trace contextRef="#ctx0" brushRef="#br0" timeOffset="95492.14">7920 5909 0,'0'0'0,"0"-53"16,0 18-1,-35 35 1,52 70 15,-17-17-15,36 0-16,-36 71 15,35-54 1,-35-34 0</inkml:trace>
  <inkml:trace contextRef="#ctx0" brushRef="#br0" timeOffset="95642.73">7814 6103 0,'0'-35'16,"53"35"-1,70 0 1,124-71 0</inkml:trace>
  <inkml:trace contextRef="#ctx0" brushRef="#br0" timeOffset="95890.9">8378 5750 0,'0'-35'15,"0"53"16,0 70-15,18 18 0,-18-36-1,35-34 1,-35-1-16,36-35 16</inkml:trace>
  <inkml:trace contextRef="#ctx0" brushRef="#br0" timeOffset="96191.28">8625 5768 0,'0'0'0,"0"18"0,-52 34 16,-1-52-1,17 36 1,36-1-1,0 0 17,0-17-17,18-18 1,-18 35 0,88-35-1,-53 0-15,18 0 16</inkml:trace>
  <inkml:trace contextRef="#ctx0" brushRef="#br0" timeOffset="96640.28">8343 5362 0,'0'18'31,"0"17"-15,0 0-16,0 36 15,-35-71 1,35-35 15,0-1-15,0 1-16,0-35 16,18 17 15,-18 17-31,17 36 15,36 71 1,0 35 0,35-36-1,-35-34 1,-53-1-16</inkml:trace>
  <inkml:trace contextRef="#ctx0" brushRef="#br0" timeOffset="97156.52">9172 5539 0,'-17'-36'15,"-36"36"1,17 0 0,-34 0-1,17 0 1,18 71-1,35-36 1,17 18 0,36-18-1,18-35 1,-36 0-16,36-88 16,-36 0-1,-35-18 16,-53-17-15,-88-54 0,70 142-1,36 35 1,35 106 0,0-36-16</inkml:trace>
  <inkml:trace contextRef="#ctx0" brushRef="#br0" timeOffset="97572.73">9331 5503 0,'0'0'0,"0"-35"15,-18 35 1,-17 0 15,35 35-15,-53 18 0,53-17-1,18 34 1,35-52-1,17-18 1,36-36 0,-53-34-1,-53-1 1,0 36 0,-88 0-1,17 35 16,36 17-31</inkml:trace>
  <inkml:trace contextRef="#ctx0" brushRef="#br0" timeOffset="97823.07">9296 5115 0,'0'0'16,"0"88"15,35 142-15,0-1-1,-35-35 1,0-88-1</inkml:trace>
  <inkml:trace contextRef="#ctx0" brushRef="#br0" timeOffset="98088.48">9102 6103 0,'17'0'16,"1"0"-16,105 0 16,36 0-1,-18-18 1,-53 18 15</inkml:trace>
  <inkml:trace contextRef="#ctx0" brushRef="#br0" timeOffset="98538.87">9102 6597 0,'-124'35'31,"124"1"-15,-35 34 0,35 1-1,18-36 1,17-35 0,0-18-1,18-52 1,18-54-1,-71 71-15,0-53 16,-71-17 0,0 88-1,1 35 1,35 106 0,35-54-1</inkml:trace>
  <inkml:trace contextRef="#ctx0" brushRef="#br0" timeOffset="98988.2">9349 6491 0,'53'0'15,"35"-35"1,-53 35-16,18 0 16,17 0-1,-17 0 1,-70 0 31,17 17-32,-53 54 1,-18 0 0,18 17-1,18-35 1,35-18 0,18-35-16,70 0 15,18 0 1,0-35-1,-71 35 1,18 0 0</inkml:trace>
  <inkml:trace contextRef="#ctx0" brushRef="#br0" timeOffset="101090.17">2646 7867 0,'35'0'31,"0"0"-31,1-18 16</inkml:trace>
  <inkml:trace contextRef="#ctx0" brushRef="#br0" timeOffset="101252.73">2699 8043 0,'0'18'16,"17"-18"0,125-18-1,-19-17 1</inkml:trace>
  <inkml:trace contextRef="#ctx0" brushRef="#br0" timeOffset="101668.97">3334 8308 0,'0'0'16,"35"0"-16,-35-53 15,53-18 1,18-17 0,-71 0-1,0 0 1,-18 17 0,-17 36-1,35 53 1,0 70-1,0 18 1,17-18 0,36-53 15,0 0-15,18-35-1,-36-35-15,0-35 16</inkml:trace>
  <inkml:trace contextRef="#ctx0" brushRef="#br0" timeOffset="102051.23">3404 7444 0,'0'0'0,"-70"70"31,34-35-15,1 18-1,53-70 16,35-36-15,-18 18 0,0 35-1,1 17 1,17 54 0,17-18-1</inkml:trace>
  <inkml:trace contextRef="#ctx0" brushRef="#br0" timeOffset="105194.14">4180 7726 0,'36'0'47,"-36"17"1187</inkml:trace>
  <inkml:trace contextRef="#ctx0" brushRef="#br0" timeOffset="108538.84">4180 7708 0,'18'18'79,"-18"35"-64,35-18 1,1 36-1,34-36 1,-35-35 0,1 0-1,-36-35 17,0-18-32,0 17 15,0 1 1,0 0 15,0 52 172,0 36-187,35 0-1,-35 18 1,35-71 0,-35 53-1,36 0 1,-1 0 0,-35-18-1,0 0 1,0 0 15,0 1 32,-18-36-48,-17 35 1,0-35-1,-18 35 1,17-35 0</inkml:trace>
  <inkml:trace contextRef="#ctx0" brushRef="#br0" timeOffset="118603.02">4533 7408 0,'0'-35'63,"18"35"-32,17 0 0,0 0-15,1 0 15,-36 18-15,0 17-1,0 0 17,-18 1-1,18-1-31,-35-35 15,35 35 1,-36 0 0,72-35 46,-1 0-62,0 0 16,18 0-1,-17 0 17</inkml:trace>
  <inkml:trace contextRef="#ctx0" brushRef="#br0" timeOffset="120784.01">5327 7726 0,'35'53'78,"-35"17"-78,0-17 0,0 0 16,53 35-1,-53 1 1,0-19 0</inkml:trace>
  <inkml:trace contextRef="#ctx0" brushRef="#br0" timeOffset="120984.61">5239 8061 0,'53'0'15,"-18"-53"1,0 53-16,53 0 16,-17-35-1</inkml:trace>
  <inkml:trace contextRef="#ctx0" brushRef="#br0" timeOffset="121567.6">5944 7796 0,'0'0'0,"0"18"125,36 53-109,-36-36 0,0 0-16,35 36 15,0-1 1,-35-17 15,0-18-15,-17-35 31,-19 0-32,-17 0 1,18 0 0,0-17-1,35-18 1</inkml:trace>
  <inkml:trace contextRef="#ctx0" brushRef="#br0" timeOffset="122084.84">5856 7514 0,'0'35'47,"0"36"-32,-35-71 1,35 35-16,0-88 62,0 18-46,35-18 0,-35 18-1,35 35 17,18 0-17,-53 18-15,53-18 16,-17 52-1,69 1 1</inkml:trace>
  <inkml:trace contextRef="#ctx0" brushRef="#br0" timeOffset="124431.16">6685 7726 0,'0'-35'32,"-35"35"14,0 17-30,35 18-16,-36 1 16,36 17-16,0 17 15,0 1 1,18-18 0,53 0-1,-36-53 1</inkml:trace>
  <inkml:trace contextRef="#ctx0" brushRef="#br0" timeOffset="124964.53">7056 7708 0,'0'0'0,"0"-17"32,17 17-17,36 0 1,-18 0 0,-35 70 15,0-17-16,0-18-15,-17 36 16,-36-71 0,70 0 31,36 0-32,0 35 1,0-35-1</inkml:trace>
  <inkml:trace contextRef="#ctx0" brushRef="#br0" timeOffset="125396.73">7532 7726 0,'0'0'0,"0"-35"16,17 35 15,19 0-15,-1 17-1,-35 54 1,35-54-1,-35 19 1,-17-36-16,-36 0 16,17 35-1</inkml:trace>
  <inkml:trace contextRef="#ctx0" brushRef="#br0" timeOffset="125713.93">7779 7620 0,'-18'0'31,"-17"0"1,35 18-32,-35 17 15,35 35 1,0-17 0,17 0-1,18-17 1,1-36-1,17 0 1</inkml:trace>
  <inkml:trace contextRef="#ctx0" brushRef="#br0" timeOffset="126412.26">7990 7673 0,'0'0'0,"0"-35"32,36 70 30,-1 18-46,0-18-1,1-35 1,-1 0 0,-35-18 15,0-17-15,0 0-1,0 53 63,0 17-62,35 18 0,-35-18-16,53 36 15,-53-1 1,0-35-1,0 1 17,-18-36 46,-17 0-63,0 0-15,0 0 32,-1 0-32,1 0 15,0 0 17</inkml:trace>
  <inkml:trace contextRef="#ctx0" brushRef="#br0" timeOffset="126978.36">8784 7638 0,'0'0'0,"0"-36"31,0 72 16,0-1-32,0 0-15,35 36 16,-35-36 0,36 36-1,-36-18-15,0-18 16</inkml:trace>
  <inkml:trace contextRef="#ctx0" brushRef="#br0" timeOffset="127177.63">8678 7885 0,'0'0'0,"53"0"15,0-36-15,18 36 16,35 0 0,17-35-1</inkml:trace>
  <inkml:trace contextRef="#ctx0" brushRef="#br0" timeOffset="147285.28">9190 7673 0,'18'0'94,"34"0"-79,-16 0 1,-1 35-16,0-35 16,36 0-1,-71 35 95,-18-35-110,18 36 31,-35-36-16,0 35 1,-1-35 0,1 35-1,35 1-15,-18-36 16,18 35 0,0 0-1,71-35 16,-18 0-15,17 0 15,-34 0-31</inkml:trace>
  <inkml:trace contextRef="#ctx0" brushRef="#br0" timeOffset="147808.37">9507 7355 0,'0'0'0,"0"-35"31,18 35-15,17 0 0,-35 18-1,0 17 1,0 18-1,-35 18 1,-18-36 0,53 0-1,18-35 1,52 0 15,-17-18-15</inkml:trace>
  <inkml:trace contextRef="#ctx0" brushRef="#br0" timeOffset="148192.34">10072 7638 0,'35'35'78,"36"53"-62,-71-53-16,35 36 15,-35-36 1,-18 18 0,-35-18-1,18-35 1</inkml:trace>
  <inkml:trace contextRef="#ctx0" brushRef="#br0" timeOffset="148560.18">10566 7602 0,'0'53'63,"0"0"-48,0 18-15,0-1 16,0-52 15,0 17-15</inkml:trace>
  <inkml:trace contextRef="#ctx0" brushRef="#br0" timeOffset="148725.63">10460 7867 0,'0'0'0,"18"-53"31,34 53-31,1 0 16,71-35 0,-89-1-16</inkml:trace>
  <inkml:trace contextRef="#ctx0" brushRef="#br0" timeOffset="148991.25">10848 7567 0,'0'71'62,"0"-36"-62,18 18 16,-18 70-1,0-70 1,35-53 0,0 0-1</inkml:trace>
  <inkml:trace contextRef="#ctx0" brushRef="#br0" timeOffset="149291.87">11095 7638 0,'-35'0'15,"-1"17"1,36 19 0,-53-1-1,0-35 1,18 0-16,70 35 31,36-35-15,0 0-1,-18 35 1,-18-35 0,-35 36-1</inkml:trace>
  <inkml:trace contextRef="#ctx0" brushRef="#br0" timeOffset="149740.37">10795 7214 0,'0'0'0,"0"36"32,-53-1-17,53 0 1,0 18-1,0-18 1,0-70 0,0 0-1,0 0 1,0-1-16,35 1 16,-35 0-1,36 35 16,17 0-31,17 17 16,1 19 0,-36-36-1</inkml:trace>
  <inkml:trace contextRef="#ctx0" brushRef="#br0" timeOffset="151539.31">11536 7444 0,'0'-36'0,"-35"36"15,-1 53 16,36 18-15,-35 35 0,35 17-1,0-105 1,106 52 0,-71-70-1</inkml:trace>
  <inkml:trace contextRef="#ctx0" brushRef="#br0" timeOffset="151906.43">11730 7497 0,'0'0'0,"0"-53"16,18 17 0,17 36-1,0 18 1,-35 35 0,0 17-1,0-34 1,-18-1-1,18 0 17,18-35 15,35 0-32</inkml:trace>
  <inkml:trace contextRef="#ctx0" brushRef="#br0" timeOffset="152543.06">12030 7461 0,'-36'-35'16,"54"35"15,17 0-15,-35 35 0,36 18-1,-1-18 1,0-35-1,0-35 1,-35 0 0,0 0-1,0-1 1,0 54 78,0 70-79,36-53-15,-36 1 16,35 34 0,-35-17-1,0 18 1,0-36-1,0 0 1,-35-35 47,-18 0-48,0 0 1</inkml:trace>
  <inkml:trace contextRef="#ctx0" brushRef="#br0" timeOffset="152992.17">11818 7673 0,'0'0'0,"35"0"63,36 0-48,-18 0 1,0 0 0,-18 0-1</inkml:trace>
  <inkml:trace contextRef="#ctx0" brushRef="#br0" timeOffset="153637.1">12435 7479 0,'-17'0'0,"52"0"31,36 0 1,-1 0-17,-35 0 1,-52 18 62,-18 17-62,-36 18-1,36 0-15,-1-18 16,36 0 15,18-35-31,17 0 16,18 0-16,88 0 15,-52-17 1,-54 17 15,-35-36-15</inkml:trace>
  <inkml:trace contextRef="#ctx0" brushRef="#br0" timeOffset="154003.4">12876 7197 0,'18'0'32,"35"17"-32,18 19 15,34 122 1,-69 54-1,-36-124-15,0 71 16,-71-36 0,-52-52-1,87-71-15</inkml:trace>
  <inkml:trace contextRef="#ctx0" brushRef="#br0" timeOffset="156117.54">864 9754 0,'53'0'47,"35"-35"-47,-17 35 16,17 0-16,53-35 15,-105 35 1</inkml:trace>
  <inkml:trace contextRef="#ctx0" brushRef="#br0" timeOffset="156500.7">847 9825 0,'17'0'47,"-17"35"-47,89 53 15,-54 36 1,53-54 0,-35-70-16,-53 36 15,35-36 32,18-71-31,-18 1-1,-35-107 1,0 107 0,0 34-1</inkml:trace>
  <inkml:trace contextRef="#ctx0" brushRef="#br0" timeOffset="156917.72">1711 9790 0,'-35'0'15,"-1"53"17,36-18-32,0 0 15,-35 36 1,35-36 0,53 18-1,88-53 1,-35-71-1,-71 1 1,1 34 0,-54-16-1,-53 16 1,1 36 15,-1 0-31</inkml:trace>
  <inkml:trace contextRef="#ctx0" brushRef="#br0" timeOffset="157200.7">1535 9525 0,'0'18'32,"0"35"-32,53 105 15,17 36 1,-17-17 15,18-71-15,-36-71-1,0 0 1</inkml:trace>
  <inkml:trace contextRef="#ctx0" brushRef="#br0" timeOffset="157516.54">1976 9472 0,'0'0'0,"35"35"31,18 18-15,88 141-1,18 53 1,-124-88 0,-35-53-1,-124 70 1,54-140-16</inkml:trace>
  <inkml:trace contextRef="#ctx0" brushRef="#br0" timeOffset="158065.73">635 9507 0,'-18'18'31,"18"70"-15,0-35-16,-35 35 15,35 89 1,0 52 0,159 36-1,-53-160 1,0-69-1</inkml:trace>
  <inkml:trace contextRef="#ctx0" brushRef="#br0" timeOffset="159081.49">1746 9913 0,'0'-35'32,"-35"35"-1,0 0 0,-1 17 0,1-17-15,0 36 0,35-1-1,-35-35-15,35 35 16,0 1 15,0-1-15,0 0-1,17-35 48,19 0-16,-1 0-16,0 0-15,0 0 15,-35-18-31,36 18 16,-36-35 30</inkml:trace>
  <inkml:trace contextRef="#ctx0" brushRef="#br0" timeOffset="161048.76">2663 10319 0,'53'-36'16,"-106"89"62,53-35-78,-35 35 16,35 35-1,0 18 1,53-35 0,18-19-1,-18-52-15,70-35 16</inkml:trace>
  <inkml:trace contextRef="#ctx0" brushRef="#br0" timeOffset="161430.6">3016 10354 0,'0'0'0,"0"-35"16,0-1-1,18 1 1,52 35 0,-17 0-1,-17 18 1,-36 52-1,0 1 1,-18 0 0,-17-19-1,52-52 17,19 0-17,69 0 1</inkml:trace>
  <inkml:trace contextRef="#ctx0" brushRef="#br0" timeOffset="161713.7">3493 10530 0,'35'0'31,"-35"36"-15,53-36-16,-18 106 16,-35-54-1,0-16 1,-18-36-1,-17 0 17</inkml:trace>
  <inkml:trace contextRef="#ctx0" brushRef="#br0" timeOffset="162030.51">3739 10478 0,'18'0'32,"35"0"-17,-18 0 1,1-36 0,-1 36-1</inkml:trace>
  <inkml:trace contextRef="#ctx0" brushRef="#br0" timeOffset="162278.23">3986 10266 0,'0'17'47,"0"19"-47,36 34 16,-36-17-1,35 18 1,-35-36-16,0 36 16,35-18-1</inkml:trace>
  <inkml:trace contextRef="#ctx0" brushRef="#br0" timeOffset="162548.15">4445 10619 0,'0'-36'16,"53"36"15,0 0-15,-53 36-1,0 17 1,-18-18 0,-17 0-1,0-35 1</inkml:trace>
  <inkml:trace contextRef="#ctx0" brushRef="#br0" timeOffset="162862.5">4780 10336 0,'0'18'47,"0"17"-31,18 89-1,17-54 1,-35-17 0,35-53-1</inkml:trace>
  <inkml:trace contextRef="#ctx0" brushRef="#br0" timeOffset="163229.18">4886 10178 0,'88'0'32,"0"53"-32,-17-1 15,17 19 1,-53 0 0,-35 34-1,-35-34 1,-53-36-1,35 18 1,18-53 0</inkml:trace>
  <inkml:trace contextRef="#ctx0" brushRef="#br0" timeOffset="163943.74">5609 9490 0,'-35'0'31,"105"0"1,-17 0-32,0 0 15,71 0 1,-18 0 0,-36 0-1,-35 0 1</inkml:trace>
  <inkml:trace contextRef="#ctx0" brushRef="#br0" timeOffset="164193.57">5662 9701 0,'18'0'32,"70"0"-17,-53 0-15,0 0 16,124 0 0,-35 0-1,-36 0 1,-53 0-1</inkml:trace>
  <inkml:trace contextRef="#ctx0" brushRef="#br0" timeOffset="168623.29">6932 9913 0,'53'0'47,"-53"-35"-47,53 0 15,0-36 1,0 0 0,-53 1-1,0-36 1,0 53 0,0 18-1,-18 35 48,18 35-63,0 53 15,0-52 1,0-1-16,0 53 16,18-53-1,17-35 16,53 0-15,-52 0 0,16 0-16,-16-17 31</inkml:trace>
  <inkml:trace contextRef="#ctx0" brushRef="#br0" timeOffset="170954.71">7056 9102 0,'-36'70'78,"36"-34"-78,-35-1 16,35 0-16,-35 0 16,52-35 46,-17-53-62,36 1 16,-36-1 15,35 17-15,0 36-1,0 0 1,1 0 0,-36 36-1,35-36 1,0 35-1,1 0 1</inkml:trace>
  <inkml:trace contextRef="#ctx0" brushRef="#br0" timeOffset="171570.41">7955 9384 0,'0'0'0,"0"-35"16,0 52 31,0 19-32,0 140 1,0-88 0,35-53-1,-35 54 1</inkml:trace>
  <inkml:trace contextRef="#ctx0" brushRef="#br0" timeOffset="171753.93">7779 9631 0,'35'-35'31,"0"35"-31,89 0 16,-18-36-1,-1 1 1</inkml:trace>
  <inkml:trace contextRef="#ctx0" brushRef="#br0" timeOffset="172253.02">8467 9331 0,'0'18'94,"0"17"-94,0 0 16,35 36-16,-35 35 15,0-18 1,35-18-1,1-34 1,-36-1 15,-18-35 1,-17 0-17,-18 0 16,17 0-15,1 0 0,0 0-1,35-18 1</inkml:trace>
  <inkml:trace contextRef="#ctx0" brushRef="#br0" timeOffset="172885.37">8290 9049 0,'-35'0'63,"35"53"-63,0 0 31,-35 17-15,35-52-1,0-53 48,0-1-48,35-34 1,-35 34 0,35 36-1,-17 0 1,17 0-1,0 36-15,54-1 16,-36 0 0</inkml:trace>
  <inkml:trace contextRef="#ctx0" brushRef="#br0" timeOffset="175200.47">9137 9119 0,'-35'0'31,"-1"0"1,36 18-32,-53 88 15,18 158 1,35-123 0,0-52 15,106-54-16,-71-35-15</inkml:trace>
  <inkml:trace contextRef="#ctx0" brushRef="#br0" timeOffset="175483.18">9366 9472 0,'53'0'31,"-35"0"-15,70-35 0,-70 35-16</inkml:trace>
  <inkml:trace contextRef="#ctx0" brushRef="#br0" timeOffset="175949.55">9807 9172 0,'0'36'47,"0"-1"-31,0 18-1,0 53 1,0-1 0,71-34-1,-36-71 1,53-35 0,-52-18-1,-1 53-15,-35-53 16,0 18-1,0 52 32,0 36-31,0-18-16,0 36 16,0-18-1,0-18 16</inkml:trace>
  <inkml:trace contextRef="#ctx0" brushRef="#br0" timeOffset="176265.44">10389 9155 0,'0'0'0,"0"17"47,0 36-32,0 71 1,0-19 0,0-34-1,0-18 1,0-18 0</inkml:trace>
  <inkml:trace contextRef="#ctx0" brushRef="#br0" timeOffset="176448.47">10213 9472 0,'0'-18'16,"35"18"-16,89-52 31,-54 52-16,-34-36-15</inkml:trace>
  <inkml:trace contextRef="#ctx0" brushRef="#br0" timeOffset="176698.97">10636 9190 0,'18'0'32,"-18"35"-17,35 0-15,-35 54 16,53 16 0,-53-34-1,0-36 16,18-35-31</inkml:trace>
  <inkml:trace contextRef="#ctx0" brushRef="#br0" timeOffset="176999.04">10795 9031 0,'18'0'31,"17"0"-31,35 71 16,19 70-1,-36 176 16,-89-229-15,19-52 0,-54 17-1,36-53-15</inkml:trace>
  <inkml:trace contextRef="#ctx0" brushRef="#br0" timeOffset="177348.11">11571 9243 0,'0'0'0,"0"-35"16,-35 35-1,70 70 17,-35-17-17,35 106 1,-35-106-16,0 52 15,0-87 1</inkml:trace>
  <inkml:trace contextRef="#ctx0" brushRef="#br0" timeOffset="177531.93">11430 9490 0,'35'-36'16,"36"36"-1,88 0 1,-36-35 0,-88 35-16</inkml:trace>
  <inkml:trace contextRef="#ctx0" brushRef="#br0" timeOffset="177780.87">11977 9208 0,'0'17'47,"17"36"-47,-17 0 16,0 106-1,53-18 1,-53-71 0,36-70-1</inkml:trace>
  <inkml:trace contextRef="#ctx0" brushRef="#br0" timeOffset="178113.68">12312 9278 0,'-53'0'16,"18"18"-1,-1-18 1,1 70 0,0-34-1,-18-36-15,53 17 16,53-17 15,70 0-15,-70 0-1,-17 0 1,-1 35 0,-35 1-1</inkml:trace>
  <inkml:trace contextRef="#ctx0" brushRef="#br0" timeOffset="178580.47">12047 8908 0,'0'0'0,"-35"0"47,0 17-47,35 54 15,0-18 1,0-71 46,0-35-46,0 0 0,17-17-1,19 70 1,34 0 0,-17 0-1,18 35 1,-36 0-1,0 1 1</inkml:trace>
  <inkml:trace contextRef="#ctx0" brushRef="#br0" timeOffset="179313.01">12965 9066 0,'-36'0'31,"1"0"-16,-18 36 1,53-19-16,-70 54 16,70 35-1,-36 70 1,36-52 0,53-54-16,18 1 15,-1-36 1,-34-35-1</inkml:trace>
  <inkml:trace contextRef="#ctx0" brushRef="#br0" timeOffset="181694.22">13212 9454 0,'35'0'16,"0"0"0,36 0-1,17 0 1,-53-35-16</inkml:trace>
  <inkml:trace contextRef="#ctx0" brushRef="#br0" timeOffset="182077.55">13741 9190 0,'0'-35'15,"53"35"1,17 0 0,-52 0-1,52 53 1,-87 70-1,-71-52 1,52-1 0,-17-70-1,53 35 17,53-35-17,71 0 1,-18-17-1,-36-19-15</inkml:trace>
  <inkml:trace contextRef="#ctx0" brushRef="#br0" timeOffset="182393.56">14199 9031 0,'18'-35'16,"17"35"-1,71 70 1,-35 72-1,-18 52 1,-53-36 0,-71-17-1,-70 1 1,53-142-16</inkml:trace>
  <inkml:trace contextRef="#ctx0" brushRef="#br0" timeOffset="183525.71">6156 11624 0,'18'0'32,"17"0"-32,0-18 15,36-35 1,-1 53 0,-34-35-16</inkml:trace>
  <inkml:trace contextRef="#ctx0" brushRef="#br0" timeOffset="183742.84">6174 11836 0,'17'0'16,"19"0"-16,-19 0 15,71 0 1,-17 0 0,-1 0-1</inkml:trace>
  <inkml:trace contextRef="#ctx0" brushRef="#br0" timeOffset="184508.37">7655 11924 0,'53'-35'32,"-18"-1"-32,-35 1 15,53 0 1,-53-53-1,0-36 1,-17 71-16,-19-35 16,1 88-1,35-35 1,0 52 0,0 72-1,18 16 1,-18-69-1,88 17 1,0 0 0,-52-18-1</inkml:trace>
  <inkml:trace contextRef="#ctx0" brushRef="#br0" timeOffset="184991.01">7638 11148 0,'-36'0'32,"36"35"-32,-53 18 15,18 0 1,0-53 15,35-18 0,18 18-15,-18-88 0,35 53-16,18-18 15,-18 53 1,18-35 0,0 35-1,17 105 1,1-69-1,-36 17 1,1-53 0</inkml:trace>
  <inkml:trace contextRef="#ctx0" brushRef="#br0" timeOffset="185707.15">8555 11589 0,'0'0'0,"18"0"47,34 0-47,19-36 16,35 36-1,-71 0-15,-35-35 16</inkml:trace>
  <inkml:trace contextRef="#ctx0" brushRef="#br0" timeOffset="186222.81">9278 11359 0,'0'-88'16,"18"88"-1,35 0 1,-18 0-1,-35 36 1,0 34 0,0-17-1,-88-18 1,123-35 31,0 0-32,36 0 1,-36 36 0,18-1-1,-53 0 1,-35 18 0,-71-18-1,35-35 1,18 0-1,53-17 1,18 17 0</inkml:trace>
  <inkml:trace contextRef="#ctx0" brushRef="#br0" timeOffset="186711.02">9860 11271 0,'0'-35'0,"0"0"46,0 52-14,35 19-17,-35-1-15,36 88 16,-1-17 0,18 0-1,-53-53 16,0-18-15,-18-35 15,-52-17-15,17-1 0,18 18-1,35-35 1,-36 35-16</inkml:trace>
  <inkml:trace contextRef="#ctx0" brushRef="#br0" timeOffset="187139.15">9843 10936 0,'0'0'0,"-18"0"16,-17 0-1,35 35 1,0 36-1,-36-36 1,36 1 0,0-54 15,0-17-31,18-18 16,-18 17-1,35 1 1,1 35 15,-1 18-15,35 35-1,-17-18 1,0-35-16</inkml:trace>
  <inkml:trace contextRef="#ctx0" brushRef="#br0" timeOffset="187522.31">10566 11571 0,'17'-18'31,"160"-17"-15,-71 35 0</inkml:trace>
  <inkml:trace contextRef="#ctx0" brushRef="#br0" timeOffset="187905.47">11236 11342 0,'0'0'0,"0"-35"16,18-1 0,52-17-1,1 53 1,-36 36 0,-35 17-1,-53 35 1,18-53-16,0 53 31,-18-53-15,70 1-1,54-36 1,35-18 0,17-17-1</inkml:trace>
  <inkml:trace contextRef="#ctx0" brushRef="#br0" timeOffset="188271.81">11977 11007 0,'0'0'0,"0"17"47,0 36-32,35 18-15,-35 52 16,35 1 0,-35-36-1,36-53 1</inkml:trace>
  <inkml:trace contextRef="#ctx0" brushRef="#br0" timeOffset="188555.57">12277 11130 0,'-53'53'31,"0"-53"-31,18 53 16,-54 0-1,89-18 1,0 0 0,53-35-1,71 0 1,-71 36 0,0-36-1,-18 35 1</inkml:trace>
  <inkml:trace contextRef="#ctx0" brushRef="#br0" timeOffset="189003.24">11977 10619 0,'-35'-36'32,"35"54"-32,0 17 15,-36 89 1,1-89-1,53-88 32,-18 18-31,35-36 0,-35 36-1,35 0 1,0 105-1,18 1 1,18-36 0,17 18-1,-53-53-15</inkml:trace>
  <inkml:trace contextRef="#ctx0" brushRef="#br0" timeOffset="192061.91">14746 5203 0,'0'36'63,"0"-1"-63,0 18 15,0 0-15,0 141 16,53 35 0,0 36-1,-18 35 17,18 194-17,0-230 1,-53-35-1,0-70 1,0-53 0,0 70-1,0-17 1,0-35 0,0 34-1,0 19 1,0-89-1,0 0 1,0 53 0,0 0-1,0-88 1,0 53 0,0 53-1,0 0 1,53 88-1,-53-89 1,0 1 0,0 0-1,0 0 1,0-1 0,0 72-1,35-72 1,-35 213-1,0-160 1,0-17 0,0-70-1,0-18 17,0 0-17,0 17 1,0 106-1,0-70 1,0 0 0,36 0-1,16 17 1,-52-141 0,0-52 3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5-31T10:56:05.2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152 4974 0,'-35'0'31,"35"-35"0,0 105 32,17 89-48,89 106 48,-106-212-63,0-18 15,35-35 1,-35-35 0,0-18-1</inkml:trace>
  <inkml:trace contextRef="#ctx0" brushRef="#br0" timeOffset="614.29">15099 4904 0,'35'17'94,"53"36"-78,-52-53-16,17 53 15,17-18 1,1 36-1,-71-36 1,0 18 0,0 0-1,-36 0 1,36 18-16,-35-36 16,35 0-1,-35 36-15,0-36 16,35 0-1,0-52 17</inkml:trace>
  <inkml:trace contextRef="#ctx0" brushRef="#br0" timeOffset="906.53">15593 5133 0,'0'-35'0,"0"52"47,0 19-32,53-1 1,-53 0-16,35 0 0,-35 36 16,35-71-1,-35 53 1</inkml:trace>
  <inkml:trace contextRef="#ctx0" brushRef="#br0" timeOffset="1068.08">15487 4904 0,'0'0'0,"18"17"46</inkml:trace>
  <inkml:trace contextRef="#ctx0" brushRef="#br0" timeOffset="1457.58">15804 5098 0,'18'0'31,"35"0"-31,18 0 16,-1 53-16,1-53 16,-18 35-1,-18 18-15,0 0 31,-35-18-31,-35-35 32,-71 0-17,106-18 1,-35-105 0,35 52-1,53 18 1,0 53-1,-18 0-15</inkml:trace>
  <inkml:trace contextRef="#ctx0" brushRef="#br0" timeOffset="2189.57">16422 5151 0,'-35'35'32,"87"-35"30,-16 0-62,-19 0 16,-17-18-1,36 18 1,-36-35-16,35 0 31,-70 35 16,-1 0-47,1 0 31,35 35-15,-35 35-16,35 1 31,0-36-15,17 54 0,89-89-16,-35-18 31,-36 18-31</inkml:trace>
  <inkml:trace contextRef="#ctx0" brushRef="#br0" timeOffset="2728.89">17004 5062 0,'0'0'0,"0"-35"15,-35 35 1,-1 0 0,19 0-1,17 18-15,-53 52 16,18 36 0,35-71-1,0 1 1,52 17-1,72-53 1,-1 0 0,89-142-1,-177 72 1,18-36 0,-53 18-1,-53 17 1,0 36-1,18 35 1,35 88 15,53-17-15,-53-1 0,106 160-1,-71-142 1,-35-18-1,35-70 1</inkml:trace>
  <inkml:trace contextRef="#ctx0" brushRef="#br0" timeOffset="2979.59">17321 5239 0,'0'0'0,"71"-106"31,0 106-31,-19 0 16,1 0-16,36 53 31,-89 0-15,0-18-16,0 18 31,35-53-15</inkml:trace>
  <inkml:trace contextRef="#ctx0" brushRef="#br0" timeOffset="3150.13">17604 5062 0,'0'0'0,"-36"0"16,54 0 15</inkml:trace>
  <inkml:trace contextRef="#ctx0" brushRef="#br0" timeOffset="3497.2">17815 5151 0,'-17'0'31,"17"35"-31,0-18 16,0 54-1,53 0 1,-1-18 0,1-53-1,-17-53 1,-36 0 0,0-18-1,-36 36 1,-34-18-1,35 53 1,35 53 15</inkml:trace>
  <inkml:trace contextRef="#ctx0" brushRef="#br0" timeOffset="4541.95">18027 5098 0,'0'0'16,"71"53"15,-19-18-31,19 35 16,-18 1 15,-53 0-15,0-89-1,0-17 1,0-18 0,35-106-1,0 159 16,18 0-15,18 53-16,-36-18 16,0-35-16,89 35 31,-89-35-31,53-17 16,-17-54-1,-36 1 16,-35 17-15,-17 53 0,-36 0-1,17 0 1,36 88 0,0-18-1,0-34 1,18-1 15,17-35-15,18-35-16,-17-18 15,-36-18 1,35 71 31,-35 18-32,53-18 1,0 35 0,-53 0-1,123-35 1,-88 0-16,18-35 16,-53-35-1,0-19 1,0-105-1,-35 142 1,35-54 0,0 159 31,0-18-47,0 18 15,0 106 1,0-36-1,18-17 1,17-71 0,124 0-1,-124-105 1,0 70-16,1-53 16,16 18-16</inkml:trace>
  <inkml:trace contextRef="#ctx0" brushRef="#br0" timeOffset="6539.24">20479 5027 0,'-18'-35'16,"-52"35"-1,34 0 1,19 0 0,-54 0-16,18 0 15,18 35 1,0 71 15,140 35 16,89-353 0,-194 159-31,-35-52-1,-18 34 1,18 36-1,35 70 32,0 0-31,18 18-16,-18 71 16,35-18-1,18-1 1,35 1-1,-17-106 1,-1 0 0,-35 0-1,18-35 17,-53-71-17,0 0 1,-17 53-16,-19 18 31,1 35-15,35 35 15,-35 36-15,35-1-1,18-34-15,-18-1 16,105 36-1,-34-71 1,17 0 0,-17-36-1,-71-52 1,35 53-16,-53-106 31,-17 105-15,106 36 31,-36 0-32,18 0 1,0 53 0,-53 0-1,0-17-15,35 34 16,18-35 15,0-35-31,17-88 16,-34 18-1,-36 34 1,0-17 0,0 18 15,0 70-16,0 36 1,35 0 15,-35-19-15,0-16 0</inkml:trace>
  <inkml:trace contextRef="#ctx0" brushRef="#br0" timeOffset="6718.74">21361 4798 0,'-36'0'31,"36"17"0,0 36-15,18-53-16</inkml:trace>
  <inkml:trace contextRef="#ctx0" brushRef="#br0" timeOffset="7034.84">21608 4974 0,'0'35'16,"17"-35"-1,-17 53-15,36-17 16,-36-1-16,35 35 16,0-17-1,0-17 1,-35-54 15,53-53-15,-53 1-16,0 17 15,0 18 1,-35-1 0</inkml:trace>
  <inkml:trace contextRef="#ctx0" brushRef="#br0" timeOffset="7653.3">22119 5203 0,'0'-35'0,"-35"35"15,35-35 1,-35 35-16,-18 18 31,53 52 0,0-35-31,0-17 16,0 53 0,17-71-16,19 0 15,34-36 1,-35-34-1,-35 17 1,0 88 31,36 36-47,-1-36 31,0-35-31,1 0 16,16 0-16,107-106 31,-88-17-15,-71 70-1,-88-177 1,52 125 0,1 105-1,70 176 16,-35-88-31,53 53 16,0-35 0,-53-35-1,0-36-15,-17-35 32</inkml:trace>
  <inkml:trace contextRef="#ctx0" brushRef="#br0" timeOffset="7908.61">22419 5168 0,'0'-35'0,"53"-18"16,0 53-1,0 0-15,17-35 16,19 35-1,-54 0-15,0 70 32,-35 1-17,0-18 1</inkml:trace>
  <inkml:trace contextRef="#ctx0" brushRef="#br0" timeOffset="8077.16">22719 4886 0,'0'0'0,"70"0"62</inkml:trace>
  <inkml:trace contextRef="#ctx0" brushRef="#br0" timeOffset="8384.34">22948 5045 0,'53'53'16,"-53"-18"15,35 18-31,-35-18 16,36-35 0,17 0-1,-18-35 1,-35 0-1,0-1-15,35-52 16,-35 53 0</inkml:trace>
  <inkml:trace contextRef="#ctx0" brushRef="#br0" timeOffset="8752.44">23389 5098 0,'0'0'0,"18"-18"16,52-35 0,-34-17-1,-36 34 1,0 19 15,-18 17-15,-17 0-1,-1 53 1,36-18-16,-35 18 16,35 0-16,0 35 15,0-53 16,35 0-31,89-52 32,-54-19-17</inkml:trace>
  <inkml:trace contextRef="#ctx0" brushRef="#br0" timeOffset="11606.16">24783 4992 0,'-18'0'32,"18"53"15,0 0-47,0 70 15,0-88 1,0 18 15,0-70-15</inkml:trace>
  <inkml:trace contextRef="#ctx0" brushRef="#br0" timeOffset="11764.1">24694 4798 0,'0'0'16,"-35"0"-16,35 35 47,35 0-47</inkml:trace>
  <inkml:trace contextRef="#ctx0" brushRef="#br0" timeOffset="12166.04">24959 5080 0,'18'0'47,"-18"53"-47,53 0 15,-53-18-15,35 36 16,-35-36 15,0-88 1,0 18-17,53-71 1,-53 53-16,35 53 15,18-35 1,-18 52 0,1 54-1,-36 35 1,0-53 0,35-53-1</inkml:trace>
  <inkml:trace contextRef="#ctx0" brushRef="#br0" timeOffset="12434.44">25876 4939 0,'0'18'32,"0"17"-17,0 18-15,0 0 16,36 35 0,-36-53-16,0 0 15</inkml:trace>
  <inkml:trace contextRef="#ctx0" brushRef="#br0" timeOffset="13167.61">25806 5115 0,'17'0'15,"19"0"-15,-1-35 16,71 35-1,-53 0-15,17-35 16,-35-1 0,1 36-16,-36-52 15,0 16-15,0 1 16,-18-18 0,-17 53-16,35 35 46,0 1-30,0-1 0,0 35-16,0-17 15,0 18 1,17-71 15,19-53-15,-36 18-16,35-1 15,0 1-15,-35 53 47,0 35-31,89 17 0,-19-70-1,18 0 1,-35-53-16,-18-70 31,-35 70-15,0 18-16,-17-1 31,-18 36-15,35 36-1,-36 87 1,36-17-1,0-35 1,36-1 0,69-70-1,-34 0 1,-36 0 0</inkml:trace>
  <inkml:trace contextRef="#ctx0" brushRef="#br0" timeOffset="13845.09">27587 5133 0,'0'0'0,"-17"-35"16,17-1 0,-36 36-1,1-35 1,-53 35 0,17 0-1,36 53 1,0 18-1,35-19 1,53-16 0,-18-36-1,88 0 1,-52-71 0,-18-17-1,-53-18 1,-88-105-1,35 105 1,53 212 31,0-1-47,35 19 16,-35-36-1,35 18 1,1-36-16,-1-34 31</inkml:trace>
  <inkml:trace contextRef="#ctx0" brushRef="#br0" timeOffset="14027.6">27799 5098 0,'0'70'32,"0"-17"-32,0-18 31</inkml:trace>
  <inkml:trace contextRef="#ctx0" brushRef="#br0" timeOffset="14185.19">27728 4904 0,'-35'0'0,"70"0"0,-52 70 31,87-35-15</inkml:trace>
  <inkml:trace contextRef="#ctx0" brushRef="#br0" timeOffset="14505.42">27922 5168 0,'36'0'0,"-1"0"15,0 0-15,-17 0 16,17 0 0,36 88-1,-71-35 1,-53-17 0,17-36-16,1 0 15,0 0 1,35-18-1,70-106 1,1 54 0,0 35 15</inkml:trace>
  <inkml:trace contextRef="#ctx0" brushRef="#br0" timeOffset="14866.59">28363 5221 0,'0'-18'16,"36"18"0,-36-35-1,35 35-15,-35-35 16,18 35-16,-18-53 15,0 18 1,-36 35 0,-70 17 15,106 36-31,-35 0 31,35 0-15,0-18-16,35 18 31,36-53-15,-36-35-16</inkml:trace>
  <inkml:trace contextRef="#ctx0" brushRef="#br0" timeOffset="15316.3">28681 5045 0,'0'0'0,"-35"0"16,17 0 15,18 53-15,0-18 0,0-17-16,0 17 15,0 35 1,0-34-1,70-1 1,72-35 0,-107-35-1,35-106 1,-70 52 0,0 19-1,-35-1 1,35 36-1,35 141 17,-35-53-32,0 0 15,0 70 1,0 18 15,0-105-15</inkml:trace>
  <inkml:trace contextRef="#ctx0" brushRef="#br0" timeOffset="15568.62">28857 5186 0,'18'-35'16,"17"35"-16,0 0 15,1-36 1,-1 36-16,0 0 16,18 0-1,-18 88 1,-35-52 0,0 17-1</inkml:trace>
  <inkml:trace contextRef="#ctx0" brushRef="#br0" timeOffset="15717.22">29210 4992 0,'0'17'47</inkml:trace>
  <inkml:trace contextRef="#ctx0" brushRef="#br0" timeOffset="16063.19">29404 5062 0,'0'0'0,"-18"0"0,-17 0 31,35 18-15,0 35 0,0 0-1,0-18 1,35-35-1,18 0 1,-53-35 0,53 0-16,-53-36 15,36-17 1,-36 53 0,-18 35-1,-17 0 1</inkml:trace>
  <inkml:trace contextRef="#ctx0" brushRef="#br0" timeOffset="18576.48">29792 5009 0,'0'53'125,"18"-17"-125,-18 34 16,0-17-1,0-18 1,0-52 47,0-36-63,35 18 15,-35-1 1,0 1-16,0 0 15,35-1 1,1 36 0,34 36-1,18 52 1,18 88 15,-106-140-15</inkml:trace>
  <inkml:trace contextRef="#ctx0" brushRef="#br0" timeOffset="20051.56">15222 6174 0,'0'0'0,"-35"-53"16,0 53 0,-18 0-1,0 35 1,53 36-16,-35 140 31,141-52 0,35-283 16,-71 1-31,-70 17-1,-70-17 1,-1 35 0,18 88-1,18 0 1,35 70 0,70-70-1</inkml:trace>
  <inkml:trace contextRef="#ctx0" brushRef="#br0" timeOffset="20360.71">15699 6033 0,'0'0'15,"-53"-36"-15,0 1 16,53 53 15,53 35-15,-18 123-1,36-70-15,-71 0 16,70 52 0,-70-69 15,-18-54-31,-34-35 15,-1-124 1,0 1 0</inkml:trace>
  <inkml:trace contextRef="#ctx0" brushRef="#br0" timeOffset="20508.82">15610 6332 0,'71'-35'47,"-18"35"-31,17-53-16,-17 53 15,36-35-15,-19 35 0</inkml:trace>
  <inkml:trace contextRef="#ctx0" brushRef="#br0" timeOffset="20760.32">16598 6033 0,'0'0'0,"-17"0"0,17 70 62,17 18-62,-17-17 0,53 17 16,-53-17 0,0 17-16,0 0 15</inkml:trace>
  <inkml:trace contextRef="#ctx0" brushRef="#br0" timeOffset="21496.84">16492 6421 0,'0'-36'0,"36"36"31,17 0-31,-1-35 16,107 35-1,35-53 1,-141 18-16,-18-71 31,-35 71-31,-35-1 16,0 36-1,35 36 17,0 17-32,0 0 15,0 70 1,18-17-1,-18-36 17,35-70-17,0 0-15,36-70 16,-18-18 15,-1 70-15,-16 18-1,-1 0 1,0 0 0,18 0-1,0 0 1,18-71 0,-54 19-1,-17-19 1,0-17 15,-53 35-15,53 106-1,-35 0 1,35 53-16,0 17 31,0-88-31,35 1 16,124-1-1,-106-35 1,18-18 0,-71-17-1</inkml:trace>
  <inkml:trace contextRef="#ctx0" brushRef="#br0" timeOffset="22510.27">18344 6085 0,'36'53'31,"17"0"-15,-18 0-16,35 35 16,-34-52-1,-36-54 32,0-105-16,0 70-31,0-18 16,35-17 0,-35 53-1</inkml:trace>
  <inkml:trace contextRef="#ctx0" brushRef="#br0" timeOffset="22954.06">18821 6262 0,'0'0'0,"17"0"47,19-35-47,-1 35 16,18-36-1,-53-17 1,0 18 0,-18 0-1,-17 35 1,0 0-1,-1 53 17,36-18-32,0-17 15,0 87-15,0-52 16,18 18 15,141-36-15,-1-35-1</inkml:trace>
  <inkml:trace contextRef="#ctx0" brushRef="#br0" timeOffset="23426.3">19491 6103 0,'0'0'15,"-35"0"-15,-1 0 16,1 0 15,35 18-31,0 17 16,0 0-16,0 71 31,0-71-31,88 18 31,-17-53-15,35-35-1,-106 0 1,53-124 0,-53 106-1,35-123 1,-35 140 0,0 1-1,0 53 16,-18 70-15,18-35 0,0 70-1,0-70-15,53 88 32</inkml:trace>
  <inkml:trace contextRef="#ctx0" brushRef="#br0" timeOffset="23926.62">19579 6138 0,'0'0'0,"0"-35"16,18 35-1,52-35 1,-17 35 0,53-35-16,-35 35 31,-18 0-15,-18 0-1,-35 17-15,0 18 31,0 1-15,0-1 0,0 18-1,53 17 1,0-70 0,0 0-1,-53-17-15,70 17 16,-35-71-1,-35 18 1,0-17 0,-17 17 15,-89 0-15,35 124-1</inkml:trace>
  <inkml:trace contextRef="#ctx0" brushRef="#br0" timeOffset="24418.27">20426 6103 0,'0'-35'15,"17"35"1,19 0 0,-1 0-16,36 88 31,-18-17-31,-53-1 15,0-35 1,0 1 15,-18-1-15,-35-35 0,18 0-1,35-18-15,0-35 16,53-17-1,35-18 1,88 17 15,-141 71-31,1 0 32</inkml:trace>
  <inkml:trace contextRef="#ctx0" brushRef="#br0" timeOffset="30083.27">21890 6244 0,'0'-35'125,"0"0"-16,0-1-31,-18 1-46,18 0-1,-35 35-16,0 0 17,-1 0-17,1 0 17,0 17-32,0 36 31,35 36-16,0-54-15,0 0 16,0 36 0,105 17-1,-34-88 1,0 0 0,-19-35-1,-52-18 1,0-36-1,0 54-15,0 0 16,0-18 0,0 88 46,0 1-46,0-1-16,36 35 31,-1-34-31,-35-1 16,35 0-16,89 18 31,-71-53-15,-53-18-1,35 18 1,-35-35-1</inkml:trace>
  <inkml:trace contextRef="#ctx0" brushRef="#br0" timeOffset="30681.23">21784 5803 0,'-35'0'0,"-1"0"31,54 0 16,17 0-31,18 0-16,177 0 31,-107 0 16</inkml:trace>
  <inkml:trace contextRef="#ctx0" brushRef="#br0" timeOffset="31112.38">22772 6244 0,'35'0'47,"36"0"-31,-18 0-16,88 0 31,-88 0-31,0 0 15,-18 0 1</inkml:trace>
  <inkml:trace contextRef="#ctx0" brushRef="#br0" timeOffset="31349.84">22807 6456 0,'18'0'32,"35"0"-17,17 0-15,177 0 31,-194 0-15,-18 0-16</inkml:trace>
  <inkml:trace contextRef="#ctx0" brushRef="#br0" timeOffset="36909.01">29774 4198 0,'0'0'0,"0"35"141,53-35-126,-35 0-15,17 0 0,36 36 16,-1-36 0,-34 0-1,-1 0 1,141 0-1,-70 0 1,0 35 0,-88-35-16,17 0 15,71 0 1,-36 0 0,1 0-1,-1 0 1,-17 0-1,-17 0 1,105 0 15,-71 0-15,1 0 0,-18 0-1,0 0 1,-18 0-1,36 0 1,34 0 0,-69 0-1,17 0 1,-1 35 0,-16-35-1,-1 0 1,18 0-16,0 0 15,0 0 1,17 0 15,-17 0-15,-17 0-16,34 0 31,-17 0 0,-18 0-31,1 0 16,-1 0 0,18 0-1,17 0 17,-34 0-17,-1 0 1,0 0-1,-35-17 17,-18 17-17,-123 0 17,18 0-32</inkml:trace>
  <inkml:trace contextRef="#ctx0" brushRef="#br0" timeOffset="43124.03">23742 6615 0,'18'0'16,"-18"-18"-16,35 18 16,-35-35-16,53-18 31,0-106 0,-71-17 16,-17 176 0,35 17-16,0 36-15,0-18-1,0 1 1,0 34-16,0-34 16,88 16-1,-17-52 1,-1-17-1,1-54 1</inkml:trace>
  <inkml:trace contextRef="#ctx0" brushRef="#br0" timeOffset="43688.44">23795 5856 0,'-35'0'16,"-1"18"15,36 17-16,-35 0 1,35 1 0,0-54 31,0-53-32,18 36-15,-18 0 16,35 0-1,18 35 17,0 17-17,35 54 1,-70-71-16,-18 53 16,105-18-1</inkml:trace>
  <inkml:trace contextRef="#ctx0" brushRef="#br0" timeOffset="44223.64">24712 6138 0,'0'-35'0,"0"53"46,0 17-30,0 0-16,0 18 16,0-18-1,35 107 1,1-90 31,-36-69-32</inkml:trace>
  <inkml:trace contextRef="#ctx0" brushRef="#br0" timeOffset="44388.21">24589 6279 0,'70'-35'31,"54"35"-15,-107 0-16,19 0 15,-1 0-15</inkml:trace>
  <inkml:trace contextRef="#ctx0" brushRef="#br0" timeOffset="44884.03">25100 6068 0,'0'-35'32,"35"35"-32,36 0 15,-53 0 1,17 0-16,0 0 16,-35 35-1,0 18 1,0-18-1,-17 18 17,-19 17-32,-52 19 15,88-54 17,18-35-17,52 0 1,-17 0-1,0-18 1,0 18 0,-18-35-1</inkml:trace>
  <inkml:trace contextRef="#ctx0" brushRef="#br0" timeOffset="45507.91">25753 6138 0,'0'-35'31,"0"0"0,0 70 47,0 0-62,0 1-16,35-1 16,-35 0-16,35 36 15,-35-36 1,36 0 0,-36 71-1,0-71 16,-18-35 48,-17 36-48,-1-36-16,-16 0 1,16 0 0</inkml:trace>
  <inkml:trace contextRef="#ctx0" brushRef="#br0" timeOffset="46019.18">25735 5856 0,'-35'0'31,"35"18"-31,0 35 16,0-18-1,-35-35 16,35-35 1,0-1-17,17 1 1,71-35 31,-52 70-32,-1 17 1,0 18 0,1 1-1,-1-36 1</inkml:trace>
  <inkml:trace contextRef="#ctx0" brushRef="#br0" timeOffset="46388.17">26423 6085 0,'0'18'47,"0"17"-31,0 36-1,35-18-15,-35 0 16,36 70-16,-36-88 16,0 18-1</inkml:trace>
  <inkml:trace contextRef="#ctx0" brushRef="#br0" timeOffset="46591.63">26353 6350 0,'35'0'31,"18"-35"-31,0 35 31,35-36-15,-53 36-16</inkml:trace>
  <inkml:trace contextRef="#ctx0" brushRef="#br0" timeOffset="47052.41">26952 6174 0,'-35'-36'31,"35"-17"-31,35 53 15,71 0 1,-71 0-16,1 36 31,-36 34-15,-36-17 0,1 0-1,-35-53-15,52 53 16,18-18-1,0 1 17,35-36-17,36 0 1,-54 0 0,72-18-1,-1 18-15</inkml:trace>
  <inkml:trace contextRef="#ctx0" brushRef="#br0" timeOffset="47417.93">27481 6068 0,'0'0'16,"36"0"31,-36 53-32,53 17-15,-53 1 16,0 52 0,35-70-16,-35 18 15,35-36 1,0-35 0,-35-18-16</inkml:trace>
  <inkml:trace contextRef="#ctx0" brushRef="#br0" timeOffset="47755.18">27852 6174 0,'-53'0'31,"18"17"-31,-36 19 15,18-1 17,-17 0-17,52 0 1,71 1 15,-35-36-31,17 0 16,35 53-1,-34-18 1,-1-35 15</inkml:trace>
  <inkml:trace contextRef="#ctx0" brushRef="#br0" timeOffset="48273.07">27517 5750 0,'-53'53'15,"53"-18"1,0 1-16,-36-36 16,36 53-16,0-71 62,36-53-46,-36 54-1,0-18-15,70-89 47,-17 124-31,0 35-1,0 1-15,18 34 16,-1 1 0,1-18-1</inkml:trace>
  <inkml:trace contextRef="#ctx0" brushRef="#br0" timeOffset="52276.75">17233 7867 0,'0'0'0,"-17"0"31,105 0 16,-18 0-31,19 0-16,157-35 47</inkml:trace>
  <inkml:trace contextRef="#ctx0" brushRef="#br0" timeOffset="52515.42">17286 8008 0,'0'0'0,"18"0"31,17 0-15,-17 0-16,123 0 31,-88 0-15,17 0-1,-52 0 1,-18-18-16</inkml:trace>
  <inkml:trace contextRef="#ctx0" brushRef="#br0" timeOffset="53324.46">18415 7708 0,'-35'0'31,"70"-53"63,-17 53-78,317 0 15,18-35 16,-406 35 0</inkml:trace>
  <inkml:trace contextRef="#ctx0" brushRef="#br0" timeOffset="53892">18468 7726 0,'18'0'109,"17"0"-93,-35 53-16,53-18 15,-18 0-15,0 18 16,18 18-16,-17-18 16,34 88-1,1-106 16,-54-35-31,-17-70 32,53-19-17,-53-34 1,35 17 0,-35 53-1,0 18-15,0 0 16,36-1-16,-36-17 31,35 18-15</inkml:trace>
  <inkml:trace contextRef="#ctx0" brushRef="#br0" timeOffset="54556.97">19703 7726 0,'-18'0'15,"-17"0"17,35-18-17,-53 18 1,18 0-1,-1 0 1,36 18 0,-35-18-1,35 53-15,-35-18 16,35 18 0,0 53 15,35-71-31,88 36 31,-52-71-15,0 0-1,-19 0 1,-16-18 0,-1-17-1,0-71 1,-35 53-1,-17 0 1,17 0 0,-36 18-1,1 35 1,-18 0 0,18 0-1</inkml:trace>
  <inkml:trace contextRef="#ctx0" brushRef="#br0" timeOffset="55354.67">19667 7408 0,'0'-35'47,"0"53"-16,0 17-31,36 124 31,-1 194 32,-35-177-16,0-106-47,0 89 46,0-124-30,0-17 156,35-18-172,-35-35 94</inkml:trace>
  <inkml:trace contextRef="#ctx0" brushRef="#br0" timeOffset="56568.06">20461 8026 0,'0'0'0,"0"17"15,0-34 95,-35 17-95,35 17 32,17-17-31,-17-17 62</inkml:trace>
  <inkml:trace contextRef="#ctx0" brushRef="#br0" timeOffset="57443.08">21237 7761 0,'0'0'0,"0"-35"0,0 0 31,0-1 1,-17 36-32,-19 0 15,1-35 17,-71 88 14,71 88 1,105-70-31,-34-71 0,-1 0-1,36 0 1,-36-18-1,18-17 1,-53-1-16,0-17 16,0 18-1,0 70 48,0 1-48,0-1-15,53 18 16,0 0 0,-18-53-1,35 0 1,1 0-16,-36 0 31,-35-18-15</inkml:trace>
  <inkml:trace contextRef="#ctx0" brushRef="#br0" timeOffset="57854.59">20973 7355 0,'35'0'31,"18"0"-15,17 0-16,1 0 16,88 0-1,-53 0-15,35 0 16,-106 0-1,-35 18 17</inkml:trace>
  <inkml:trace contextRef="#ctx0" brushRef="#br0" timeOffset="58483.25">20990 8378 0,'18'0'31,"35"0"-15,88-35-1,-53 35-15,18 0 32,17-53-32,54 53 0,-1-35 31,-140 0 0,-36 52 0,-18-17-15</inkml:trace>
  <inkml:trace contextRef="#ctx0" brushRef="#br0" timeOffset="59022.81">21043 8784 0,'-35'0'31,"35"35"16,0 1-31,0 17-1,18 0-15,-18 17 0,0 107 31,0-107 32,35-123-47</inkml:trace>
  <inkml:trace contextRef="#ctx0" brushRef="#br0" timeOffset="59701.96">21502 8855 0,'0'-36'31,"-18"36"-31,1 0 32,-19 0-17,-34 0 16,70 18-31,-53 53 32,18-1-32,35-35 15,0 18 1,0-17 0,17-36-1,18-18 1,18-35-1,0 0 1,-17 0 0,-36 18-1,0 53 32,0 35-31,0-1-1,35 1 17,-35-17-32,35-36 15,18 0 1,-18 0 0,1-18-1,-1 18-15,-35-18 16</inkml:trace>
  <inkml:trace contextRef="#ctx0" brushRef="#br0" timeOffset="60068.65">21308 8714 0,'17'0'32,"19"-36"-32,34 36 15,-17 0 1,18 0-16,70-35 16,-106 35-1,0 0-15</inkml:trace>
  <inkml:trace contextRef="#ctx0" brushRef="#br0" timeOffset="60386.24">22049 8661 0,'0'35'15,"0"-17"-15,0 17 16,0 35 0,0 36-1,0-35-15,53 52 16,-18-52-1,-35-18 1,-18 0 0,-17-53-1</inkml:trace>
  <inkml:trace contextRef="#ctx0" brushRef="#br0" timeOffset="84470.15">18803 8555 0</inkml:trace>
  <inkml:trace contextRef="#ctx0" brushRef="#br0" timeOffset="85382.42">19720 8537 0,'36'0'203,"16"0"-188,-52-17 1</inkml:trace>
  <inkml:trace contextRef="#ctx0" brushRef="#br0" timeOffset="86164.75">20690 8184 0</inkml:trace>
  <inkml:trace contextRef="#ctx0" brushRef="#br0" timeOffset="86979.78">21696 7602 0</inkml:trace>
  <inkml:trace contextRef="#ctx0" brushRef="#br0" timeOffset="88623.11">21696 8961 0,'0'35'78,"0"0"344,17-35-266</inkml:trace>
  <inkml:trace contextRef="#ctx0" brushRef="#br0" timeOffset="112055.06">17022 11307 0,'35'-36'47,"18"36"-32,17-35 1,-17 35-16,177-88 47</inkml:trace>
  <inkml:trace contextRef="#ctx0" brushRef="#br0" timeOffset="112259.54">17145 11553 0,'0'0'15,"53"-35"1,17 35-1,1-35-15,17 35 16,36-35 0,-71-1-1</inkml:trace>
  <inkml:trace contextRef="#ctx0" brushRef="#br0" timeOffset="114587.61">18468 11589 0,'35'-18'63,"0"-35"-48,-35 18-15,36 35 16,-36-247 31,0 141 0,-18 106 0,18 106-1,0-71-30,0 36 0,35-1-1,-35-17 1,53-53 0,71 0-1,-89 0 1,0-53-1</inkml:trace>
  <inkml:trace contextRef="#ctx0" brushRef="#br0" timeOffset="115183.14">18397 10724 0,'-35'18'63,"35"53"-32,-35-71-31,35 35 16,0-53 46,17 18-46,-17-88 0,36 53-16,-1 35 46,0 0-30,1 0 0,16 0-1,-52 17 1,36-17-16,-1 71 31</inkml:trace>
  <inkml:trace contextRef="#ctx0" brushRef="#br0" timeOffset="116143.95">19279 11271 0,'36'0'78,"-1"0"-62,0-17-16,0 17 16,1 0-16,17-36 15,17 1 1</inkml:trace>
  <inkml:trace contextRef="#ctx0" brushRef="#br0" timeOffset="116733.39">19914 11024 0,'0'-17'31,"0"-19"-15,18 36 0,53 0-16,-19 0 15,-52 18 1,0 0-1,0 52-15,-17-17 16,-36-18 15,71-35 16,52 0-31,-35 0-1,36 71 1,-36 17 0,-35-70-16,0 52 15,-17 1 1,-107-36 15,36-52-15,88-19-1,53 36 17</inkml:trace>
  <inkml:trace contextRef="#ctx0" brushRef="#br0" timeOffset="117257.53">20549 11218 0,'0'0'0,"0"-35"0,0 0 15,0 0 1,0 87 62,18-52-78,-18 18 16,0 53-1,35-1 1,-35 1-1,53-36 1,-53 18 0,-17-53 62,-19 0-63,-17 0 1,18 0 15,35-18-15</inkml:trace>
  <inkml:trace contextRef="#ctx0" brushRef="#br0" timeOffset="117688.17">20532 10866 0,'-18'0'47,"18"17"-47,0 54 16,-35-71-1,35 35 1,0-88 15,17 18-31,-17-36 31,36 36-31,-36 0 16,0-1 0,35 54 15,36 88-15,-19-106-1,-16 53-15,-1-53 16</inkml:trace>
  <inkml:trace contextRef="#ctx0" brushRef="#br0" timeOffset="118097.2">21220 11289 0,'70'0'47,"-17"0"-31,0-18-16,-18 18 0,106-106 31</inkml:trace>
  <inkml:trace contextRef="#ctx0" brushRef="#br0" timeOffset="118630.95">21766 10989 0,'0'-35'16,"18"-1"-1,17 36 1,-35-35-16,36 35 16,-1 0-1,18 53 1,0 53-1,-53-18 1,0-53 0,-53-35-16,0 53 15,18-17 17,35-1-1,17-35-16,36 0 1,35 0 0,-35 0-1</inkml:trace>
  <inkml:trace contextRef="#ctx0" brushRef="#br0" timeOffset="118982.03">22296 10760 0,'0'0'0,"0"53"47,17 17-31,-17 1-16,0 35 15,53 17-15,-18 18 16,-35-106-1,36 1-15,-36-1 16,35-35 0</inkml:trace>
  <inkml:trace contextRef="#ctx0" brushRef="#br0" timeOffset="119304.5">22648 11060 0,'-53'0'15,"1"0"1,16 17 0,1-17-1,0 53-15,-18-18 16,53 1 15,17-36-15,-17 35-1,71-35 1,-36 35-16,18 1 31,0 16-31</inkml:trace>
  <inkml:trace contextRef="#ctx0" brushRef="#br0" timeOffset="119811.15">22296 10407 0,'0'0'16,"-36"0"15,36 35-31,0 1 15,-35-1 1,35 18 0,-35-53-1,52 0 17,-17-36-32,36 36 0,-36-35 15,35 0 1,0 35-1,18 0 17,18 0-17,-18 0 1,0 106 15,-18-89-31</inkml:trace>
  <inkml:trace contextRef="#ctx0" brushRef="#br0" timeOffset="120880.01">18062 11077 0,'-17'0'47,"-19"36"-31,1 175-1,229 195 48,-141-371-63,0-35 15</inkml:trace>
  <inkml:trace contextRef="#ctx0" brushRef="#br0" timeOffset="122260.13">23089 10777 0,'18'0'109,"-18"36"-93,35 17-16,36 52 31,-36-69-31,-35-1 16,0 18-1,0 17 1,-70 36-1,70-70 1,0-1 0</inkml:trace>
  <inkml:trace contextRef="#ctx0" brushRef="#br0" timeOffset="122485.62">23848 11024 0,'0'-17'31,"-18"17"-15,18-36-16</inkml:trace>
  <inkml:trace contextRef="#ctx0" brushRef="#br0" timeOffset="130789.87">24500 10795 0,'0'-18'218,"36"18"-202,-36-53-16,0 18 16,0-35-1,0 34-15,0-122 47,-18 87 0,18 106 0,0 1-31,0 34-1,18-35 1,-18 1-16,35 34 15,0-34 1,1-36 0,16 0-1,-16 0 1,17 0 0,-53-18-16</inkml:trace>
  <inkml:trace contextRef="#ctx0" brushRef="#br0" timeOffset="131371.87">24448 10054 0,'-36'35'63,"36"18"-48,0-17 1,0-54 31,0-35-32,0-17 1,0 34 0,0 1-16,18 0 15,-18-1 1,35 36 0,0 0 15,-35 36-16,36 17-15,17-53 16,0 35 0,-18-35-16</inkml:trace>
  <inkml:trace contextRef="#ctx0" brushRef="#br0" timeOffset="131817.69">25259 10178 0,'0'35'47,"18"0"-31,-18 36-16,0 17 31,35-17-15,-35 17-1,0-53 1</inkml:trace>
  <inkml:trace contextRef="#ctx0" brushRef="#br0" timeOffset="132018.15">25100 10478 0,'88'0'32,"-17"-36"-32,-18 36 15,0 0-15,17-53 16,-52 53-16</inkml:trace>
  <inkml:trace contextRef="#ctx0" brushRef="#br0" timeOffset="132501.44">25770 10213 0,'0'-35'16,"0"-1"-1,18 36 1,35 0 0,0 0-1,-53 36 1,0 17-1,0-1 1,-18 19 0,18-36-16,-35-35 15,35 53-15,-35-17 32,35-1-17,17-35 16,19 0-31,52-18 32,18 18-17,-71 0-15</inkml:trace>
  <inkml:trace contextRef="#ctx0" brushRef="#br0" timeOffset="133100.41">26388 10178 0,'0'-36'16,"0"19"-1,0 87 79,17-34-78,-17-1-1,0 0-15,36 36 16,-36-18 15,0 17-31,35-70 16,-35 35-1,0 1 48,-35-36-63,-1 0 16,1 0-1,0 0 32</inkml:trace>
  <inkml:trace contextRef="#ctx0" brushRef="#br0" timeOffset="133588.81">26335 9807 0,'0'0'0,"0"-35"0,-35 53 47,35 35-31,-36 17-1,36-88 48,18-70-48,-18 53 1,0 0-16,35 35 16,-35-36-1,71 54 17,-18 53-17,17-36 1,-17-35-1</inkml:trace>
  <inkml:trace contextRef="#ctx0" brushRef="#br0" timeOffset="134275.18">26988 10213 0,'0'0'0,"0"-35"31,0-1-15,0 72 31,0 140-16,0-105-15,0-36 15</inkml:trace>
  <inkml:trace contextRef="#ctx0" brushRef="#br0" timeOffset="134508.78">26793 10407 0,'18'0'15,"17"0"1,1 0-16,17 0 15,-18 0-15,35-35 16,19 35 0,-54-36 15</inkml:trace>
  <inkml:trace contextRef="#ctx0" brushRef="#br0" timeOffset="134916.69">27287 10125 0,'0'-36'0,"18"1"31,17 35-16,1 0 1,-1 35 0,-35 1-1,0-1 1,-18 18 0,18-18-16,-123 53 15,123-52 1,0-1-1,88-35 17,-53 0-32,0 0 15,36-18 1,0 18 15,-36-53-31</inkml:trace>
  <inkml:trace contextRef="#ctx0" brushRef="#br0" timeOffset="135202.53">27693 9948 0,'0'0'0,"0"71"47,0-36-47,0 18 15,35 0-15,-35 0 16,0 53 0,0-89-1,0 19-15,36-1 16</inkml:trace>
  <inkml:trace contextRef="#ctx0" brushRef="#br0" timeOffset="135517.62">27975 10089 0,'-88'18'32,"35"-18"-32,53 35 15,-70 1 1,70-1 0,0 0-1,17-35 1,54 0-1,-18 35 1,-18-35 0,0 0-1</inkml:trace>
  <inkml:trace contextRef="#ctx0" brushRef="#br0" timeOffset="135987.81">27693 9507 0,'0'0'16,"-35"36"-1,35 34-15,0 1 16,0-18 0,0-71 46,0-17-62,0-1 16,17 1-1,-17-35 1,36 34-16,-1 36 31,18 53-15,35 124 15,18-89-31,-71-53 16</inkml:trace>
  <inkml:trace contextRef="#ctx0" brushRef="#br0" timeOffset="137711.94">24871 11254 0,'-35'0'15,"35"35"-15,17-35 78,18 0-62,18 0 0,-17 0-16,34-18 31,71-35-16,-70 53 1,-1-35 0,1 35-1,52 0 1,-70 0 0,141-35 15,-158 35-31,34 0 15,1-35 1,35 35 0,35 0 15,-71-36-15,1 36-16,35-35 31,-71 35-16,88 0 1,-52 0 0,0 0-1,-1-53 1,-35 53-16,1 0 16,52 0-1,0-35 1,0 35-1,-17-36 1,-18 36 0,17 0-1,36 0 1,-35 0 15,35-35-31,-36 35 31,-17 0-15,0-35 0,35 35-1,-53-35 1,1 35 0,-1-36-1</inkml:trace>
  <inkml:trace contextRef="#ctx0" brushRef="#br0" timeOffset="139833.19">24871 11906 0,'-35'0'31,"35"-17"-15,35 17 31,18 53-32,-18-18 1,159 159-1,-88-106 48,-71-229-16,-35 35-32,-53 53-15,53-17 16,-70-71 15,70 88-31,-36 0 32,36 17-17,0 19-15,0-19 31,18-16 1,17 52-17,36-36 1,-1 36 0,19 0-1,-36-35-15,88 35 16,70-35-1,36-53 17,-141 88-17,282-36 1,-247-17-16,-35 18 16,35 0 15,0 0-31,18 35 15,-124 0 17,71 0-17,-53 0 1,53-36 0,17-17 15,-87 53-16,-1 0 1,18 0 0,-18 0-1,71-35 1,-124 35 31,-17 0-47,0 53 15,-36-53-15</inkml:trace>
  <inkml:trace contextRef="#ctx0" brushRef="#br0" timeOffset="140695.19">25629 11818 0,'0'-35'16,"0"105"62,0-17-78,18 0 15,17 106 17,1-71-1</inkml:trace>
  <inkml:trace contextRef="#ctx0" brushRef="#br0" timeOffset="141008.68">26053 11730 0,'0'-35'32,"0"52"-32,0 36 15,0 0 1,53 18-16,-53 34 15,35-69 1,-35 17 0,0-18-1,-18-35 1</inkml:trace>
  <inkml:trace contextRef="#ctx0" brushRef="#br0" timeOffset="141184.15">25982 12012 0,'35'-35'31,"18"35"-15,18 0-1,-18-53-15,-18 53 0</inkml:trace>
  <inkml:trace contextRef="#ctx0" brushRef="#br0" timeOffset="141648.6">26423 11642 0,'0'17'62,"0"19"-62,0-1 16,0 18-16,0-18 16,35 36-1,36-36 1,-18-35-1,0-18 1,17-70 0,-70 53-1,0 0 1,0 70 15,36 53-15,-36-17-1,0-36 1,0 0 0,35 18-1,0-53 1</inkml:trace>
  <inkml:trace contextRef="#ctx0" brushRef="#br0" timeOffset="141941.34">27111 11606 0,'0'36'47,"0"-1"-47,0 18 15,0 17-15,0 1 0,0 52 16,0-70 15,0-17-15</inkml:trace>
  <inkml:trace contextRef="#ctx0" brushRef="#br0" timeOffset="142129.47">27005 11906 0,'106'-70'31,"-53"70"-31,17 0 16,-17-36-16,-17 36 15</inkml:trace>
  <inkml:trace contextRef="#ctx0" brushRef="#br0" timeOffset="142566.84">27587 11448 0,'0'-36'15,"0"72"16,0 17-15,0 35-16,0 35 16,0-87-1,0-1 1,36 35-16,-1-70 31,88 0-15,-52-88-1,-36 18 1,-35 105 15,0 0-31,0 0 16,0 18-16,0 53 16,0-88-1,0 17-15,0 0 16</inkml:trace>
  <inkml:trace contextRef="#ctx0" brushRef="#br0" timeOffset="143909.01">17374 14146 0,'71'-17'78,"-18"17"-78,-18-36 16,36 36-1,-71 18 1</inkml:trace>
  <inkml:trace contextRef="#ctx0" brushRef="#br0" timeOffset="144074.2">17427 14340 0,'177'-70'63,"-248"88"-63,336-89 31,-636 194-31,759-246 0,-352 123 16,34 0-1</inkml:trace>
  <inkml:trace contextRef="#ctx0" brushRef="#br0" timeOffset="148589.97">23971 10989 0,'-35'0'15,"0"0"95,35-18-95,-36 18 1,1 18 15,35 17-15,18-35-1,17 0 17,-35-17-1,0-19-15,-18 36-1,-17 0 1,35 18-1</inkml:trace>
  <inkml:trace contextRef="#ctx0" brushRef="#br0" timeOffset="149253.31">24165 10160 0,'-17'0'47,"-19"53"-31,36-18 0,-53 18-16,18 88 15,35 141 16,265-105 16</inkml:trace>
  <inkml:trace contextRef="#ctx0" brushRef="#br0" timeOffset="150816.91">28310 9631 0,'18'17'94,"17"-17"-63,-35 53-31,53-53 0,-53 89 15,106 193 17,-106-212-17,0-17-15,0 0 0,-18 53 32,-87-18-17,34-17 1</inkml:trace>
  <inkml:trace contextRef="#ctx0" brushRef="#br0" timeOffset="159092.94">18468 13617 0,'0'-35'15,"0"70"110,0 18-125,0 0 0,0 35 16,0 18-1,18-35-15,-18-36 16,0 141 31,52-317 0,-87-35-16</inkml:trace>
  <inkml:trace contextRef="#ctx0" brushRef="#br0" timeOffset="179639.55">18979 14023 0,'-35'0'47,"53"0"47,17 0-78,0 0-1,142-35 1,-54 17 31,-87 18 31</inkml:trace>
  <inkml:trace contextRef="#ctx0" brushRef="#br0" timeOffset="180389.68">19844 13547 0,'-18'0'31,"-17"0"0,0 0 0,-1 35-15,1 88 15,35 124 16,18-211-31,70-1-1,-53-35 1,0 0 0,18 0-1,-17-18-15,-36-17 31,0 0 1,0-1-17,-18 1 1,-35 35 0,18 0-1,-18 0 1,53 35-16,-35 1 15,35-1 17,35-35-17,0 0 1</inkml:trace>
  <inkml:trace contextRef="#ctx0" brushRef="#br0" timeOffset="186828.09">20426 13935 0,'-35'0'313,"87"0"-126,-34 0-171,17 0 0,1 0-16,34 0 15,-34 0 1,-1 0-16,0 0 16,18 0-16,-18 0 15,-35-18 1,0-17 93,36 35-93,-36-35-1</inkml:trace>
  <inkml:trace contextRef="#ctx0" brushRef="#br0" timeOffset="187760.24">21043 13600 0,'0'-36'63,"35"36"-32,-35 18 110,0 35-126,0-18 1,0 0-16,0 1 15,0-1-15,0 18 16,0-18 15,18-35-31,53 0 32,-18 0-17,-18-17-15,-35-19 31,35 36-31,-35-53 16,0 89 62,0-1-62,0 18-16,0 17 15,0-34 1,0-19 0,0 19-1</inkml:trace>
  <inkml:trace contextRef="#ctx0" brushRef="#br0" timeOffset="199981.47">27376 10830 0,'0'0'0,"-36"0"0,36 53 15,-88-53-15,0 71 16,17-18 0</inkml:trace>
  <inkml:trace contextRef="#ctx0" brushRef="#br0" timeOffset="201844.47">18450 14870 0,'-35'0'0,"53"0"47,17 0-47,35 0 31,-34 0-31,34-18 16,1 18-1,17-35 1,88-1 15,-17-17-31,0 18 16,17 0-1,-52 35 17,-54-53-32,36 53 15,18 0 1,-18-35 0,-54 35-16,19 0 15,88-36 1,-36 36-1,-88-35 1,54 35 0,34 0-1,-17 0 1,17-53 0,-34 53-1,-19 0 16,54 0-15,-18 0 0,-1 0-16,-34-35 31,-36 35-15</inkml:trace>
  <inkml:trace contextRef="#ctx0" brushRef="#br0" timeOffset="203167.34">18733 15487 0,'-36'0'47,"89"71"15,-53-19-46,141 125 0,-70-89-1,-18-35 1,-36-53-1,36-35 17,-53-18-17,0-18-15,0-35 32,-35-17-32,0 70 15,-1-35 1,1 17-1,0 1 1,0 17 0,35 17-1,0 1 1,0 0 31,35 35-32,0 0-15,71-35 16,-35 35 0,-1-36-16,301-17 31,-142 1-15,0-1-1,0 17 1,-35 36-1,-158 0 1,-54 0 31,-17 0-16</inkml:trace>
  <inkml:trace contextRef="#ctx0" brushRef="#br0" timeOffset="205814.37">19879 15328 0,'-18'0'31,"-17"0"1,0 0-17,0 18 1,-1 105 15,1-123-15,35 36-1,18-36 17,35 0-32,-18 0 15,18-89 1,-18 72 0,-35-19-1,35 54 32,18 88-31,-17 0-1,-36-71 1,0 0 0,35-17-1,0-18 1</inkml:trace>
  <inkml:trace contextRef="#ctx0" brushRef="#br0" timeOffset="206781.4">22648 14146 0,'36'0'47,"-1"0"-47,106-35 31</inkml:trace>
  <inkml:trace contextRef="#ctx0" brushRef="#br0" timeOffset="207015.74">22631 14340 0,'53'0'31,"-18"0"-31,18 0 16,0 0-16,17-17 16,-34 17-16,-1 0 31</inkml:trace>
  <inkml:trace contextRef="#ctx0" brushRef="#br0" timeOffset="214255.53">23918 14358 0,'18'0'94,"35"0"-94,229-88 47,-247 88-47,1 0 15,-54 35 17</inkml:trace>
  <inkml:trace contextRef="#ctx0" brushRef="#br0" timeOffset="-214441.97">24730 14093 0,'0'-35'31,"0"0"-15,0 0-16,53 35 15,-18 0-15,18 0 31,-18 70 1,-123 124-1,17-123 0,36-71-15,35-18 15,18-17-31,52 35 16,-34 0-1,16 18 1,1 52 0,-53 1-16,0-18 31,0-18 0,-70-35-15,17 0-1,18 0 1</inkml:trace>
  <inkml:trace contextRef="#ctx0" brushRef="#br0" timeOffset="-213805.75">25823 14217 0,'0'-53'31,"-35"177"-15,35 17 0,0 388 15,0-441-31,18 71 47</inkml:trace>
  <inkml:trace contextRef="#ctx0" brushRef="#br0" timeOffset="-213591.31">26176 14023 0,'0'0'16,"0"106"-16,0 123 16,0-123-16,0 106 15,0 17 1,-35-35 0</inkml:trace>
  <inkml:trace contextRef="#ctx0" brushRef="#br0" timeOffset="-193334.51">6191 4233 0,'18'0'93,"17"0"-77,18 0 0,-18 0-1,1 0-15,34 0 16,-35 0 0,36 0-1,0 0 1,-18 0-1,35 0 1,-18 0 0,1 0-1,-1 36 1,1-36 15,-18 0-31,0 0 16,35 53 15,-17-53-15,-36 0-16,35 0 15,1 0 1,-1 35 0,36-35 15,18 0-16,-71 0 1,35 35 0,-35-35-1,-18 0 1,36 0-16,-1 0 31,-17 35-31,0-35 16,18 0 15,17 0-15,-18 0-1,-17 0 1,18 0 0,35 0-1,-36 0 1,1-17-1,-1 17 1,1 0 0,17 0-1,-17-53 1,-1 53 0,36 0 15,-35-35-16,-1 35 1,1 0 0,-1 0-1,-17 0 1,0-36-16,0 36 16,18 0-1,52-35 16,-88 35-31,71 0 16,-35 0 0,-36 0-1,53 0 1,-17-35 0,52 35-1,-52 0 1,-18-36 15,0 36-15,52 0-1,-69 0 1,34-35 0,-17 35-1,0 0 1,71 0-1,-72 0 1,54 0 15,-53 0-15,0 0 0,-18 0-1,1 0 1,-1 0-16,18 0 31,0 0-15,17 0-1,-17 0 1,0 0 0,18 0-1,-36 0 16,18 0 1,-18 0-17,0 0 1,18 0 0,0 18-1,0-18 1,18 0-1,-18 0 1,0 0 0,0 0-1,-18 35 1,0-35 0,18 0-1,18 0 1,-19 0-1,-16 0 1,52 35 15,-53-35-15,0 0 0,-52 0 218,-18 0-156,-1 0-62,1 0-1,0 0 1,-1 0 15,19 0-15,-18 0-1,-1 0 17,1 0-1,0 0-15,-1 0 15,1 0 31,0 0-46,0 0 0,-1 0-1,1 0 16,0 0-15,-1 0 0,19 0 31</inkml:trace>
  <inkml:trace contextRef="#ctx0" brushRef="#br0" timeOffset="-174690.42">13494 4198 0,'0'0'0,"88"0"0,-17 0 15,-19 0-15,37 0 16,-36 0-16,-1-18 15,1 18-15,71 0 32,-71 0-32,176 0 31,-176-52-31</inkml:trace>
  <inkml:trace contextRef="#ctx0" brushRef="#br0" timeOffset="-171856.75">18785 4269 0,'0'-36'78,"36"36"-62,17 0-1,-18 0 1,0 0-16,0 0 15,301 0 17,-54 18 30,-35 17-15,-36-35 0,-175 0-31,-1 0-16,71 0 31,-53 0-16,-18 0 17,0 0-32,1 0 15,16 0 17,19 0-17,-18 0 1,-18 0-1,-52 0 17,-36-17-17,17 17 1,1 0 0,-35-36-1,34 36-15,-52 0 31,18-35-31,-1 35 16,18 0 0,-88 0 15,106 0-15,-1 0-1,-34 0 1,-18 0-1,52 0 1,-69 0 0,52 0-1,-124 0 1,107 0 0,34 0-1,1 0 1,0 0 15,35 18-15,-53-18-1,-18 0 1,18 0 0,18 0-1,-18 0 1,18 0-1,0 0 1,35 35 0,-36-35-1,1 0 32,0 0-31,35 35-1,-18-35 1,54 0 31,-1 0-31,18 0-1,35 0 1,35 0-1,-17 0 1,-71 0 0,71 0-1,-35 0 1,-1 0 0,1 0-1,-36 0 1,-17 0-16,17 0 0,36 0 31,-36 0-15,-17 0-16,52 0 31,1 0-15,17 0-1,-17 0 1,-36 0-1,0 0 32,18 0-31,-18 0-16,1 0 16,-1 0 77,-53 0 48</inkml:trace>
  <inkml:trace contextRef="#ctx0" brushRef="#br0" timeOffset="-165812.22">18891 8819 0,'18'0'234,"-18"-17"-218,70 17-16,-52 0 16,106 0-1,-72 0-15,1 0 16,0 0 0,18 0-16,52 0 31,54 0 16,-1-35 0,-105 35-16,-71-36 16,35 36-32,-35-35 48</inkml:trace>
  <inkml:trace contextRef="#ctx0" brushRef="#br0" timeOffset="-159441.18">29510 4322 0,'35'0'16,"0"0"15,1 0-15,-1-18-1</inkml:trace>
  <inkml:trace contextRef="#ctx0" brushRef="#br0" timeOffset="-159283.28">29827 4269 0,'36'0'31</inkml:trace>
  <inkml:trace contextRef="#ctx0" brushRef="#br0" timeOffset="-151871.22">20461 8008 0,'0'-18'31,"0"36"47,0 17-47,35-35 1,-35-17-17,0-19 1,0 1 0,-17 35 15,-19 18 0,36 17-15,18 0-1,17-35 1,1 0 15,-36-17-15,-18-19-1,-17 36 17,52 71-17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5-31T11:17:06.01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9968 4198 0,'-17'0'63,"-18"0"-32,-1 0 0,1 0 1,0 0-1,35 18-16,17-18 48,36 0-47,-17 35-1,34-35 1,-35 0-16,1 0 15,34 0 1,-34 0-16,-19 0 16,36 53-16,-18-53 15,124 0 1,17 0 15,-140 35-31,-1-35 16,18 0-1,35 0 17,0 0-32,-52 0 15,52 0 1,-53 0 0,18 0-1,18 0 1,-36 0-1,53 0 1,-35 0 0,53 0-1,-53 0 1,17 0 0,1 0-1,-18 0 1,70 0 15,-88 0-15,36 0-1,-18 0 1,0 0 0,35-17-1,-17 17 1,87 0-1,-122 0 1,52 0 0,0 0 15,-35 0-15,0-53-1,-18 53 1,-17 0-1,-53 0 110,-1 0-109,1 0-16,0 0 16,-1 0-16,1 0 15,-35 35 1,34-35-16,-87 0 31,35 0-15,-1 0-16,37 0 0,-54 0 31,35 0-15,1 0-1,-1 0 1,0 0 0,-17 0-1,18 0 1,-1 0-1,1 0 1,34 0-16,1 0 16,-53 0-1,17 0 1,-123 0 15,106 0-31,53 0 16,-36 0 15,18 35-31,-70-35 31,88 0-31,-89 0 32,54 0-17,17 0 1,-36 0-1,19 0 1,-1 0 0,36 0-1,-18 0 1,-35 0 15,53 0-15,-36 0-1,36 0 1,-18 0 0,18 0-1,52 0 17,107 0-32,-36 0 15,71 0 1,35-35-1,17 35 1,1 0 0,17 0-1,1 0 1,-72 0 0,-16 0-1,-37 0 1,-16 0 15,87 0-31,-70 0 31,17 0-15,-35 0 0,-17 0-1,-36 0 1,-70 0 15,0 0-1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5-31T11:03:41.8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262 3687 0,'-36'70'16,"36"-17"-1,36-176-15,-107 299 0,71-106 16,0-17-1,0 18-15,-53 0 0,53-19 16</inkml:trace>
  <inkml:trace contextRef="#ctx0" brushRef="#br0" timeOffset="37769.44">1235 5309 0,'17'0'78,"19"0"-62,-1 36-1,18-36 1,-18 0-16,0 0 15,36 0 1,17 35 0,-35-35-16,71 0 15,-19 0 1,1 0 15,-71-18-31,71 18 16,-35 0-1,-36 0 17,18 0-32,71-35 31,-89 35-15,71 0-1,-36-53 1,-35 53-16,1 0 15,-1 0-15,36-35 16,-18 35 0,17 0-1,-35-36 1,89 36 0,-54 0-1,-34-35 1,87 35-1,-70 0 17,0 0-17,-18 0 1,1 0 0,-1 0-1,53 0 1,-53 0-1,1 0 1,-1 0 0,0 0-1,0-35 1,18 35 0,0 0-1,-18 0 1,36 0 15,-36-35-15,18 35-1,0 0 1,18 0 0,-18 0-1,0 0 1,-18 0-1,0 0 1,53 0 0,0 0-1,-17 0 1,0 0 0,-36 0 15,106-36-31,-88 36 31,17 0-31,1 0 31,35 0-15,-36 0 0,1 0-1,17 0 1,-53 0-1,18 0 1,-17 0 0,-1 0-1,0 0 1,18 0 0,71 0 15,-89 0-31,0 0 15,-88 36 32,-17-36-47</inkml:trace>
  <inkml:trace contextRef="#ctx0" brushRef="#br0" timeOffset="58573.38">20690 4710 0,'0'35'94,"18"0"-63,35-35 0,-53 35-31,35-35 16,18 0-1,18 53 1,-18-53-16,52 0 31,-34 0-15,-18 0-1,0 0 1,17 0 0,19 0-1,-19 0 1,-35 0 0,89 0-1,-36 0 1,-17 36-1,-1-36 1,18 0 0,-17 0 15,-53 0-31,52 0 0,18 0 31,36 0-15,-18 0-1,-36 0 1,36 0 0,-35 0-1,-1 0 1,-17 0 0,53 35-1,-36-35 1,1 0 15,-36 0-31,1 0 16,34 0-1,-35 0-15,18 0 0,18 0 32,-1 0-17,1 0 1,0 0-1,105 0 1,-141 0 0,36 0-1,-36 0-15,0 0 16,1 0-16,17 0 16,17 0-1,1 0 1,52 0-1,36 0 17,-89 0-17,1 0-15,0 0 32,-19 0-17,90-18 1,-37 18-1,19 0 1,17 0 0,-70 0-1,17 0 1,0 0 0,-18 0-1,1 0 1,35 0-1,-18 0 1,36 0 0,-19 0-1,1 0 17,-35 0-17,-1 0 1,-17 0-1,0 0 1,88-53 0,-53 53-1,18 0 1,35-35 0,-35 35-1,-70 0-15,69 0 16,-16 0-1,-37 0 1,72 0 15,-71 0-15,-88-53 31</inkml:trace>
  <inkml:trace contextRef="#ctx0" brushRef="#br0" timeOffset="59649.87">29439 4092 0,'18'0'31,"17"0"-31,106 0 16,36 0-1,528-35 16,213-18 1,-460 53-17,107 0 1,-336 0 0,-35-35 15,-159 35-16,-17 0 1,-53 0 0,-18 0-1,0 0-15</inkml:trace>
  <inkml:trace contextRef="#ctx0" brushRef="#br0" timeOffset="62208.58">2258 5345 0,'17'0'79,"72"0"-64,-36 0-15,35 0 16,653 0 31,-71-53 0,-212 53-1,-387 17-14,-36-17-17,53 0 1,-17 0 0,-18 0-1,18 0 1,-36 0-1,0 0 1,71 0 0,-71 0-1,0 0 1,-70 71 31</inkml:trace>
  <inkml:trace contextRef="#ctx0" brushRef="#br0" timeOffset="63854.61">13617 5098 0,'-35'0'32,"53"0"14,17 0-46,0 0 16,0 35 0,18-35-16,230 0 31,-213 0-31,530 0 47,-177 0 15,-335 0-46,1 35 0,52-35 15,-53 0-16,18 0 1,0 0 0,-54 0-16,37 0 15,-19 0 1,1 0 0,35 0-1,17 0 1,-17 0 15,70 0-15,-70 0-1,18 0 1,-36 0 0,-18 0-1,-17 0 1,71 0-1,-1 0 17,-88 0-17,1 0 17,-107 35 30</inkml:trace>
  <inkml:trace contextRef="#ctx0" brushRef="#br0" timeOffset="73447.89">21431 4939 0,'0'0'0,"0"35"15,36-35-15,16 0 16,-16 0 0,140 0 15,159 0 16,247-17 0,-335 17-1,-194 0-30,0 0 0,18 0-1,-1 0 1,1-36 0,17 36-1,-35 0 1,-18 0-1,89 0 1,-71 0 0,105 0-1,-87 0 1,-36 0 0,18 0-1,71 0 1,-72 0-1,19 0 17,0 0-17,-1 0 1,54 0 0,-54 0-1,1 0 1,-36 0-1,106 0 1,-88 0 0,0 0 15,-18 0-31,-70 0 31,-18 0-15</inkml:trace>
  <inkml:trace contextRef="#ctx0" brushRef="#br0" timeOffset="83244.16">13899 5151 0,'-35'0'16,"88"0"125,0 0-126,-18 0 1,1 0-16,16 0 16,54 17-1,-53-17 1,0 0-16,71 0 15,-71-17 1,123 17 0,-17-36 31,246-52-1,-281 88-30,-71 0-16</inkml:trace>
  <inkml:trace contextRef="#ctx0" brushRef="#br0" timeOffset="104802.3">21766 5027 0,'36'0'0,"-1"0"47,0 0-32,18 0 1,-18 0-1,1 0 17,17 0-17,0 0-15,17 0 32,-35 0-32,1 0 15,17 0 1,-18-18-16,88 18 31,-87 0-15,52 0-1,-18 0 1,-17 0 0,0-35-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5-31T11:08:20.41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318 6350 0,'17'0'156,"18"0"-140,18-18 0,-17 18-16,-1 0 15,0 0-15,0 0 16,1-35-16,-1 35 31</inkml:trace>
  <inkml:trace contextRef="#ctx0" brushRef="#br0" timeOffset="559.16">388 6385 0,'-35'0'16,"52"0"31,19 0-32,-36 36 1,53-1 0,-53 18-16,53 0 0,17 35 15,-70-70 1,35 34 0,1-16-1,-1-36 1,-35-18-1,35-52 1,-35-19 0,0-87-1,0 88 1,35 88 0,-35 35 15</inkml:trace>
  <inkml:trace contextRef="#ctx0" brushRef="#br0" timeOffset="1001.22">1111 6297 0,'-17'0'31,"-19"0"1,36 35-17,-35 1 1,35-1-16,-35 0 15,35 36-15,35 35 32,36-106-17,-18 0 1,35-18 0,-35-53-1,-53 1 1,0-89-1,-18 89 1,-17 34 0,-1 36-1,1 71 1</inkml:trace>
  <inkml:trace contextRef="#ctx0" brushRef="#br0" timeOffset="1340.82">1094 6156 0,'0'0'0,"0"-35"16,0 70 15,0 0-31,35 18 16,-35 35-16,0-17 15,35 88 1,-35 17 0,35-141-1,-35 1 16,0-54-15</inkml:trace>
  <inkml:trace contextRef="#ctx0" brushRef="#br0" timeOffset="1633.04">1623 6438 0,'-35'0'0,"35"18"15,17-18 1,18 0 0,36-18-16,-18 18 15,-18 0-15,0 0 16</inkml:trace>
  <inkml:trace contextRef="#ctx0" brushRef="#br0" timeOffset="1803.71">1605 6668 0,'18'0'32,"17"0"-17,0 0-15,1-18 16</inkml:trace>
  <inkml:trace contextRef="#ctx0" brushRef="#br0" timeOffset="2280.79">2205 6703 0,'70'-35'31,"-34"-1"-15,-36 1 15,0-18-16,0 18-15,0-1 16,-18-34-16,18 35 16,0 70 46,0 18-46,0 0-1,0-18 1,0 0 0,18-35-1,17 0 1,0 0 0</inkml:trace>
  <inkml:trace contextRef="#ctx0" brushRef="#br0" timeOffset="2734.64">2311 6033 0,'-18'0'31,"-17"35"-31,35 18 16,-35-53-16,35 53 16,-36-18-1,36-70 32,0-18-31,18-18-1,17 71 32,0 35-31,18 18-1,-17-53-15,-36 53 16,70-17 0,-35-36-16</inkml:trace>
  <inkml:trace contextRef="#ctx0" brushRef="#br0" timeOffset="3266.77">3069 6332 0,'0'0'0,"-35"-35"16,0 0 0,-1 35-1,1 0 17,0 0-32,0 17 15,-18 54 1,53-36-1,0 18-15,0-18 32,53-35-32,17 0 15,36-70 17,-106 35-17,35-71 1,-35 71-16,0-1 15,-106-34 1,53-1 0,18 71-1,0 35 17</inkml:trace>
  <inkml:trace contextRef="#ctx0" brushRef="#br0" timeOffset="3715.63">3334 6174 0,'-18'0'16,"-17"0"0,0 0-1,-1 0 1,36 35 0,0 18-1,0 53 1,0-71-1,18-17 1,35-18-16,17 0 31,1 0-15,-36-18-16,1-70 31,-36-18-15,-18 71-1,-17 35 1,-54 0-16</inkml:trace>
  <inkml:trace contextRef="#ctx0" brushRef="#br0" timeOffset="3987.35">3281 6015 0,'0'18'62,"0"70"-62,17-35 16,-17 35-1,0-18-15,53 19 16,-53 105 0,0-159-1</inkml:trace>
  <inkml:trace contextRef="#ctx0" brushRef="#br0" timeOffset="4299.84">2963 6844 0,'36'0'47,"-1"0"-47,0 0 15,18 0-15,18 0 16,-18 0-16,-1 0 16,1 0-16,-17 0 15</inkml:trace>
  <inkml:trace contextRef="#ctx0" brushRef="#br0" timeOffset="4835.45">3016 7338 0,'0'0'0,"-53"0"15,18 0 1,0 0-1,0 0 1,-1 70 0,36-17-1,0 0 1,0 0 0,53-18-1,-18-35 1,18 0-1,0-17 1,-17-36 0,-36 18-16,-18-71 15,-70 18 1,17 17 0,1 71-1,34-18 1,89 36 15</inkml:trace>
  <inkml:trace contextRef="#ctx0" brushRef="#br0" timeOffset="5147.81">3122 7303 0,'0'-18'0,"18"18"16,17 0 0,0 0-16,1 0 15,69 106 1,-105-53 15,-53-18-15,1-35-16,-1 35 31,17-52-31</inkml:trace>
  <inkml:trace contextRef="#ctx0" brushRef="#br0" timeOffset="5433.75">3457 7179 0,'0'-35'15,"-17"35"1,-19 17-1,-17 54 1,53-18 0,0-18-1,0 18 1,53 0 0,36 0-1,-54-53 1,18 0-16</inkml:trace>
  <inkml:trace contextRef="#ctx0" brushRef="#br0" timeOffset="5868.57">4004 6562 0,'0'-36'15,"-35"1"-15,35 106 63,0-18-48,0 0-15,0-1 16,17 19-16,-17 17 16,0-35-1</inkml:trace>
  <inkml:trace contextRef="#ctx0" brushRef="#br0" timeOffset="6055.65">3863 6756 0,'35'0'16,"0"0"0,36-36-16,-18 36 15,88-52 1</inkml:trace>
  <inkml:trace contextRef="#ctx0" brushRef="#br0" timeOffset="6470.08">4410 6509 0,'0'35'94,"0"0"-79,0 1-15,0 17 0,0-1 16,0 1-1,0-17-15,0-1 16,0 18 0,0-18-1,-36 0 32,19-35-47,-36-17 31,18 17-15,35-36 0</inkml:trace>
  <inkml:trace contextRef="#ctx0" brushRef="#br0" timeOffset="6904.81">4339 6033 0,'0'0'0,"-35"0"0,35 88 47,0-53-47,0 0 16,0 1-16,0-1 15,0-70 17,0-36-1,0 36-31,0-1 16,18-34-1,17 70 16,18 35-15,0 18 0,0 18-1,-18 17 1,-35-53 0</inkml:trace>
  <inkml:trace contextRef="#ctx0" brushRef="#br0" timeOffset="7388.04">5062 6385 0,'0'-35'0,"0"0"16,-17 35 0,17-36-16,-36 36 0,1 0 31,0 0-15,-18 53-16,-18 18 31,36-1-31,35-17 15,18-53 1,-18 36 0,123-36-1,-35-71 1,-52 1 0,17-54-1,-53-35 1,-124 18-1,54 141 1,17 0 0,17 88-1,36 18 1</inkml:trace>
  <inkml:trace contextRef="#ctx0" brushRef="#br0" timeOffset="7832.76">5292 6279 0,'-18'-17'62,"-17"17"-46,-1 0-1,1 0 1,35 17-16,0 36 16,0 18-1,0-53 1,0 52-1,35-35-15,89-35 16,-53-35 0,-36-35 15,-35 34-31,0-52 16,-18-35-1,-17 87 1,-18 36-1,18 0 1</inkml:trace>
  <inkml:trace contextRef="#ctx0" brushRef="#br0" timeOffset="8102.42">5239 6050 0,'0'0'0,"0"-70"31,0 87-15,0 36 0,0 18-1,0 87 1,0-69-16,35-1 15,0 18 1,-35-53 0</inkml:trace>
  <inkml:trace contextRef="#ctx0" brushRef="#br0" timeOffset="8397.69">4798 6844 0,'53'0'15,"17"0"1,36 0-16,-35 0 16,17 0-16,-35 0 15,0 0-15,53 35 16,-71-35-16</inkml:trace>
  <inkml:trace contextRef="#ctx0" brushRef="#br0" timeOffset="8864.84">5045 7320 0,'-36'0'15,"1"0"1,0 0 0,0 53-1,35-18 1,0 1-1,35-36 1,0 0 0,0 0-16,1-18 15,34-53 1,-70 1 0,0-54-1,-53-17 1,0 106-1,18 35 1,0 71 0,35-1-1</inkml:trace>
  <inkml:trace contextRef="#ctx0" brushRef="#br0" timeOffset="9391.71">5239 7161 0,'0'18'47,"0"53"-32,35-71 1,-35 53-1,53-53-15,-53 35 16,35-35-16,18-18 16,-18-52-1,-35 17 1,0 0 0,0 88 30,0 0-30,0 1-16,0 34 16,0-35-1,0 18 1,0-17 0,-17-1 15,-36-35-16,-18 0 1,36 0 0,0-18-1,-1 18-15,19 0 16,-18 0 0</inkml:trace>
  <inkml:trace contextRef="#ctx0" brushRef="#br0" timeOffset="9959.84">6015 6579 0,'-35'-53'31,"35"18"-15,0 88 31,0 0-47,0 141 16,0-35 15</inkml:trace>
  <inkml:trace contextRef="#ctx0" brushRef="#br0" timeOffset="10116.39">5838 6791 0,'0'-35'0,"71"35"15,-18 0 1,0 0 0,0-36-16,17 36 15</inkml:trace>
  <inkml:trace contextRef="#ctx0" brushRef="#br0" timeOffset="10395.84">6262 6421 0,'0'-36'32,"0"72"-1,0-1-31,0 18 15,0 0 1,35 17-16,-35 36 16,53-18-1,-35-88 1</inkml:trace>
  <inkml:trace contextRef="#ctx0" brushRef="#br0" timeOffset="10706.53">6562 6421 0,'-53'0'16,"-18"17"0,1 18 15,17 1-16,-18 34 1,71-17 0,0-17-1,88-1 1,-52-35-16,-1 0 16,35 35-1,-17 18 1</inkml:trace>
  <inkml:trace contextRef="#ctx0" brushRef="#br0" timeOffset="11157.32">6332 6050 0,'-35'0'31,"35"35"-31,0 1 16,-35 17-16,35-36 15,0 19 1,0-54 31,0-35-31,0-18-1,17 36-15,19-18 31,-1 53-15,0 0 0,36 71-1,-36-1 1,0 1-16,-35-36 16,36-35-16</inkml:trace>
  <inkml:trace contextRef="#ctx0" brushRef="#br0" timeOffset="11658.94">7108 6368 0,'0'0'0,"-35"-36"0,0 1 32,0 35-17,-1 0-15,1 53 16,-18 0-1,53-18 1,0 18 0,35-18-1,1-35 1,34 0 0,36-17-1,-71-54 1,-35-17-1,-53-71 1,18 18 0,-71 53-1,53 88 1,53 53 0</inkml:trace>
  <inkml:trace contextRef="#ctx0" brushRef="#br0" timeOffset="12092.6">7391 6191 0,'0'0'0,"-18"0"16,-17 0 0,0 0 31,35 53-47,0-35 15,0 52 1,35-17-1,0-17 1,53-36 0,-52 0-1,-1-18-15,35-88 32,-70 18-17,-17 0 1,-107 52-1,54 36 1</inkml:trace>
  <inkml:trace contextRef="#ctx0" brushRef="#br0" timeOffset="12342.94">7303 5803 0,'0'0'0,"0"18"31,0 35-15,17 17-16,-17 1 15,0 17-15,0 18 31,35 211-15,-35-281-16</inkml:trace>
  <inkml:trace contextRef="#ctx0" brushRef="#br0" timeOffset="12639.14">6932 6809 0,'0'0'0,"35"35"15,18-35-15,35 0 16,124 0 0,-106 0-1,17 0-15,1 0 16,-71 0-16</inkml:trace>
  <inkml:trace contextRef="#ctx0" brushRef="#br0" timeOffset="13125.32">7285 7285 0,'0'0'0,"-124"0"31,89 0-31,-18 0 16,53 70-1,-35-70-15,35 53 16,0 18-1,0-1 1,106-70 15,-36-70-15,1-18 0,-71-18-16,0-53 31,-35 71-31,-36 53 15,0-18 1,19 106 0,52-18-1</inkml:trace>
  <inkml:trace contextRef="#ctx0" brushRef="#br0" timeOffset="13574.34">7514 7161 0,'0'0'0,"71"0"16,-54 0-1,19 0 1,34 0-16,1 0 31,-71-17-31,35 17 16,-70 0 31,35 17-32,-53-17-15,0 71 16,18-36-16,-36 36 15,71-18 1,-35-18 15,158-35-15,1 0 0,-1-18-16,-52 18 31,-71-35-16</inkml:trace>
  <inkml:trace contextRef="#ctx0" brushRef="#br0" timeOffset="16021.49">1217 9049 0,'18'0'16,"17"-18"0,0 18-1,1 0-15,34 0 32</inkml:trace>
  <inkml:trace contextRef="#ctx0" brushRef="#br0" timeOffset="16237.9">1288 9172 0,'53'0'31,"17"-17"-16,-35 17 1,1 0-16,-1 0 16,36 0-1</inkml:trace>
  <inkml:trace contextRef="#ctx0" brushRef="#br0" timeOffset="17788.86">2046 8573 0,'-18'0'281,"1"0"-265,17 17 0,-35-17-16,-36 0 15,18 35 1,53 1 46,0-1-46,18 124 15,-18-53-15,0-1-1,0 54 1,0 0 0,0-89-1,53 72 1,-53-19 0,0 1-1,0 34 1,0-34-1,0-1 1,0-52 0,0-1-1,0 1 1,0-1 15,0 1-31,0-18 31,0-18-15,0 0 0,0-17-1,0 53 1,0-18 0,0-18-1,0 0 16,35 18-31,53-53 16,-53 35 0,71-35-1,-53-17 17,-18-19-32,-35 1 15</inkml:trace>
  <inkml:trace contextRef="#ctx0" brushRef="#br0" timeOffset="18887.95">2399 9366 0,'0'0'0,"18"0"47,17 0-31,18 0-1,0 0-15,0 0 16,123 0 0,-88-53 15,-53 53-31,1-35 31,-54 53 16</inkml:trace>
  <inkml:trace contextRef="#ctx0" brushRef="#br0" timeOffset="41777.05">3351 8802 0,'0'-18'16,"0"-17"62,0 17-47,0-17 0,36 35-15,-36-35 0,35 35-1,0 0 1,1 0 15,-19 17-31,-17 19 31,0-19-15,0 19 0,-17-1-1,-19 18 1,1 0-1,0-53 1,35 35-16,0 0 63,17-35-48,72 0 1,-54 0-1,0 0-15,0 0 16,-17 0 0,17 0 15</inkml:trace>
  <inkml:trace contextRef="#ctx0" brushRef="#br0" timeOffset="42253.37">3845 8784 0,'-17'-35'31,"17"-18"-31,35 0 16,0 53-1,18 0 1,-18 0 0,1 35-1,-36 18 1,0 0 0,-18 0-1,0-18 1,-17-35 15,35-17-15,0-19-1</inkml:trace>
  <inkml:trace contextRef="#ctx0" brushRef="#br0" timeOffset="42601.45">4163 8555 0,'0'0'0,"-18"0"15,1 0 32,-36 35-47,53 0 16,-36 36-1,36-36 1,-35 1-16,35-1 16,18 18-1,17-18 1,18-35-1,17 0 1,-17-18 0</inkml:trace>
  <inkml:trace contextRef="#ctx0" brushRef="#br0" timeOffset="43311.74">3581 9260 0,'-36'0'47,"54"0"16,17 0-48,89 0 1,-71 0-1,105 0 1,-69 0 0,-54-17-1,-35 34 48</inkml:trace>
  <inkml:trace contextRef="#ctx0" brushRef="#br0" timeOffset="45091.68">4039 9296 0,'36'0'47,"-1"0"-31,18 0-1,-18 0-15,0 0 16,1 0 0,17 0-16,-18 0 0,0 0 15,36 0 16,-71-18 1</inkml:trace>
  <inkml:trace contextRef="#ctx0" brushRef="#br0" timeOffset="47188.64">3087 9948 0,'0'0'0,"-35"0"94,35-35-78,17 0-1,18 35 17,1 0-17,-1 0 1,0 0-1,-35 35 1,0 36 0,0-54-1,-17 89 1,-54-18-16,36-35 31,52-53 32,19 0-63,-1 0 15,0 0 1,18-17 0,0 17-1</inkml:trace>
  <inkml:trace contextRef="#ctx0" brushRef="#br0" timeOffset="48544.74">3669 9825 0,'-18'0'234,"-17"0"-156,35 18-62,-35 17 31,35 0-31,-36 0-1,36 54 1,0-1-1,0 35 1,0-35 0,18-17-1,35-71 17,-18 0-17</inkml:trace>
  <inkml:trace contextRef="#ctx0" brushRef="#br0" timeOffset="48974.56">3739 10160 0,'0'-35'31,"0"-1"-16,18 36-15,17 0 32,18 18-32,18 53 15,-71-18 1,35-18 0,-35 35-1,-18-70 1,-17 0-1,35-17 17</inkml:trace>
  <inkml:trace contextRef="#ctx0" brushRef="#br0" timeOffset="49290.57">4075 10019 0,'0'0'0,"-18"0"0,-17 0 31,-1 18 0,36 17-15,-35 35-1,35 1 1,0-36 0,18 36-1,17-71 1,18 0-16,0-36 31</inkml:trace>
  <inkml:trace contextRef="#ctx0" brushRef="#br0" timeOffset="49704.48">4057 9754 0,'0'-70'31,"18"70"0,-18 17-15,0 19-1,0 17 1,0-18 0,0 35-1,0-52 1,53-18 15,-18 0-15,0 0-1</inkml:trace>
  <inkml:trace contextRef="#ctx0" brushRef="#br0" timeOffset="49977.21">4392 9878 0,'0'35'47,"0"0"-31,35 18-1,-35 0-15,0 71 16,0-89-1,0 18 1</inkml:trace>
  <inkml:trace contextRef="#ctx0" brushRef="#br0" timeOffset="50162.71">4339 10178 0,'0'-36'31,"35"36"-31,36-35 16,-53 35 0,35-35-16,-36 35 15</inkml:trace>
  <inkml:trace contextRef="#ctx0" brushRef="#br0" timeOffset="50731.21">4621 9966 0,'0'35'46,"36"-35"-30,-36 36-16,53-36 16,-53 35-1,53-35-15,-1 0 16,-52-18 0,36-35-1,-36 18 1,0 0-1,-18 35 1,18 17 15,0 36-15,18-17-16,-18 34 16,0 1 15,53 52-16,-53-17 1,0-71 0,0 1 15,-18-36 0,-53 0-15,54 0-1,-18 0 1,-1 0 15</inkml:trace>
  <inkml:trace contextRef="#ctx0" brushRef="#br0" timeOffset="51301.75">4957 9719 0,'0'-35'31,"17"-1"-15,18 36-16,1 0 16,-36 36 15,0 34-16,0-34-15,0-1 16,-18 35 15,36-70 1,70 0-32,-18-17 31,-52 17-31</inkml:trace>
  <inkml:trace contextRef="#ctx0" brushRef="#br0" timeOffset="51584.6">5398 9966 0,'0'53'31,"0"-18"-15,17 18-16,18 53 31,-35-53-31,0-18 0,0 36 31</inkml:trace>
  <inkml:trace contextRef="#ctx0" brushRef="#br0" timeOffset="51785.06">5309 10178 0,'0'0'0,"89"-53"47,-54 53-47,0 0 16,0 0-16,1-36 15</inkml:trace>
  <inkml:trace contextRef="#ctx0" brushRef="#br0" timeOffset="52277.15">5750 9948 0,'18'0'31,"35"0"-15,-18 0 0,0 0-16,1 0 0,17 0 15,-71 0 32,18 18-31,-35-18-1,35 35-15,-18 18 16,-35 18 0,18-36-16,35 36 31,35-71 0,53-36-15,-17-17-1,-18 18 1</inkml:trace>
  <inkml:trace contextRef="#ctx0" brushRef="#br0" timeOffset="52755.65">6033 9666 0,'0'-35'31,"17"35"-16,18 0 1,1 17 0,-36 19-1,0 34 1,-53 36 31,106-106-16,-18 0-15,18 0-1,-18 0 1</inkml:trace>
  <inkml:trace contextRef="#ctx0" brushRef="#br0" timeOffset="53091.81">6491 9860 0,'0'-17'0,"18"17"16,17 0-1,-35 52-15,53 19 16,0 70 15,-53-53-31,0 53 16,-35-105-16,-18-1 31,0-35-15</inkml:trace>
  <inkml:trace contextRef="#ctx0" brushRef="#br0" timeOffset="55328.95">6579 9472 0,'0'0'0,"0"-35"32,18 0-17,35 35 1,-18 0 0,-35 17-1,0 1 1,0 52-1,-17-70-15,-19 53 47,54-53-15,17-17-1,0 17-16,1 0 1,-36 17-16,35-17 16,-35 88-1,-53-17 1,18-18 0,0-53 15,35-18 0</inkml:trace>
  <inkml:trace contextRef="#ctx0" brushRef="#br0" timeOffset="55639.71">6950 9472 0,'0'18'31,"0"-1"-15,0 19-16,0 34 15,0 18 1,0-52 0,0-1-16,0 18 15,0-18 1</inkml:trace>
  <inkml:trace contextRef="#ctx0" brushRef="#br0" timeOffset="56013.68">7038 9666 0,'0'-35'31,"53"35"-16,0 0 1,0 17 0,-53 36-1,0-17-15,-36 70 32,1-106-32,35 35 15,18-35 32,52-18-31,-17 18-1,-17 0 1</inkml:trace>
  <inkml:trace contextRef="#ctx0" brushRef="#br0" timeOffset="58962.42">7214 8467 0,'0'0'0,"36"-53"47,17 53-16,-53-36-31,88 36 0,0 0 31,0 0 0,0 177 32,-52 87-16,-36-211-32,0 0-15,35 53 16,-35-53 15,0 18-31,0 52 32,0-52-17,0-1 1,0 1-1,0-1 1,35-34-16,-35 34 16,0-17-1,0 18 1,0-36 0,0 18-1,0 17-15,0-17 16,0-17-1,0 16 1,0 1 15,0 0-31,0-17 32,0-1-17,0 0 1,-18-35 15,18 35-15,-35-35 124,-18 0-108,0 0-17,53 36-15,-70-36 16,35 35-1</inkml:trace>
  <inkml:trace contextRef="#ctx0" brushRef="#br0" timeOffset="59710.7">8079 9137 0,'0'-35'16,"0"105"30,0-17-46,0 0 16,0 35-16,0-35 16,17-18-16,-17 54 31,0-54 16</inkml:trace>
  <inkml:trace contextRef="#ctx0" brushRef="#br0" timeOffset="60549.61">7938 9613 0,'17'0'47,"18"0"-32,1-17 1,-36-36-16,0-71 31,0 89-15,0-230 31,0 230-16,0 106 16,0-36-32,0 0-15,0 106 32,0-105-32,35 34 31,0-17-16,1 0-15,52-53 32,-18 0-17,-34-35 1,-1 17 0,-35-17-1</inkml:trace>
  <inkml:trace contextRef="#ctx0" brushRef="#br0" timeOffset="61113.11">7973 8802 0,'-35'0'31,"35"35"16,-36 0-32,36-52 48,0-54-48,0 36 1,18 0-16,-18-18 16,35 53-1,0 0 17,-17 0-17,-18 35-15,35-35 16,36 35-1,-53 18 1,-18-18-16,35-35 31</inkml:trace>
  <inkml:trace contextRef="#ctx0" brushRef="#br0" timeOffset="67349.98">1552 11677 0,'0'35'78,"0"18"-78,0 71 16,71 193 46</inkml:trace>
  <inkml:trace contextRef="#ctx0" brushRef="#br0" timeOffset="67570.39">1411 11942 0,'18'0'31,"52"0"-15,-17 0-16,0-36 15,0 36-15,18 0 16,52 0-1,-52-35-15</inkml:trace>
  <inkml:trace contextRef="#ctx0" brushRef="#br0" timeOffset="68544.07">2469 11483 0,'-17'0'62,"-18"0"-46,-18 0 0,17 0-1,36 18-15,-35-18 16,35 35 15,0 88 0,0 195 16,35 35 0,-35-248-31,0-52-1,0 18-15,36-1 32,-36 1-17,0 35 1,0-36-1,0-17 1,0 0 0,0 0-1,35 53 1,-35-88 15,35-18-15,0 0-1,36 0 1,0 0 0,-1 0-1,-35 0 1,18-18 0,-53-17-1</inkml:trace>
  <inkml:trace contextRef="#ctx0" brushRef="#br0" timeOffset="69945.23">3052 11924 0,'-36'0'31,"54"0"63,35 0-79,-18 0-15,71 0 16,-18-18 15,-17 18-15,-71-35 31</inkml:trace>
  <inkml:trace contextRef="#ctx0" brushRef="#br0" timeOffset="70670.75">4075 11342 0,'0'0'0,"0"-35"32,0-1-17,17 36 16,19 0 1,-36 212 15,-71-71-1,71-106-30,35-35 0,1 0 15,-1-17-31,0 17 16,0 0-1,-35-36-15</inkml:trace>
  <inkml:trace contextRef="#ctx0" brushRef="#br0" timeOffset="71287.75">4427 11324 0,'0'-35'16,"0"0"15,18 35-15,-18 35 0,35 18-1,1 17 1,-1-70-1,0 0 1,0 0 0,-35-17-16,0-107 31,0 89-15,0 88 46,0-35-46,36 87-1,-1-34-15,-35-1 32,0-34-32,0 17 15,0-18 16,-18-35-15,-17 0 0,0 0-1,-18 0 1,18 35 0,-18-35-1</inkml:trace>
  <inkml:trace contextRef="#ctx0" brushRef="#br0" timeOffset="71603.89">3986 12030 0,'36'0'31,"17"-18"-15,17 18-16,36 0 16,123-53-1,1 18 16,-177 35-31,-18 0 16,35-53-16</inkml:trace>
  <inkml:trace contextRef="#ctx0" brushRef="#br0" timeOffset="72235.37">3792 12612 0,'0'-18'47,"18"-17"-16,35 35-31,-18 0 32,-35 70-17,-53 124 32,18-158 0,53-36-16,52 0-15,-17 0-1,0 0 1,0 0 0,-53-18-16</inkml:trace>
  <inkml:trace contextRef="#ctx0" brushRef="#br0" timeOffset="72683.25">4480 12383 0,'-70'0'15,"34"0"-15,1 35 31,35 18-15,0 17-16,0 89 31,0-106-31,0-18 16,18 0 0,105 18-1,-87-53-15,34 0 16,-70-35-16</inkml:trace>
  <inkml:trace contextRef="#ctx0" brushRef="#br0" timeOffset="72991.02">4639 12629 0,'0'0'0,"0"-35"32,18 35-32,17 0 15,-17 0-15,17 0 16,35 53 0,-70-18-1,0 18 1,0 0-1,-17-18 1,-18-35 0,35-17-1</inkml:trace>
  <inkml:trace contextRef="#ctx0" brushRef="#br0" timeOffset="73256.92">4992 12488 0,'-35'0'0,"-1"0"16,36 18 0,-35-18-1,35 106 1,0-71-16,0 0 15,18 36 1,17-71 0,0 0-1,18-18 1</inkml:trace>
  <inkml:trace contextRef="#ctx0" brushRef="#br0" timeOffset="73599.57">5045 12171 0,'0'0'16,"0"-71"15,53 71-16,-18 0 1,-35 53 0,0 35-1,-18 1 1,18-54-16,-35 0 16,70-35 15,18 0-16,18-17 1</inkml:trace>
  <inkml:trace contextRef="#ctx0" brushRef="#br0" timeOffset="73848.42">5468 12383 0,'-35'0'0,"35"52"15,0-16 1,17 52 0,-17-35-16,0 17 0,0-17 15,0 18 1,0-36-1,0 18 1,0-71 0</inkml:trace>
  <inkml:trace contextRef="#ctx0" brushRef="#br0" timeOffset="74017.98">5309 12753 0,'0'0'0,"124"-71"32,-107 71-17,54-35 1</inkml:trace>
  <inkml:trace contextRef="#ctx0" brushRef="#br0" timeOffset="74603.39">5680 12471 0,'17'0'47,"-17"88"-47,71-35 31,-36-53-31,0 0 16,1-18 0,-36-17-1,0-18 1,0-18-1,0 36 1,0 53 15,0 17-15,0 0-16,0 54 16,35-37-1,-35 54 1,0-35-1,0-18 1,0-18 0,-18-35 31,-17-18-32,0 18 1,0 0-1,35-17-15</inkml:trace>
  <inkml:trace contextRef="#ctx0" brushRef="#br0" timeOffset="75039.42">5962 12188 0,'0'0'16,"0"-35"-1,35 35 1,18 0 0,-53 35-1,0 1 1,0-1-16,0 18 15,-17 18 1,17-36 0,17-35 15,18 0-31,1 0 16,-1-18-1</inkml:trace>
  <inkml:trace contextRef="#ctx0" brushRef="#br0" timeOffset="75264.84">6262 12488 0,'0'53'16,"0"-17"-16,0 16 15,0 54 1,0-70-16,0-1 16,0 0-1</inkml:trace>
  <inkml:trace contextRef="#ctx0" brushRef="#br0" timeOffset="75453.7">6156 12718 0,'0'-36'0,"18"36"16,52 0 0,-35-35-1,36 35 1,0-35-1,-19 35-15</inkml:trace>
  <inkml:trace contextRef="#ctx0" brushRef="#br0" timeOffset="75899.52">6509 12471 0,'17'0'32,"19"0"-32,-1 0 15,0 0 1,1 0-16,34 0 15,-52 0 1,-54 17 15,1-17-31,35 36 16,-88 69 0,88-69-1,0 17 1,0-18-1,18-35 17,17 0-32,-17-18 31,52-17-31,-70 0 16</inkml:trace>
  <inkml:trace contextRef="#ctx0" brushRef="#br0" timeOffset="76298.09">6791 12153 0,'71'-70'31,"-19"70"-15,-16 0 0,-36 53-1,-18 17 16,-70 54-15,88-89-16,0 0 31,35-35-15,18 0 0,-53-35-16,53 0 15</inkml:trace>
  <inkml:trace contextRef="#ctx0" brushRef="#br0" timeOffset="76617.8">7285 12294 0,'18'0'31,"17"36"-31,-35-1 16,0 0 0,53 0-16,-53 1 15,0 70 1,-36-36-1,-16-70-15,16 35 16,-17-35 0,18 0-1</inkml:trace>
  <inkml:trace contextRef="#ctx0" brushRef="#br0" timeOffset="77233.86">7514 11677 0,'0'0'0,"0"-35"31,18 35-15,35 0-16,0 0 31,-18 88-31,-35-53 16,0-17-1,-71 70 1,36-35 0,0-53-1,70-18 16,0 18-31,1 0 16,17 18 0,-1 70-1,-87-53 1,-18 54 0,0-54 15,18-35-31,35-35 31,0-1-15,53-17-16</inkml:trace>
  <inkml:trace contextRef="#ctx0" brushRef="#br0" timeOffset="77454.13">7920 11800 0,'-18'106'31,"18"-53"-31,0 0 0,0 53 16,0-36-1,-35 1 1,35-36 15</inkml:trace>
  <inkml:trace contextRef="#ctx0" brushRef="#br0" timeOffset="77761.55">8043 11994 0,'106'-35'16,"-53"35"0,-18 0-1,-35 18 1,-17 35 0,-54 17-1,36-34 16,53-36-15,34 0 0,-16 0-1</inkml:trace>
  <inkml:trace contextRef="#ctx0" brushRef="#br0" timeOffset="79113.23">7938 11007 0,'52'0'16,"-16"-36"0,-1 36-16,0 0 0,1 0 15,105 0 17,-71 265 14,-17-159-30,-18 141 15,-35-88-15,36-1 0,-36 1-1,0-18 1,0-88-16,0 53 15,0-36 1,35 1 0,-35 0-1,0 17 1,0-35 15,0-18-31,0 0 31,0 0-31,0 1 32,0-1-17,-35-35 32,-1 0-31,1 0-1,35-18 1,0-17 0</inkml:trace>
  <inkml:trace contextRef="#ctx0" brushRef="#br0" timeOffset="79641.06">9155 11395 0,'0'0'0,"0"17"78,0 54-62,0-36-1,0 0-15,0 1 16,0-1 0,0 0-16,0 1 15,0-1 1,-18-35 0,-17 35-1,-1-35 1,1 0-1,0-17 1,0 17 0,-1-36-1</inkml:trace>
  <inkml:trace contextRef="#ctx0" brushRef="#br0" timeOffset="80065.35">9013 10971 0,'0'0'0,"-35"0"31,35 18-15,-53 17-16,53 1 15,-35-36-15,35 53 16,0-89 31,18 1-32,-18 0-15,70-1 16,-52 1 0,-18 0-1,35 35 1,18 17 0,-18 19-1,18 34 1</inkml:trace>
  <inkml:trace contextRef="#ctx0" brushRef="#br0" timeOffset="83076.92">1411 14429 0,'0'35'62,"35"53"-62,18 335 32,-17-334 14</inkml:trace>
  <inkml:trace contextRef="#ctx0" brushRef="#br0" timeOffset="83276.64">1376 14834 0,'0'-35'16,"35"35"0,71-35-1,-35-1-15,34-16 16,-69 52 0</inkml:trace>
  <inkml:trace contextRef="#ctx0" brushRef="#br0" timeOffset="84192.2">2328 14041 0,'-53'0'31,"18"17"-31,-18-17 16,-70 71 31,87 140 0,54 36 15,35 36-31,-53-178-15,0-52-16,35 88 16,-35-35-1,0 18 1,0-36-1,0 18 1,0 0 15,0-89-15,0 54-16,36 17 31,-36-53-15,35-35-1,0 36 1,0-1 0,1 18-1,-1-53 1,88-36 15,-105 36-31,35-52 16,-18 52-16,1-36 0</inkml:trace>
  <inkml:trace contextRef="#ctx0" brushRef="#br0" timeOffset="84938.2">3052 14482 0,'-36'0'31,"54"0"16,35 0-32,229-53 32,-247 17-31</inkml:trace>
  <inkml:trace contextRef="#ctx0" brushRef="#br0" timeOffset="85489.16">3651 14146 0,'0'-35'16,"0"-18"-1,0 18 1,18 35 0,17-35-1,0 35 1,1 35 15,-36 18-31,0 53 16,0-71-1,-36 0 1,1 1 0,35 16-1,35-52 32,1 0-31,70 0-1,-71 0 1,35 0 0,-70-35-1,18 35-15</inkml:trace>
  <inkml:trace contextRef="#ctx0" brushRef="#br0" timeOffset="85989.88">4075 13917 0,'17'0'31,"19"0"-31,-19 0 16,89-53 0,-35 53-1,-19 0 17,-69 35-1,17 1-16,-35-1 1,35 36-16,-53-36 16,53 0-1,0 18 1,17-53 15,19 0-15,-1 0-16,35 0 15,-34 0 1,-1 0 0</inkml:trace>
  <inkml:trace contextRef="#ctx0" brushRef="#br0" timeOffset="86759.38">3193 14817 0,'-71'35'31,"89"-35"47,17 0-62,18 0-16,247-53 31,-71 0-16,0 0 1,-123 53 0,124-35-1,-54-18 1,-70 18 0,17-1-1,-87 36 1,34 0-1,-35 0 1,-52 0 15,17 18-15</inkml:trace>
  <inkml:trace contextRef="#ctx0" brushRef="#br0" timeOffset="89203.73">3175 15363 0,'0'0'0,"0"-17"16,0-18 0,18 35-16,17 0 15,0 0 17,-35 17-32,0 54 15,-17-1 1,-19 1 15,36-36-15,18-35 31,17-17-32,0 17 1,1 0-1,-1 0-15</inkml:trace>
  <inkml:trace contextRef="#ctx0" brushRef="#br0" timeOffset="89540.43">3581 15222 0,'-18'0'16,"-17"0"-1,0 18 1,35 17-1,0 18 1,-53 18-16,53-18 16,0 17-1,88 18 1,35-52 0,1-54-1</inkml:trace>
  <inkml:trace contextRef="#ctx0" brushRef="#br0" timeOffset="89817.3">3810 15416 0,'0'0'15,"0"-35"-15,18 35 16,17-35-1,0 35 1,18 17-16,-53 19 16,0 70-1,0-71 1,-70 53 0,34-88-1,36-18 16</inkml:trace>
  <inkml:trace contextRef="#ctx0" brushRef="#br0" timeOffset="90086.11">4110 15240 0,'0'0'0,"-53"0"15,53 35 1,-35-35 0,35 71-1,0-54-15,-36 36 16,36 36 0,0-54 15,71-35-31,-36 0 0,1-18 15,-1 18 1</inkml:trace>
  <inkml:trace contextRef="#ctx0" brushRef="#br0" timeOffset="90400.42">4145 15081 0,'0'-106'16,"0"71"-1,18 35 1,35 0 15,-18 0-31,-35 71 0,-35 17 16,-1 35 15,-16-87-31,52-1 31,70-35-31,54-18 16,-54-17 0,-35 35-16</inkml:trace>
  <inkml:trace contextRef="#ctx0" brushRef="#br0" timeOffset="90618.06">4533 15134 0,'0'35'0,"0"1"15,0-1-15,0 0 16,35 36-1,-35-36 1,0-17 0,36 52-1</inkml:trace>
  <inkml:trace contextRef="#ctx0" brushRef="#br0" timeOffset="90790.13">4480 15416 0,'0'0'0,"53"-53"31,0 53-31,35-70 16,36-18-1,-71 88-15</inkml:trace>
  <inkml:trace contextRef="#ctx0" brushRef="#br0" timeOffset="91297.4">4992 15099 0,'0'53'47,"35"0"-47,36-18 16,-36-35-1,0 0 17,-35-35-32,0-1 15,0 1 1,35 0-16,-35 0 31,0 70 0,0 0-31,0 36 16,36 35 0,-36-1-1,35-16-15,-35-36 31,-18 17-15,-17-70 0,0 0-1,-18 0 1,-18-18 0,71-17-1</inkml:trace>
  <inkml:trace contextRef="#ctx0" brushRef="#br0" timeOffset="91737.7">5345 14852 0,'0'0'0,"0"-124"31,17 89-16,19 35 1,-1 0 0,-35 18-1,0 17-15,-18 53 16,18-52 0,-70-1-1,70 0-15,17-35 47,54 0-31,-36-17-16,0 17 15</inkml:trace>
  <inkml:trace contextRef="#ctx0" brushRef="#br0" timeOffset="91987.55">5680 14940 0,'0'88'32,"0"-52"-32,0 17 15,53 70-15,-18 0 31,-35-87-15,0-1 0</inkml:trace>
  <inkml:trace contextRef="#ctx0" brushRef="#br0" timeOffset="92164.09">5609 15311 0,'18'0'15,"17"-36"-15,89 1 16,-72 35 0,1-53-16,0 53 15</inkml:trace>
  <inkml:trace contextRef="#ctx0" brushRef="#br0" timeOffset="92580.98">6015 15081 0,'70'0'31,"-52"0"-15,35-35-16,-18 35 15,18 0 1,-106 35 31,53 1-32,-35-1-15,35 18 16,-35 0 0,35 0-1,0-18 1,35-35 15,36-35-31,-36-1 31,-35 1-31</inkml:trace>
  <inkml:trace contextRef="#ctx0" brushRef="#br0" timeOffset="93018.34">6262 14605 0,'0'-18'15,"0"-17"1,35 35-16,0 0 16,1 0-1,-1 0 1,-35 18-16,-18 88 31,-35-36-15,18 18-1,88-88 17,0 0-17,17-17 1,-34 17-16</inkml:trace>
  <inkml:trace contextRef="#ctx0" brushRef="#br0" timeOffset="93334.27">6703 14799 0,'35'0'31,"53"71"-31,-52-36 16,-36 18 0,70-18-16,-70 89 15,0-19 1,-88-34 0,53-36-1,-18 18 1,53-88 15</inkml:trace>
  <inkml:trace contextRef="#ctx0" brushRef="#br0" timeOffset="95526.84">6809 14358 0,'17'-35'32,"19"35"-17,-1 17 1,-35 19 0,0-1-1,0 0 1,-18-35-16,-17 36 47,105-36 0,-34 70-16,-160 89 16,124-212 0</inkml:trace>
  <inkml:trace contextRef="#ctx0" brushRef="#br0" timeOffset="95776.28">7038 14376 0,'0'0'15,"0"17"1,53 19-1,-53 34-15,0-17 16,0 18 0,35 52-16,-35-52 31</inkml:trace>
  <inkml:trace contextRef="#ctx0" brushRef="#br0" timeOffset="96101.42">7232 14482 0,'35'0'31,"-35"-18"-31,53 18 16,18 18-1,-71 52 1,0-35 0,0 1-16,-18 34 15,-52-17 1,122-53 15,1 0-15,0 0-1,0-18-15,18-17 16</inkml:trace>
  <inkml:trace contextRef="#ctx0" brushRef="#br0" timeOffset="97144.61">7320 13353 0,'35'-36'31,"54"36"-15,-54 0 0,0 0-16,159 89 46,0 528 1,-88-158 0,-106-124-16,35-247-31,-35 106 16,0-141 0,0 35-1,36 18 17,-36-71-32,0 18 31,0 18-31,0 34 31,0-69-15,-36-36 62,-17 0-63,18 0 1,0 0-16,0 0 16,-1 0-16,-17 0 15,53-18 1,0-17 0</inkml:trace>
  <inkml:trace contextRef="#ctx0" brushRef="#br0" timeOffset="97691.9">8537 14252 0,'0'0'0,"0"53"78,0 35-78,0-17 15,18 123 1,-18-124 15,35-70-31</inkml:trace>
  <inkml:trace contextRef="#ctx0" brushRef="#br0" timeOffset="97978">8767 14340 0,'0'0'0,"-53"36"16,17-36-1,-17 35 1,53 18-16,-35-53 16,35 70 15,0-34-15,53-1-1,-18-35 1,36 0-1,-1 35 1,-17-35 0</inkml:trace>
  <inkml:trace contextRef="#ctx0" brushRef="#br0" timeOffset="98429.78">8520 13917 0,'-36'0'15,"1"18"17,35 17-17,0-53 32,0-17-31,0-18-1,53 18 1,-18 0 0,1 35-1,16 0 1,107 194 15,-106-159-15</inkml:trace>
  <inkml:trace contextRef="#ctx0" brushRef="#br0" timeOffset="102473.27">1623 17216 0,'-35'0'16,"70"0"77,0 0-77,18 0-16,35 0 0,-17 0 16,17-53-16,0 53 15,-35 0 1,-18-36-16,1 36 16,-72 0 46,-17 18-46</inkml:trace>
  <inkml:trace contextRef="#ctx0" brushRef="#br0" timeOffset="103651.19">1746 17392 0,'18'0'156,"17"0"-140,-17 0 78,52 0-79,-34 0-15,-1 0 16,18 0-1,17 0-15,-52 0 47,53 0-15,-71-35-32,70 35 15,-87 0 235,-54 17-234,0-17-1,36 36 1,0-36-16,0 0 0,-1 0 16,1 35-1,-36-35 1,54 35 0,-18-35-1,-1 0 16,1 0 16,0 0-15,-1 35-17,1-35 63</inkml:trace>
  <inkml:trace contextRef="#ctx0" brushRef="#br0" timeOffset="178216.62">3316 17357 0,'-35'0'32,"52"0"108,19 0-124,-1 0 0,0 0-1,18 0 1,18 0-1,-18-36-15,-18 36 16,0-35 0,1 35-16,34-35 15,-35 35 1,-17-35 15,17 35-15,1 0-16,-1 0 31,-53 0 32,-17 0-48,0 0 1,17 0 15,-17 17-15,-1-17-1,36 35 1,-35-35 0,0 0 15,0 0-16,35 36-15,-53-36 16,0 0 0,-18 35-1,36 0 1,0-35 0,-1 0 15,36 36 0</inkml:trace>
  <inkml:trace contextRef="#ctx0" brushRef="#br0" timeOffset="180017.47">4251 16581 0,'0'0'0,"-53"35"16,53 0 0,0 18-1,0-18-15,71 195 47,34-177-31,-69-53-16,-1 0 15,0 0-15,1 0 16,-36-36-16</inkml:trace>
  <inkml:trace contextRef="#ctx0" brushRef="#br0" timeOffset="180401.96">4568 16616 0,'0'-35'31,"0"-1"-31,36 1 16,-1 35 0,0 0-16,36 0 15,-36 53 1,0 17-1,-35-34 1,0 17 0,0-18-16,-17-35 15,-18 0 17,35-35-32</inkml:trace>
  <inkml:trace contextRef="#ctx0" brushRef="#br0" timeOffset="180686.2">4904 16351 0,'0'18'31,"-36"-18"-31,36 53 16,0-18-16,0 53 31,0-35-31,0 18 16,36 17-16,52-35 31,-35-53-15,-18 0-16</inkml:trace>
  <inkml:trace contextRef="#ctx0" brushRef="#br0" timeOffset="181101.61">5274 16845 0,'18'0'16,"52"-35"0,-70 17-16,53-88 15,-18 36 1,-35 35 0,0-1-16,-35-17 31,0 18-16,35 70 32,0 36-31,18 17 0,-18-53-16,35-35 15,18 36 16,0-36-31,-18 0 16,-35-36 0</inkml:trace>
  <inkml:trace contextRef="#ctx0" brushRef="#br0" timeOffset="181485.31">5309 16228 0,'-35'53'31,"35"17"-31,-35-70 0,35-53 78,0 18-78,0 17 0,0-17 32,17 35-32,36 0 31,-53 18-16,53-18-15,18 53 16,-36-18 0</inkml:trace>
  <inkml:trace contextRef="#ctx0" brushRef="#br0" timeOffset="182254.91">6121 16387 0,'-36'0'31,"54"35"16,-18 0-31,35 18-16,36 123 62</inkml:trace>
  <inkml:trace contextRef="#ctx0" brushRef="#br0" timeOffset="182451.4">6033 16616 0,'70'-53'32,"-17"18"-32,0-1 15,17 36-15,-17-70 16,18 35-1</inkml:trace>
  <inkml:trace contextRef="#ctx0" brushRef="#br0" timeOffset="183037.81">6473 16263 0,'36'0'47,"34"18"-31,-17 17 0,-17 0-1,-1-35 1,-35-35 15,0 0-31,0-1 16,0 1-16,0 0 15,-18 35 17,18 18-17,18 17 1,17 53-1,-35 0 1,71 0 0,-71 1-1,35-37 1,-35 1-16,0 53 31,0-70-15,-18-36 15,-17 0-15,0 0-1,35-18 1,-36 18-16,36-35 31</inkml:trace>
  <inkml:trace contextRef="#ctx0" brushRef="#br0" timeOffset="183500.04">7091 16316 0,'0'-35'31,"17"52"16,-17 19-31,53 34-16,0-35 15,-53 1-15,0-1 16,36 53 0,-36-53-1,-18-35 17,-17 0-17,35-17 16,-89 17-15,54 0 0,35-53-1,0 18-15</inkml:trace>
  <inkml:trace contextRef="#ctx0" brushRef="#br0" timeOffset="183868.06">6967 15998 0,'0'53'31,"-35"-17"-31,35-1 15,0 0-15,18-105 63,-18 34-63,0 1 16,0 0-1,35 35-15,-35-35 16,35 35-1,-35 17-15,36-17 16,69 106 15,-69-106-31</inkml:trace>
  <inkml:trace contextRef="#ctx0" brushRef="#br0" timeOffset="184660.34">7602 16245 0,'0'18'62,"0"17"-46,53 195 15,-53-177-31,53 17 47</inkml:trace>
  <inkml:trace contextRef="#ctx0" brushRef="#br0" timeOffset="184860.8">7549 16492 0,'0'0'0,"18"0"16,17 0-1,71-17 1,53-71 15</inkml:trace>
  <inkml:trace contextRef="#ctx0" brushRef="#br0" timeOffset="185354.04">7990 16210 0,'36'-35'31,"-1"35"-31,0-35 15,36-1 1,-36 36 0,-35 18 46,-18 53-46,18-36-1,0 0-15,-35 36 16,35-18-16,0-1 16,-53 19-1,71-71 17,52-18-17,-34-17-15,-1 0 16,-35 0-1,0 52 1,0 18 0</inkml:trace>
  <inkml:trace contextRef="#ctx0" brushRef="#br0" timeOffset="186908.31">8573 16069 0,'0'18'63,"17"17"-48,36 88 1,-18 36 15,-35-124 1,36-35-32,-36-52 0</inkml:trace>
  <inkml:trace contextRef="#ctx0" brushRef="#br0" timeOffset="187207.18">8819 16034 0,'-17'17'15,"-18"-17"1,35 36-16,-53-36 15,17 88 1,1-53 0,35 0-1,106-35 1,-53 0 0,17 0-1,-34 0 1</inkml:trace>
  <inkml:trace contextRef="#ctx0" brushRef="#br0" timeOffset="187663.73">8590 15752 0,'-35'17'31,"0"18"-16,35 1-15,0 17 16,0-89 47,17 1-63,-17 0 15,36-18 1,-36 35-16,35 18 15,-35-70-15,35 70 16,36 53 0,-18 17-1,52 1 1,-69-71 0</inkml:trace>
  <inkml:trace contextRef="#ctx0" brushRef="#br0" timeOffset="188293.11">9190 15769 0,'0'-35'31,"70"35"1,-52 0-32,141 141 31,-124-35-16,-35 17 1,0-70 0,-18 0-1,-105 71 1,88-89 0,-18-35-1,53-18-15</inkml:trace>
  <inkml:trace contextRef="#ctx0" brushRef="#br0" timeOffset="191304.2">4621 17410 0,'53'0'157,"-17"0"-157,-1 0 15,0-36-15,53 36 16,1 0 0,-19 0-16,18-35 15,71 35 1,-106-53-1,247 18 17,-89 0 15,19 35-1,-160-36-30,54 36 0,-54 0-1,19-35 17,-19 35-17,36 0 1,-35-53-1,52 18 1,-52 35 0,-19 0-1,19-35 1,0 35 0,34-36-1,-34 36 1,0 0-1,34-35 1,-34 35 15,-1 0-31,-17 0 16,18-35 0,88 35 15,-89 0-16,1-36 1,-1 36 0,36-52-1,71 52 1,-125 0-16,-16-36 16,34 36-1,19 0 1,-37 0-16,72-35 15,-36 35 1,-17 0 0,-1 0-1,-35-35 1,-17 35 0</inkml:trace>
  <inkml:trace contextRef="#ctx0" brushRef="#br0" timeOffset="193328.56">4921 17674 0,'-35'0'16,"0"0"15,35 18-31,0 17 16,0 300 31,53-264-32,35-36 1,-35-35-1</inkml:trace>
  <inkml:trace contextRef="#ctx0" brushRef="#br0" timeOffset="193709.47">5274 17868 0,'0'-35'31,"0"0"-15,35 35-16,54 0 15,-54 0 1,0 17-16,0 54 31,-35-36-31,0 36 16,-17-1 0,-36-70-1,18 0 1,-1-53-1,36 18-15</inkml:trace>
  <inkml:trace contextRef="#ctx0" brushRef="#br0" timeOffset="193975.8">5556 17709 0,'-17'0'16,"-19"0"0,36 18 15,0 17-31,0 1 16,0 17-1,0-1-15,18-16 16,35 17-1,70-53 1,-123-36 0</inkml:trace>
  <inkml:trace contextRef="#ctx0" brushRef="#br0" timeOffset="194319.46">5697 17498 0,'0'0'0,"0"-35"0,18-1 32,17 36-17,1 0 1,16 36-1,-52-1 1,0 0-16,0 53 16,-17-52-1,17-1 1,0 0 0,106-35 15,-71 0-31,36-18 15</inkml:trace>
  <inkml:trace contextRef="#ctx0" brushRef="#br0" timeOffset="194524.91">6156 17604 0,'0'17'31,"35"-17"-31,-35 53 15,36 35 1,-1-17 0,-35-1-1,35-17 1,-35-17 0</inkml:trace>
  <inkml:trace contextRef="#ctx0" brushRef="#br0" timeOffset="194707.41">6174 17886 0,'0'0'0,"53"0"47,-1-35-47,1 35 16,36-36-1,-19-17 1</inkml:trace>
  <inkml:trace contextRef="#ctx0" brushRef="#br0" timeOffset="195216.31">6632 17657 0,'-35'0'0,"53"52"47,52 1-32,-17-17 1,0-36 0,-18 0-1,-35-71 16,0 36-15,0-18 0,0 71 15,0 17-15,36 0-16,-36 18 0,0-18 15,52 1 1,-16 52-1,-36-35-15,35 17 16,-35-34 15,-35-36-15,-53 0 0,52 0-1,-17 0 1,18 0-1,35-18 1</inkml:trace>
  <inkml:trace contextRef="#ctx0" brushRef="#br0" timeOffset="195618.47">6950 17427 0,'0'0'15,"0"-35"-15,0 0 31,35 35-31,0 0 16,-35 35 15,0 0-31,0 18 0,0-18 16,-17 54 0,34-89 15,19 0-16,16 0 1,-16 0-16,34-18 31</inkml:trace>
  <inkml:trace contextRef="#ctx0" brushRef="#br0" timeOffset="195816.81">7338 17551 0,'0'17'16,"0"19"-16,0 52 15,35-53 1,0 71 0,-35-36-16,0 1 15,0-18 1</inkml:trace>
  <inkml:trace contextRef="#ctx0" brushRef="#br0" timeOffset="196026.25">7232 17815 0,'53'0'31,"-18"0"-31,0 0 16,36-35-1,-36 0 1,18 35 0</inkml:trace>
  <inkml:trace contextRef="#ctx0" brushRef="#br0" timeOffset="196440.14">7691 17604 0,'35'0'31,"35"-18"-31,-34 18 15,34-35 1,1 35 0,-71 17 46,-18 36-46,18-17-16,-35-1 15,35 0-15,-53 0 16,53 1 0,0 17-1,18-53 1,52 0 15,-17-89-15,0 54-1</inkml:trace>
  <inkml:trace contextRef="#ctx0" brushRef="#br0" timeOffset="196868.6">8043 17216 0,'18'-71'31,"35"71"-16,-18 0 1,-35 18 0,0 70-1,0-53-15,-17 18 16,17 18 0,0-36 15,70-35-31,1 0 15,-36 0 17,18 0-32,-53-18 15</inkml:trace>
  <inkml:trace contextRef="#ctx0" brushRef="#br0" timeOffset="197770.23">8661 17268 0,'35'0'47,"18"36"-32,-18-36-15,0 88 16,1-53 0,-36 18-16,70 18 0,-70 35 31,-106 140 0,1-210 0,105-54-15,0-17 0</inkml:trace>
  <inkml:trace contextRef="#ctx0" brushRef="#br0" timeOffset="198731.44">9137 16986 0,'-35'0'16,"35"-35"-16,0 0 31,17 35-15,36 0-1,0 17 1,0 107 15,-71-89 16,89-35 0,-18 35-31,-18 1-1,-35-1-15,0 18 32,0 17-17,-106-34 1,71-36-1,35-18 17,18 18-32,17-35 0</inkml:trace>
  <inkml:trace contextRef="#ctx0" brushRef="#br0" timeOffset="198963.99">9578 16969 0,'0'70'31,"0"-35"-31,0 18 16,0 0-16,35 0 15,-35 18 1,0-1-1,0-52 1</inkml:trace>
  <inkml:trace contextRef="#ctx0" brushRef="#br0" timeOffset="199296.99">9754 17074 0,'0'-35'16,"36"35"-16,-1 0 31,0 0-15,-35 18 0,0 17-16,0 36 15,-17-1 1,-19-17 15,72-53-15,-1 0-1,71 0 1,-53-18 0,-18 18-1</inkml:trace>
  <inkml:trace contextRef="#ctx0" brushRef="#br0" timeOffset="203548.29">11483 5768 0,'-35'0'0,"-1"0"47,54 0 31,17 0-62,106-35-1,-88-36 1,71 36 15,-89 35-15,-53 0 15,18 17-15</inkml:trace>
  <inkml:trace contextRef="#ctx0" brushRef="#br0" timeOffset="203979.13">11395 5715 0,'17'0'47,"72"35"-32,-54 18 1,0-18-16,0 1 16,-35-1-1,36 0-15,-36 18 16,35-53-1,0 0 32,-35-17-47,0-36 16,36-18 0,-36-52-1,0 70 1,0 17-1,0 54 17</inkml:trace>
  <inkml:trace contextRef="#ctx0" brushRef="#br0" timeOffset="204451.18">12118 5680 0,'0'-36'31,"-18"36"-16,-17 0 1,35 18 0,-35-18-16,35 71 15,-53-36-15,53 35 16,0 36 0,0-35-1,106-36 1,-1-35-1,-34-35 1,-36-36 0,18-35-1,-53 71 1,-35 0-16,-18 0 16,0-1-1,0 36 1</inkml:trace>
  <inkml:trace contextRef="#ctx0" brushRef="#br0" timeOffset="204791.64">11977 5398 0,'0'-36'31,"0"124"0,0-35-31,35 106 16,0 70-1,18 1 1,-53-124 0,36-18-1,-36-18-15,52 36 16,-16-71 0,-36 1-1</inkml:trace>
  <inkml:trace contextRef="#ctx0" brushRef="#br0" timeOffset="205441.71">11201 5380 0,'0'0'0,"-36"0"15,36 18-15,0 17 16,-35 18 0,35 35-16,0 18 15,0 687 17,247-510 14</inkml:trace>
  <inkml:trace contextRef="#ctx0" brushRef="#br0" timeOffset="206455.09">12524 5362 0,'-18'0'16,"71"0"31,-18 18-32,-35 17 1,53 0-16,0 54 16,106 158 15,-124-195-15,0 90-16,-35-19 31,0-17-16,0-53-15,0 0 16,-17 17-16,17 36 16,-36-35-1,1-36 1,0 18 31</inkml:trace>
  <inkml:trace contextRef="#ctx0" brushRef="#br0" timeOffset="208445.65">13247 6350 0,'-53'-35'15,"18"52"48,35 19-63,-36 34 0,1 124 47,35-158-47,159 34 46</inkml:trace>
  <inkml:trace contextRef="#ctx0" brushRef="#br0" timeOffset="208724.47">13511 6385 0,'0'18'47,"0"17"-32,0 0-15,0 1 0,0-1 16,0-17-1,36 35-15,-36 0 16,0-18 0</inkml:trace>
  <inkml:trace contextRef="#ctx0" brushRef="#br0" timeOffset="209009.31">13758 6685 0,'36'0'16,"-36"18"-16,35-18 15,-35 35 1,0 18-1,0 0 1,0-18-16,-18-35 16,-17 0-1</inkml:trace>
  <inkml:trace contextRef="#ctx0" brushRef="#br0" timeOffset="209420.06">13988 6615 0,'35'0'47,"0"0"-31,71-36 0,-71 36-16,1-35 15</inkml:trace>
  <inkml:trace contextRef="#ctx0" brushRef="#br0" timeOffset="209705.31">14323 6368 0,'0'17'32,"0"19"-32,0-19 15,0 18-15,0 36 16,35 17 0,-35-52-1,0-1-15,0 0 16,0 0-1</inkml:trace>
  <inkml:trace contextRef="#ctx0" brushRef="#br0" timeOffset="209987.11">14587 6685 0,'36'0'31,"-1"0"-15,-35 18 15,0 35-16,0 0 1,-18-53-16,18 35 16,-35-35-1</inkml:trace>
  <inkml:trace contextRef="#ctx0" brushRef="#br0" timeOffset="210411.61">14834 6350 0,'0'53'31,"18"-18"-31,-18 0 16,35 18-16,-35-17 16,36-1-1,-36 18 1,0-18 0</inkml:trace>
  <inkml:trace contextRef="#ctx0" brushRef="#br0" timeOffset="210791.13">15011 6174 0,'17'0'31,"-17"35"-15,71 0-16,17 53 15,-35-17 1,-53-36-16,0 18 16,0 18-1,-18 35 17,-52-54-32</inkml:trace>
  <inkml:trace contextRef="#ctx0" brushRef="#br0" timeOffset="211585.97">15699 5944 0,'35'0'31,"0"0"-15,0-17-16,1 17 15,-1 0-15,36 0 16,-36 0-1</inkml:trace>
  <inkml:trace contextRef="#ctx0" brushRef="#br0" timeOffset="211792.03">15734 6174 0,'0'0'15,"88"0"17,-17 0-17,-18 0-15,-1-36 0,-16 36 16,-1 0 15,18 0-31</inkml:trace>
  <inkml:trace contextRef="#ctx0" brushRef="#br0" timeOffset="-209102.67">16828 5980 0,'70'0'234,"-17"0"-234,-18 0 16,71-18 0,-53 18-16,88 0 46,-159 0 17</inkml:trace>
  <inkml:trace contextRef="#ctx0" brushRef="#br0" timeOffset="-208451.78">17674 5592 0,'0'0'0,"0"-36"31,-35 72 63,35-19-94,-71 54 16,36 70-1,53 212 16,193-177 16,-122-229-15</inkml:trace>
  <inkml:trace contextRef="#ctx0" brushRef="#br0" timeOffset="-206131.73">18133 6103 0,'17'-18'31,"19"-34"-15,-36 16-1,35 1-15,-35 0 16,0-1-16,53 1 16,-53-35-1,-35 34 32,35 195 16,0-124-48,0 18 1,70-17-1,-35-54 17,-35-17-17</inkml:trace>
  <inkml:trace contextRef="#ctx0" brushRef="#br0" timeOffset="-205686.23">18186 5574 0,'-36'0'0,"1"0"47,35 35-47,0 0 16,-17-35-1,17-17 48,17-18-48,-17-1 1,35 36-16,-35-35 16,36 35-1,-1 53 1,0 0 0,18 17-1</inkml:trace>
  <inkml:trace contextRef="#ctx0" brushRef="#br0" timeOffset="-205156.63">18750 5927 0,'0'0'0,"-35"0"0,53 0 63,34 0-63,1-18 16,-35 18-16,17 0 15,36-35 16,52 35 1</inkml:trace>
  <inkml:trace contextRef="#ctx0" brushRef="#br0" timeOffset="-204665.68">19332 5644 0,'0'18'94,"0"17"-94,0 18 0,53 18 16,-53-18-1,0 35 1,35-53-16,-35 1 16,0 16-1,0-16 1,-17-36 31,-18 0-16,-1 0-15,1-18-1,0 18-15,35-35 47</inkml:trace>
  <inkml:trace contextRef="#ctx0" brushRef="#br0" timeOffset="-204225.22">19226 5415 0,'0'0'0,"0"-35"16,-35 35-16,35 18 31,-35-18-15,35 52-1,0-16 1,0-72 31,0 1-47,0 0 16,0 0-1,0-36 1,17 71 15,54 35-15,-36 18-16,71 35 31,-35-52-15</inkml:trace>
  <inkml:trace contextRef="#ctx0" brushRef="#br0" timeOffset="-203707.48">20003 5644 0,'0'18'31,"0"17"-15,35 142 15,0-71 16</inkml:trace>
  <inkml:trace contextRef="#ctx0" brushRef="#br0" timeOffset="-203501">19897 5891 0,'0'-35'16,"35"35"-1,18 0 1,17-35-16,-17 35 0,-17 0 16,34 0-1,-35-53 1</inkml:trace>
  <inkml:trace contextRef="#ctx0" brushRef="#br0" timeOffset="-203186.28">20479 5486 0,'0'35'47,"0"0"-31,17 36-16,-17-18 15,36 0-15,-36 35 16,35-18 0,0-70 15</inkml:trace>
  <inkml:trace contextRef="#ctx0" brushRef="#br0" timeOffset="-202876.12">20796 5574 0,'-53'18'31,"18"-18"-15,0 35 0,0 0-1,35 0 1,-36-35-16,36 36 16,36-36-1,34 0 1,1 0-1,-18 0 1,-18 35 15</inkml:trace>
  <inkml:trace contextRef="#ctx0" brushRef="#br0" timeOffset="-202440.17">20514 5133 0,'-53'0'31,"53"35"-31,0 0 16,0 18-16,0-70 78,18-19-62,-18 1-1,53 0 1,-36 35 15,36 70-15,-53-17-16,53 18 16,-53-18-16,124-18 15,-89 0 1</inkml:trace>
  <inkml:trace contextRef="#ctx0" brushRef="#br0" timeOffset="-202004.75">20990 5292 0,'18'0'16,"17"0"-1,0 17-15,36 36 16,-36 0 0,1 53-1,-36-53-15,0 70 16,0-70-16,-36-17 15,-34-1 1,34 18 0</inkml:trace>
  <inkml:trace contextRef="#ctx0" brushRef="#br0" timeOffset="-191487.32">19279 6756 0,'-35'0'31,"53"0"906,17 0-905,0 0-1,1 0-16,16 0 1,-16 35 0,-1 0-1,-35 124 32,-18-106-31,-17-18-1,0-35 1,0 0 0,-1 0 31,36-17 15,18 17-62,-18-36 16,53 36-16,-18 0 31,0 36-15,-35-1 15,36-35-31,-1 53 15,-35-18 1,35 0 0,-35 1 15,0-1-15,-17-17-1,-54 34 1,36-52 15,-1 0-31,19 0 31</inkml:trace>
  <inkml:trace contextRef="#ctx0" brushRef="#br0" timeOffset="-189311.91">17921 6685 0,'0'-35'47,"18"35"-16,17-35-15,212-1 46,-212 36-62,36-35 16,-18 35 0,35-53-1,-18 53 1,1 0 0,-71-35-16,53 35 15,0 0 1,0 0 15,35 0-31,-17-35 16,34 35 15,-52 0-15,-17-36-1,-1 36 1,0 0-1,0-35 1,18 35 0,36 0-1,-54 0 1,0-35 15,0 35-15,1 0-1,-1 0 1,-17 0 0,17 0-1,0 0 17,-35-36-32,35 36 31,1 0-16,-1 0 1,0 0-16,0 0 31,1-35-15,-1 35 0,0 0-1,1 0 1,-36-35-1,17 35-15,19 0 32,-1-18-1,0 18-31,0 0 16,18 0 15,-17 0-16,-36-35 1,35 35 0,0 0-1,0-53 1,1 53 0,-1 0-1,0 0 1,0-35-1,18 35 1,18 0 0,-18-35 15,0 35-31,0 0 31,17-36-31,-17 36 16,0 0-1,0 0 1,18 0 0,-54 0-1,18 0 1,-70 0 46</inkml:trace>
  <inkml:trace contextRef="#ctx0" brushRef="#br0" timeOffset="-188255.69">19773 6509 0,'0'-36'31,"0"1"-15,35 35 0,1 0-16,-1 0 31,0 18-16,-17-18 1,-18 35 0,0 0-1,-53 1 17,106-36 30,0 0-46,0 0-1,-18 0 1,-35 35 0,0 0-16,-18-35 15,-34 36 1,52-1-1,-36-35 1,1 0-16</inkml:trace>
  <inkml:trace contextRef="#ctx0" brushRef="#br0" timeOffset="-186741.05">20232 6438 0,'0'18'94,"0"17"-94,0 18 16,-18 176 15,18-140-16,0-54 1,0-70 15,0-1-15</inkml:trace>
  <inkml:trace contextRef="#ctx0" brushRef="#br0" timeOffset="-186234.62">20373 6650 0,'0'-35'15,"0"-1"1,18 36 0,-18-35-16,52 35 15,-16 0 1,-1 0-1,-35 35 1,35 36 0,-35-18-1,-17-53-15,17 53 16,-89 0 0,89-18-1,18-35 1,17 0-1,71 0 17,-70-18-32,34-17 31</inkml:trace>
  <inkml:trace contextRef="#ctx0" brushRef="#br0" timeOffset="-166960.29">10989 8061 0,'0'0'0,"0"18"62,0 35-62,0-1 16,0 37-16,18-1 15,-18 35 1,0-70-16,53 53 31</inkml:trace>
  <inkml:trace contextRef="#ctx0" brushRef="#br0" timeOffset="-166438.47">10971 8096 0,'0'0'0,"-35"0"15,35-35 1,18 35 31,-18 18-47,70-18 15,-17 53 1,0-18-16,71 35 16,-89-34-1,0-1-15,0 18 16,-35 17-1,0 1 1,-123 17 15,88-53-31,-36 89 32,71-89-17,18-35 1</inkml:trace>
  <inkml:trace contextRef="#ctx0" brushRef="#br0" timeOffset="-166168.22">11501 8220 0,'0'17'47,"0"19"-47,0-1 16,0 0-16,52 89 16,-52-89-1,53 0-15,-53 18 16,36-53-1</inkml:trace>
  <inkml:trace contextRef="#ctx0" brushRef="#br1" timeOffset="-158434.45">10971 8114 0,'0'0'0,"0"18"94,0 34-94,36 37 0,17 211 31,-18-54 16,-35-210 141,35-54-110,0-35-62,-35 18-1,36 35 1,-36-18-16,35-35 15,-35 0 1,35 18 0,18 0-1,-53 0 1,35 35-16,-35-36 31,0 1-15,0 0-1,0-1 17,-17 36-32,-18-35 15,-1 0 1,1 0 0,-18 35 15,18-36-16,-18 1-15,35 35 32,18-35-32,-35 35 15,0-35 1,-1 35 0,1-36-1</inkml:trace>
  <inkml:trace contextRef="#ctx0" brushRef="#br1" timeOffset="-157962.72">11501 7955 0,'-36'0'16,"36"35"15,18-35-15,-36-17 31,-17 17-16,35 35-15,0 0-1,18 1-15</inkml:trace>
  <inkml:trace contextRef="#ctx0" brushRef="#br1" timeOffset="-157497.75">11765 8378 0,'18'0'31,"35"0"-15,-18 0-1,0 18-15,1-18 16,-1 71 0,-35-36-1,-18-35 1,18 35 0,-35-35-1,35-17 1,-35-107-16,35 36 15,17 35 17,19 53-17,-1 0-15</inkml:trace>
  <inkml:trace contextRef="#ctx0" brushRef="#br1" timeOffset="-157147.72">11553 8431 0,'18'53'78,"-18"-35"-78,53 35 16,-53-35-1,53 70-15,-53-53 16,35-35-16,-35 18 16</inkml:trace>
  <inkml:trace contextRef="#ctx0" brushRef="#br1" timeOffset="-156696.39">12136 8431 0,'0'-17'31,"52"-54"-15,1 18 0,-17 18-1,-36 0 17,-36 35-17,-17 0 1,18 17-1,-35 19 1,34 34 0,36 36 15,18-53-15,53-53-1,-36 0-15,71 0 16</inkml:trace>
  <inkml:trace contextRef="#ctx0" brushRef="#br1" timeOffset="-156226.65">12524 8184 0,'0'0'0,"-18"0"15,-17 0 1,35 18-1,-36-18-15,36 35 16,0 18 0,0 18-1,0-1 1,53 1 0,0-71-16,18 0 15,35-71 1,-1-17-1,-69-18 1,-36 71 0,0 0-16,0-36 15,-36 36 1,1 0 15,35 52-15,35 89-1,54 71 1,-54-54 0,36-35-1,-71-52 1,0 16-16</inkml:trace>
  <inkml:trace contextRef="#ctx0" brushRef="#br1" timeOffset="-156004.03">12788 8414 0,'53'-106'31,"-18"106"-15,1-35-16,17 35 15,0 0-15,-18 0 16,0 53-1,0-18-15,18 71 32</inkml:trace>
  <inkml:trace contextRef="#ctx0" brushRef="#br1" timeOffset="-155845.46">13018 8114 0,'0'0'0,"0"18"16,0 17 0</inkml:trace>
  <inkml:trace contextRef="#ctx0" brushRef="#br1" timeOffset="-155525.28">13353 8202 0,'-89'0'16,"54"0"-1,-18 0 1,53 53-16,0 70 31,53-52-15,-18-36-1,89-35 1,-124-35 0,53-18-16,-53 18 15,0-53 1,-35 52-1,-1 1 1,1 53 0</inkml:trace>
  <inkml:trace contextRef="#ctx0" brushRef="#br1" timeOffset="-154613.96">13582 8237 0,'0'-35'0,"0"70"32,0 54-17,53-54 1,-53 18 0,35-53-16,-17 0 46,35-18-30,-53-35 0,35 53-16,-35-35 15,18 35 17,87 35-17,-52 0-15,106-35 16,-18-17-1,-53-36 1,-88 0 0,0 18 15,-35-1-31,-35 36 16,34 18-1,36 35 1,0-18-1,0 18 1,18-18 15,17-35-15,1-17 0,-1-18-16,-35-1 15,35-34 1,-35 87 31,71-17-47,-71 36 15,17-36 1,19 0 0,-1-18-1,-35-17 1,35-36-1,-35-35-15,0 36 32,-18-1-32,-17-17 31,0 88-15,35 18-1,35 88 1,0 35-1,1-18 1,-36-35 0,35-17-1,0-36 1</inkml:trace>
  <inkml:trace contextRef="#ctx0" brushRef="#br1" timeOffset="-153371.22">15434 8308 0,'0'0'0,"-35"-53"31,-18 53-15,18 0-16,-36 0 15,36 0 1,-1 18-1,36 52 1,0-52 0,0 52-1,36-70 1,52 0 0,-18-17-1,1-89 1,-18-123-1,-53 176 1,-88-53 0,17 35-1,36 71 1,35 18 0,0 88-1,141 194 16,-70-177-31,-1-88 32,1 18-17,-1-53-15,-17-17 32,-18-36-17,-35-71 1,0 71 15,0 0-31,-17 18 16,-18 70 15,35 1-31,0-1 16,0 36-1,0-19 16,35-52-15,0 0 0,0 0-1,1-35 1,17-53 0,-53 53-16,0-18 15,0 18 1,35 35-1,-18 0 1,36 35 0,-17 53-1,-36-17 1,0-36 0,35 0 15,0-35-31,53-18 15,-52-52 1,-36 17 0,0 18-1,0-1 1,0 1-16,0 53 47,0 17-32,35 36 1,-35-18 0,0-18-1,35-35-15</inkml:trace>
  <inkml:trace contextRef="#ctx0" brushRef="#br1" timeOffset="-153209.65">16175 7920 0,'0'0'0,"0"35"47,35-35-47</inkml:trace>
  <inkml:trace contextRef="#ctx0" brushRef="#br1" timeOffset="-152881.5">16457 8202 0,'0'0'0,"35"35"63,1-35-63,-1 53 15,0-53-15,-35 71 16,35-71-16,-35-18 31,36-17-15,-36 0-1,0-1-15,0-52 16,0 53 0,0 53-1</inkml:trace>
  <inkml:trace contextRef="#ctx0" brushRef="#br1" timeOffset="-152257.05">16969 8326 0,'0'0'0,"-53"-36"0,17 1 32,36 70-1,-35 1-31,35-1 15,0 0 1,0 18 0,35-53-1,1 0 1,17-35-16,-36-1 16,-17-16-1,36 52 48,-36 35-63,35-35 15,88 0 17,-70-35-17,-53-1-15,35 36 16,-35-141-1,0 106 1,-17-36 0,-36 18-16,-18 36 15,71-18 1,0 70 15,53 35-31,-53-17 16,36 141-1,-1-123 1,-35-36 15,0 0-31</inkml:trace>
  <inkml:trace contextRef="#ctx0" brushRef="#br1" timeOffset="-152007.89">17127 8290 0,'0'0'0,"0"-35"16,0 0 0,18 35-16,17-71 15,53 36 1,-17 35 0,-18 18-1,-53 176 16,0-159-15,0 0-16</inkml:trace>
  <inkml:trace contextRef="#ctx0" brushRef="#br1" timeOffset="-151859.65">17427 7990 0</inkml:trace>
  <inkml:trace contextRef="#ctx0" brushRef="#br1" timeOffset="-151556.33">17621 8149 0,'0'53'47,"36"-18"-47,-36 1 15,35-1 1,0 18-16,0-53 31,-35-53-15,0 0-16,0-18 16,0-34-1,0 69 1</inkml:trace>
  <inkml:trace contextRef="#ctx0" brushRef="#br1" timeOffset="-151150.22">18045 8202 0,'0'-18'31,"0"-34"-15,17 52-1,-17-36-15,36 36 16,-36-35-16,0 0 31,0-1-15,-18 36-1,-53 53 1,36 141 15,35-141-31,0-17 16,0-1 0,18-35-16,70 35 15,-53-35 1,89 0-1,-1-18 1</inkml:trace>
  <inkml:trace contextRef="#ctx0" brushRef="#br1" timeOffset="-149188">18838 8061 0,'18'18'63,"-18"35"-48,35-18-15,1 71 32</inkml:trace>
  <inkml:trace contextRef="#ctx0" brushRef="#br1" timeOffset="-149050.4">18680 7779 0,'88'35'0,"-176"-70"0,52 35 15,36 17 1,36 72-1</inkml:trace>
  <inkml:trace contextRef="#ctx0" brushRef="#br1" timeOffset="-148642.4">19015 8079 0,'0'-36'32,"17"36"-32,54 53 31,-71 0-31,35 0 16,-35 71-1,0-72 1,0-104 15,0 16-15,0 1-16,35-88 31,1 105-31,-1 18 16,0 53 15,18 0-16,-53 17-15,53 18 16,-18-35 0</inkml:trace>
  <inkml:trace contextRef="#ctx0" brushRef="#br1" timeOffset="-148411.65">19844 7938 0,'0'0'0,"0"35"32,53 88-17,0-52 1,-18-1-16,-35-17 15</inkml:trace>
  <inkml:trace contextRef="#ctx0" brushRef="#br1" timeOffset="-147704.41">19756 8184 0,'0'-35'0,"70"35"16,-17-35-16,35 35 16,71-71-1,0-34 1,-124 69 0,0-34-1,-52 17 1,17 17-16,-36 36 31,36 36-15,0 105 15,18-88-31,-18 0 16,35 53-1,1-71 1,-1-35-1,35-71 1,-17 1 0,-53 34-1,36 1 1,17 106 15,35-18 0,-35-53-31,35 0 16,-18-53 0,-17-18-1,-53 1 1,0-1 0,-53 18-1,18 53 1,0 106-1,35 17 1,0 1 0,0-89-16,17 18 15,54-53 17,-18 0-32,35-18 15,-53 18-15</inkml:trace>
  <inkml:trace contextRef="#ctx0" brushRef="#br1" timeOffset="-147040.84">21996 7849 0,'-36'-35'16,"-52"35"0,35-35-16,18 35 15,0 0-15,-1 0 16,-16 17-16,52 19 16,-36-1-1,36 36 1,0-36-16,106 35 31,123-193 0,-140-54-15,-89 54 0,-71 17-1,-70-88 16,106 159-15,35 123 0,106 124-1,-18-36 17,-88-123-32,53 53 15,-18-71 1,-35 0-1,35-35-15</inkml:trace>
  <inkml:trace contextRef="#ctx0" brushRef="#br1" timeOffset="-146854.33">22260 7726 0,'-17'123'31,"17"-87"-15,35 17-16,0-1 16,-35 1-1,0-17 17</inkml:trace>
  <inkml:trace contextRef="#ctx0" brushRef="#br1" timeOffset="-146700.3">22102 7567 0,'0'0'16,"0"-35"-16,17 70 31,18 18-15</inkml:trace>
  <inkml:trace contextRef="#ctx0" brushRef="#br1" timeOffset="-146334.87">22472 7849 0,'0'0'0,"0"-88"15,18 88 1,17 0-16,0 0 16,71 53-1,-35 18 1,-71-1 0,0-52 15,-89-18-16,54-18 1,0-52 0,35-89-1,70 88 1,1 36 0,-36 35-1</inkml:trace>
  <inkml:trace contextRef="#ctx0" brushRef="#br1" timeOffset="-145996.53">23019 7761 0,'17'-70'31,"19"34"-16,-36 1 17,-36 35-17,1 0-15,-18 0 16,53 18 0,-53 35-1,53-18-15,0 0 16,36 53-1,52 1 1,-18-89 0,1 0-1,-36 0-15</inkml:trace>
  <inkml:trace contextRef="#ctx0" brushRef="#br1" timeOffset="-145575.65">23336 7655 0,'0'0'16,"-17"0"-16,-19 0 16,1 18-16,-18 52 15,53-34 1,0 34-16,71 36 31,-54-106-15,72 35-1,52-52 1,-36-71 0,-69 17-1,-36 0 1,-18-17 0,-70-18 15,53 106-16,52 18 1,-17 53 0,124 105-1,-89 0 1,-35-70-16,35-70 31,-52-1-31</inkml:trace>
  <inkml:trace contextRef="#ctx0" brushRef="#br1" timeOffset="-145323.31">23530 7867 0,'0'0'31,"36"0"-31,34-35 0,1 35 16,35 0-16,-71 0 15,0 0 1,-35 88 0,0-53-1,53 36 17,-35-71-17,-18-53-15</inkml:trace>
  <inkml:trace contextRef="#ctx0" brushRef="#br1" timeOffset="-145181.72">23954 7620 0,'0'-35'16,"0"-1"-1,17 36 1</inkml:trace>
  <inkml:trace contextRef="#ctx0" brushRef="#br1" timeOffset="-144872.75">24201 7743 0,'0'0'0,"-71"0"16,18 0-1,53 36 1,0 70 0,18-1-1,17-105 1,71 71 0,-36-71-1,-34-106 1,-36 18-1,0-18 1,-124 53 15,107 53-31</inkml:trace>
  <inkml:trace contextRef="#ctx0" brushRef="#br1" timeOffset="-144397.02">24377 7691 0,'0'0'16,"0"-53"0,18 53-16,35 0 31,-53 35-31,35 71 15,-35 0 17,0-124-1,0-53-15,35 36-1,0-35 1,-35 34-16,36-34 15,34 70 1,-70 70 0,35 18-1,1-52 1,34 17 0,1-53-1,17-106 1,-88 71 15</inkml:trace>
  <inkml:trace contextRef="#ctx0" brushRef="#br1" timeOffset="-142345.22">25506 7761 0,'0'-35'31,"0"0"-31,-18 35 62,-52 70-62,70-17 16,-36 0 0,36 18-16,0-54 15,106 54 17,-71-71-32,89-159 31,-124 18-16,-106 70 1,-17-17 0,87 88 15,1 18-15,88 70-16</inkml:trace>
  <inkml:trace contextRef="#ctx0" brushRef="#br1" timeOffset="-141983.22">25929 7444 0,'0'0'0,"0"-36"0,-35 36 15,35 18 32,0 53-47,35 52 16,18-17 0,0 17-16,0 1 15,-18 158 1,-35-247-1,0 36 1,-70-71 0,-1-106-1,18-53 1,0 71-16</inkml:trace>
  <inkml:trace contextRef="#ctx0" brushRef="#br1" timeOffset="-141849.54">25841 7867 0,'141'-35'47,"-282"70"-47,335-70 0,-18-1 16,-123 36 0</inkml:trace>
  <inkml:trace contextRef="#ctx0" brushRef="#br1" timeOffset="-141365.03">26793 7620 0,'0'0'0,"-35"-88"31,0 88-16,-36 0 1,54 0 0,17 53-16,-71 70 15,36 1 1,35-18 0,18-54 15,70-52-31,-18-35 15,-34 0 1,34-36 0,-70-35-1,0 71 1,0 88 15,0 18-15,35-18-16,1 17 15,17-35 1,-18 1 0,18-54-1,0-17 1</inkml:trace>
  <inkml:trace contextRef="#ctx0" brushRef="#br1" timeOffset="-141042.33">26529 7303 0,'-35'0'31,"35"-36"-15,53 36-16,88-35 16,-53 35-1,-18 0 1,72-35-1,-107 35 1</inkml:trace>
  <inkml:trace contextRef="#ctx0" brushRef="#br1" timeOffset="-140552.78">27411 7585 0,'70'0'47,"36"0"-16,-53 0-31,-18 0 0,1 0 15</inkml:trace>
  <inkml:trace contextRef="#ctx0" brushRef="#br1" timeOffset="-140383.06">27481 7832 0,'0'0'0,"71"0"31,35 0 1,-36-18-17</inkml:trace>
  <inkml:trace contextRef="#ctx0" brushRef="#br1" timeOffset="-140001.95">28134 7955 0,'0'-17'32,"35"-19"-32,36-17 15,-36-17 1,-35 17-1,0 18-15,0-1 16,-17 1 0,-19-18-16,36 71 47,0 17-47,0 0 15,0 1 1,0-19-16,18 36 15,17-18 1,53-35 0,18-17-1</inkml:trace>
  <inkml:trace contextRef="#ctx0" brushRef="#br1" timeOffset="-139486.72">28628 7461 0,'35'0'47,"-35"18"-32,0 17-15,35 71 16,18 17-1,-53-70 1,36 18 0,-36-36-1</inkml:trace>
  <inkml:trace contextRef="#ctx0" brushRef="#br1" timeOffset="-139299.18">28646 7673 0,'17'0'16,"18"-35"0,1 35-16,17 0 15,17 0 1,-34 0-16,16 0 15</inkml:trace>
  <inkml:trace contextRef="#ctx0" brushRef="#br1" timeOffset="-138869.3">29192 7532 0,'0'0'0,"-35"0"0,70 53 78,-35-18-78,0 0 16,36 1-16,-36-1 15,0 35 1,0-17-16,0 18 31,-18-71 63,-17 0-79,-1 0 17,-16 0-17,-1 0-15</inkml:trace>
  <inkml:trace contextRef="#ctx0" brushRef="#br1" timeOffset="-138418.56">29863 7532 0,'0'17'47,"0"19"-47,35 17 16,-35 17 0,35-35-16,-35 1 0,0-1 15,35 18 1,-35-18-1</inkml:trace>
  <inkml:trace contextRef="#ctx0" brushRef="#br1" timeOffset="-138228.41">29810 7779 0,'0'-18'16,"35"18"-16,0 0 16,1 0-16,-1-53 15,0 53 1,71-35-16</inkml:trace>
  <inkml:trace contextRef="#ctx0" brushRef="#br1" timeOffset="-137947.18">30233 7497 0,'0'35'47,"0"0"-32,0 0-15,0 1 16,0-1-16,0 0 16,0 18-1,35-53 1</inkml:trace>
  <inkml:trace contextRef="#ctx0" brushRef="#br1" timeOffset="-137632.4">30533 7532 0,'-53'0'15,"53"17"1,-35-17-16,-18 36 31,53-1-31,-35-35 16,35 35 0,17-35-1,18 36 1,18-1-1,-17-35 1,-36 70 0,35-70-1</inkml:trace>
  <inkml:trace contextRef="#ctx0" brushRef="#br1" timeOffset="-136713.15">28046 7214 0,'0'18'15,"-35"-18"1,35 35-16,0 1 15,0-1 17,0-53 15,17-17-47,71-124 46,-52 159-14,122 88 15,-87-88-47</inkml:trace>
  <inkml:trace contextRef="#ctx0" brushRef="#br1" timeOffset="-136212">29087 7126 0,'-18'18'32,"18"17"-17,0 0-15,0 1 16,0-19-16,-35 54 31,35-124 0,17 18-15,-17-36 0,36 18 15,-36 0-31,35 53 15,0 18 1,18 35 0,0-53-1,-53 53 1,70 17 0,-34-70-16</inkml:trace>
  <inkml:trace contextRef="#ctx0" brushRef="#br1" timeOffset="-135555.91">30163 7144 0,'-18'0'15,"18"17"1,-53 19-16,53-1 0,0 71 31,0-124 16,0-17-31,0 0-16,35-54 15,1-16 1,-1 69 0,0 36-1,18 36 1,0 34 0,0 1-1,-36-71 1</inkml:trace>
  <inkml:trace contextRef="#ctx0" brushRef="#br1" timeOffset="-132858.78">15363 9648 0,'-35'0'16,"53"0"30,35-17-46,0 17 16,17-53 0,-17 53-16,0 0 15,18 18 1</inkml:trace>
  <inkml:trace contextRef="#ctx0" brushRef="#br1" timeOffset="-132584.09">15363 9895 0,'0'0'0,"0"36"15,18-36 17,17 0-32,1 0 15,105 0 1,-88 0-16,0 0 16,-18 0-16</inkml:trace>
  <inkml:trace contextRef="#ctx0" brushRef="#br1" timeOffset="-131175.68">16422 9490 0,'-35'0'15,"70"0"63,0 0-62,36-36-16,-18 36 16,-1-35-16,1 35 15,18-35-15,52-36 32,-87 71-17,-72 0 16</inkml:trace>
  <inkml:trace contextRef="#ctx0" brushRef="#br1" timeOffset="-130707.21">16404 9596 0,'18'52'62,"17"19"-46,18 0-16,-18 17 15,36 18 1,-71-71-16,17-35 16,-17 53-1,36-53 1,17-53 15,-18 18-31,-35-89 16,35-35-1,-35 54 1,0 16 0,0 19-1,36 70 17,-1 35-32,-35 18 15</inkml:trace>
  <inkml:trace contextRef="#ctx0" brushRef="#br1" timeOffset="-130159.69">17621 9402 0,'0'0'0,"0"-36"63,-17 36-63,-19 0 15,-34 0 1,70 18 0,-53-18-1,53 88-15,-53-17 16,18-36 0,35 106-1,35-106 1,36-35-1,158-123 17,-194 70-32,-35 18 0,53-36 15,-53 36 1,-106-36 0,36 1-1,34 70 1,1 17 15</inkml:trace>
  <inkml:trace contextRef="#ctx0" brushRef="#br1" timeOffset="-129859.98">17374 9102 0,'-35'-53'16,"35"17"-1,18 36 17,-18 71-17,70 17-15,1 106 31,-36 0-31,-35-123 16,53 88 0,-18-106-1,1-36 1</inkml:trace>
  <inkml:trace contextRef="#ctx0" brushRef="#br1" timeOffset="-129151.89">18362 9596 0,'-18'0'46,"-17"0"33,35 35-33,0 0-30,18-35 0,-36 0 31,18-18-32,-35 18-15,35 36 63</inkml:trace>
  <inkml:trace contextRef="#ctx0" brushRef="#br1" timeOffset="-128524.42">19262 9366 0,'0'-35'16,"-36"35"-16,36-35 15,-35 35 1,0 0 0,0 0-1,-18 0 1,17 35-1,36 0-15,-53 1 16,53 52 0,0-18-1,18-70 1,53 0 0,-36 0-16,35-88 31,-17 18-31,-17 34 31,-36-17-15,0 71 15,0 17-15,0 1-16,35-1 15,88 18 1,-87-53 15,-1 0-15</inkml:trace>
  <inkml:trace contextRef="#ctx0" brushRef="#br1" timeOffset="-128228.61">18874 9013 0,'0'0'15,"35"0"16,35 0-15,124-52 0,-70-1-16,105 17 15,-141 36 1</inkml:trace>
  <inkml:trace contextRef="#ctx0" brushRef="#br1" timeOffset="-127827.73">18927 10195 0,'35'-35'31,"18"35"-15,35-71-16,35 71 16,1-70-1,17 70-15,18-71 16,-53 71-16,88-88 16,-89 53-1</inkml:trace>
  <inkml:trace contextRef="#ctx0" brushRef="#br1" timeOffset="-127484.5">19156 10707 0,'0'70'47,"0"-34"-31,0 17-16,17-18 15,19 71 1,-36-53-16,0 0 16,0-1-16,0-16 15,35-36 1</inkml:trace>
  <inkml:trace contextRef="#ctx0" brushRef="#br1" timeOffset="-127045.69">19597 10689 0,'0'0'0,"-18"0"16,-17 0 0,0 0-1,-1 0 1,1 18-1,35 52 1,0-34-16,0 34 16,0-35-1,0 36 1,18-71 0,17 0-16,-35-71 15,35 1 1,-35 35-16,36-36 31,-36 36-15,0 70 15,35 18-31,-35 0 16,35-18-1,36 18 1,-36-53-1</inkml:trace>
  <inkml:trace contextRef="#ctx0" brushRef="#br1" timeOffset="-126804.33">19244 10530 0,'0'0'0,"18"-52"32,35 52-17,35-53 1,18 53-16,211-124 15</inkml:trace>
  <inkml:trace contextRef="#ctx0" brushRef="#br1" timeOffset="-126577.91">20197 10460 0,'0'53'0,"52"53"16,-16 70 15,-1-141-31,-35 1 0,0-1 16,0 88-1</inkml:trace>
  <inkml:trace contextRef="#ctx0" brushRef="#br1" timeOffset="-124449.77">14993 13123 0,'18'0'63,"70"0"-48,-35 0 1,0 0 0,0 0-1</inkml:trace>
  <inkml:trace contextRef="#ctx0" brushRef="#br1" timeOffset="-124240.8">15081 13441 0,'18'0'31,"0"0"-31,34-18 0,-16 18 16,17-35-16,52 35 31,-69 0-31,-1 0 16</inkml:trace>
  <inkml:trace contextRef="#ctx0" brushRef="#br1" timeOffset="-122679.73">22348 6473 0,'0'-35'31,"0"53"16,0 17-47,0-17 15,18 88 17,-18-71-32,159-35 62,176-194-46,71 0 15,-195 70-15,-70 89-1,-105 0 1,-1 35 0,-53 0-1,-52 70 1,17-34-1</inkml:trace>
  <inkml:trace contextRef="#ctx0" brushRef="#br1" timeOffset="-120536.56">16122 13070 0,'-35'36'31,"52"-36"0,54 0-15,70-71 15,-106 71-31,1 0 62</inkml:trace>
  <inkml:trace contextRef="#ctx0" brushRef="#br1" timeOffset="-120179.7">16863 12753 0,'0'-35'15,"-35"35"16,35 17-31,-36-17 16,36 53 0,-35-18-16,35 1 15,0 52 1,0 18 0,53 35-1,17-106 1,19 0-1</inkml:trace>
  <inkml:trace contextRef="#ctx0" brushRef="#br1" timeOffset="-119769.61">17233 13053 0,'0'0'0,"71"-18"32,-36-17-17,0 35-15,36-106 32,-71 53-32,0-17 15,-18 34 1,-17-34-1,0 34 1,35 54 15,-36 88-15,36-71 0,18 0-16,17 1 15,1 17 1,-1-18-1,0-35 17,0-18-32</inkml:trace>
  <inkml:trace contextRef="#ctx0" brushRef="#br1" timeOffset="-119353.73">17251 12400 0,'-35'18'31,"-1"35"-31,36 0 31,-35-18-15,35-70 15,0-1-15,18 1-16,-18-35 15,35 34 1,0 36 15,18 18-15,-18-18-16,36 70 15,-36-34 1,36-1-16</inkml:trace>
  <inkml:trace contextRef="#ctx0" brushRef="#br1" timeOffset="-118901.04">17956 12771 0,'0'0'0,"53"0"47,-17 0-32,-1-18 1,0 18-16,0-35 0,1 35 15,-1-36 1,18 36 0</inkml:trace>
  <inkml:trace contextRef="#ctx0" brushRef="#br1" timeOffset="-118455.69">18644 12541 0,'18'71'78,"-18"-36"-62,35 0-16,-35 1 0,53 17 16,-53-18-16,0 0 15,35 36 1,-35-36 0,0-17 15,-17-18 0,-36 0-15,18 0-1,-1 0 1,1 0 0</inkml:trace>
  <inkml:trace contextRef="#ctx0" brushRef="#br1" timeOffset="-118053.22">18609 12312 0,'-35'0'32,"35"18"-32,0 17 15,-36 0-15,36 18 32,0-123-1,18 34-16,17-34 1,-35 34-16,36 1 31,-1 35-15,18 71 0,35 17 15,-53-53-31,1-35 0,34 35 15</inkml:trace>
  <inkml:trace contextRef="#ctx0" brushRef="#br1" timeOffset="-117786.89">19315 12383 0,'0'0'0,"0"35"47,17 35-47,19-17 16,-1 71-1,-35-71-15,0 17 16,0-35-1</inkml:trace>
  <inkml:trace contextRef="#ctx0" brushRef="#br1" timeOffset="-117601.46">19226 12665 0,'53'-36'32,"-17"36"-32,17-35 15,176-18 1,-194 18 0</inkml:trace>
  <inkml:trace contextRef="#ctx0" brushRef="#br1" timeOffset="-117336.59">19773 12277 0,'-17'0'15,"17"53"1,17-18-1,-17 35 1,53-17-16,-18 71 16,-35-36-1,36-53 1,-1-52 0</inkml:trace>
  <inkml:trace contextRef="#ctx0" brushRef="#br1" timeOffset="-117071.33">20108 12277 0,'-17'17'16,"-54"54"-1,36-71-15,-36 53 16,18-18-1,53 0 1,53 1 0,18-36-1,-36 0 1,18 0 0,0 35-1,-18-35 1</inkml:trace>
  <inkml:trace contextRef="#ctx0" brushRef="#br1" timeOffset="-116640.48">19703 11853 0,'0'0'0,"-36"0"31,-17 53-15,53-17-1,0-1-15,0 0 16,0-88 31,36 18-47,-36-36 15,35 36 1,-35 0 0,0 0-1,35 35 1,1 35-1,87 18 1,1 0 0,-54-18-1</inkml:trace>
  <inkml:trace contextRef="#ctx0" brushRef="#br1" timeOffset="-116355.24">20355 11942 0,'71'52'16,"-36"-16"-1,36 17-15,-18 0 16,-18-1-16,18 19 15,-53 53 1,0-54-16,0-17 16,-194 123-1,88-70 1,71-106-16</inkml:trace>
  <inkml:trace contextRef="#ctx0" brushRef="#br1" timeOffset="-114021.2">17939 14111 0,'0'0'0,"0"-35"47,53 0-47,17 35 32,-34-36-32,-1 36 15,18 0-15,-18 71 31,-123 88 16,53-159-31,52-18 15,18 18-15,1 0-16,-1 0 15,36 0 1,-36 0 0,-35 35-1,-53 106 1,-35-52 0,0-54-1,35-35 1,53-18-1,0-35 17</inkml:trace>
  <inkml:trace contextRef="#ctx0" brushRef="#br1" timeOffset="-113327.43">18186 13494 0,'0'-36'16,"35"1"-1,18 35-15,-18 0 16,18 0 31,-53 35-47,-18 36 31,36-71 32,17 0-48,1 0 1,-36 71-1,0-36 1,0-17 0,0 17-1,-53-35 1,17 35-16</inkml:trace>
  <inkml:trace contextRef="#ctx0" brushRef="#br1" timeOffset="-113076.42">18697 13511 0,'0'71'31,"0"-36"-15,0 18-16,0 0 16,0 35-1,0-35-15,0 35 16,0-52 0,0-1-1</inkml:trace>
  <inkml:trace contextRef="#ctx0" brushRef="#br1" timeOffset="-112759.14">18838 13758 0,'36'-35'31,"-1"0"-16,0 35 1,-35 35 0,0 36-1,0-36-15,0 0 16,-17 0 0,-19 36-1,54-71 1,70 0-1,18-53 1,0 18 0,-71 0-1</inkml:trace>
  <inkml:trace contextRef="#ctx0" brushRef="#br1" timeOffset="-111195.88">16475 13617 0,'0'0'0,"-71"0"31,89 0 16,17-17-31,36 17 0,-18-53-16,-1 53 0,1 0 15,71-36 1,123-69 15,17 69 16,-158 1-31,-53 35-1,18 0 16,35 0-15,-71 0-16,106 0 31,-106 0-15,18 0 0,-18 0-16,1 0 15,70-35 1,-36 35-1,1 0 1,34 0 15,-52 0-31,0 0 16,0 0 0,18 0-1,17 0 16,-17 0-31,-36 0 32,71 0-17,-1 0 1,-16 0 0,-19 0-1,1-36 1,-1 36-1,36-35 1,-35 35 0,-1-53-1,1 53 1,35 0 0,-36-35 15,-17 35-16,18 0-15,70-35 32,-124 35-17,89-36 1,-35 36 0,-1-35-1,1 35-15,35 0 16,-71 0-1,71-35 1,-71 35 0,36 0-1,-71-35 17,-18 35-17</inkml:trace>
  <inkml:trace contextRef="#ctx0" brushRef="#br1" timeOffset="-110836.86">21202 12876 0,'71'0'16,"-19"0"-1,1 0 1,-53-17-1,-35 17 17,0 0-17,0 0-15,-1 0 16,72 70 15</inkml:trace>
  <inkml:trace contextRef="#ctx0" brushRef="#br1" timeOffset="-109271.85">22172 12700 0,'0'-18'31,"53"-35"-15,-53 18-1,0 0-15,35 0 16,-35-1-16,0 1 16,0 0-16,0-53 31,0 158 16,0 71 0,36-70-32,-1-71 1,18 0-1,53-18 1,-71-52 0</inkml:trace>
  <inkml:trace contextRef="#ctx0" brushRef="#br1" timeOffset="-108879.55">22172 12065 0,'-35'35'32,"35"53"-17,-35-35 1,35-88 31,0 0-32,0-18-15,0-18 16,0 36-16,17 0 16,36 0-1,-18 35 1,18 52-1,18 37 17,-18-19-17,0 36-15</inkml:trace>
  <inkml:trace contextRef="#ctx0" brushRef="#br1" timeOffset="-108613.19">23054 12065 0,'0'35'31,"0"1"-15,0 69-16,35-34 15,1 35 1,-36-71 0,53 36-16,-53-36 31,-53-35-31</inkml:trace>
  <inkml:trace contextRef="#ctx0" brushRef="#br1" timeOffset="-108428.58">22948 12453 0,'0'-35'16,"71"35"0,-1-35-16,19 35 15,-1-53-15,-18 53 16,18-36-16,-17 36 15</inkml:trace>
  <inkml:trace contextRef="#ctx0" brushRef="#br1" timeOffset="-108074.03">23760 12118 0,'0'0'0,"0"18"31,17 17-31,-17 0 16,36 18-1,-36 0-15,35 18 16,-35 34 15,0-87-31,-18-18 63,-17 0-48,17 0 1,-17 0 0,0 0-1</inkml:trace>
  <inkml:trace contextRef="#ctx0" brushRef="#br1" timeOffset="-107655.72">23724 11853 0,'-35'0'31,"35"18"-15,0 17 0,0 1-1,0-89 32,0 0-31,0 17-16,18 36 15,-18-52-15,35 52 32,-17 0-17,-18 17 1,70-17-16,-35 35 15,18 1 1</inkml:trace>
  <inkml:trace contextRef="#ctx0" brushRef="#br1" timeOffset="-107333.04">24395 12136 0,'0'35'62,"0"18"-46,53 0-16,-53 17 15,35-34 1,-35-1-16,0 0 16,0 18-1,-18-53-15</inkml:trace>
  <inkml:trace contextRef="#ctx0" brushRef="#br1" timeOffset="-107160.36">24324 12418 0,'0'0'16,"0"-35"-16,53-18 15,70 53 1,-52-36-16,17 36 15,-53-35 1</inkml:trace>
  <inkml:trace contextRef="#ctx0" brushRef="#br1" timeOffset="-106883.56">24836 12012 0,'0'0'0,"35"71"47,-35-18-32,35-1 1,-35 90-16,35-54 15,-35-18 1,36-70 15</inkml:trace>
  <inkml:trace contextRef="#ctx0" brushRef="#br1" timeOffset="-106576.33">25224 12047 0,'-106'53'31,"53"-17"-31,18-1 31,-1 35-31,36-34 16,0-1-1,18 0 1,17-35 0,-17 0-1,52 0 1,1 0-16,-36 0 31</inkml:trace>
  <inkml:trace contextRef="#ctx0" brushRef="#br1" timeOffset="-106182.4">24836 11695 0,'0'0'0,"-36"0"32,36 17-17,0 19 1,-35-36 0,35-36 15,0 1-16,18 0 1,-18-1 0,53-52-1,-18 88-15,18 0 32,-18 35-32,36 36 15,-36-18 1,0-35-1</inkml:trace>
  <inkml:trace contextRef="#ctx0" brushRef="#br1" timeOffset="-105213.25">22384 13353 0,'-36'0'31,"89"0"16,18-36-31,0 36-16,17 0 15,18-53 1,387-35 15,-387 88-31,212-53 32,176-17-1,-265 17-16,-70 0 17,-36 18-32,1 35 15,-1-36 17,-35 36-17,36 0-15,-18-35 16,-18 35 15,0 0-15,-123 0 15,-1 0-15,1 18-16</inkml:trace>
  <inkml:trace contextRef="#ctx0" brushRef="#br1" timeOffset="-104134.83">22401 14023 0,'0'35'47,"36"36"-32,17-18-15,-18 0 16,124 123 15,-124-176 16,0-282-16,-158 88 1,70 123-17,0 1 1,53 17-1,0 17 1,53 36 47,17 0-48,-17 0 1,0 0-16,18 0 15,-1 0-15,-17-35 16,71 35 0,-18-35-1,17-18 1,-35 53-16,71-35 16,35-1-1,-88-17 1,-71 53-1,-53 0 17,-17 0-32,0 0 15</inkml:trace>
  <inkml:trace contextRef="#ctx0" brushRef="#br1" timeOffset="-102230.59">23089 13899 0,'0'-35'15,"0"106"48,0-36-63,0 18 15,0-18 1,0 36 0,36 35-1,-19-106 1</inkml:trace>
  <inkml:trace contextRef="#ctx0" brushRef="#br1" timeOffset="-101951.33">23407 13829 0,'0'35'31,"35"71"-15,-35-53-16,0-18 15,35 0-15,-35 1 16,0-1 0,0 0-1</inkml:trace>
  <inkml:trace contextRef="#ctx0" brushRef="#br1" timeOffset="-101776.2">23354 14111 0,'53'-70'0,"17"70"31,-17-36-31,0 36 16,18-35 0</inkml:trace>
  <inkml:trace contextRef="#ctx0" brushRef="#br1" timeOffset="-101533.84">23813 13723 0,'35'88'31,"-35"-52"-31,0-1 16,35 0-16,-35 0 15,0 1 1,0 17-16,0 17 31,35-70-31</inkml:trace>
  <inkml:trace contextRef="#ctx0" brushRef="#br1" timeOffset="-101275.84">24253 13670 0,'-17'0'15,"17"35"1,0 1 0,0-1-16,0 0 15,35 1-15,-35 52 16,0-18-1,0-34 17</inkml:trace>
  <inkml:trace contextRef="#ctx0" brushRef="#br1" timeOffset="-101095.41">24130 13882 0,'0'-35'0,"53"35"0,-35 0 15,87-53 1,-16 53 0</inkml:trace>
  <inkml:trace contextRef="#ctx0" brushRef="#br1" timeOffset="-100881.99">24606 13547 0,'0'35'0,"0"-70"0,0 52 31,0 19-15,36 34-1,-36 1 1,0-36-16,0 18 16</inkml:trace>
  <inkml:trace contextRef="#ctx0" brushRef="#br1" timeOffset="-100238.52">23830 13476 0,'18'0'31,"35"-18"-15,35-34 0,0 52-16,424-159 47,-213 124-1,-281 35-30,35-36 0</inkml:trace>
  <inkml:trace contextRef="#ctx0" brushRef="#br1" timeOffset="-98183.74">15928 16245 0,'-35'0'0,"52"0"78,19 0-78,-1 0 16,124-88-1</inkml:trace>
  <inkml:trace contextRef="#ctx0" brushRef="#br1" timeOffset="-98000.66">15981 16528 0,'53'-18'46,"-18"-17"-46,18-1 16,18-16-16,-19 16 16,19 1-1,-36 0-15</inkml:trace>
  <inkml:trace contextRef="#ctx0" brushRef="#br1" timeOffset="-96343.8">16916 16140 0,'35'0'125,"0"0"-110,18-36-15,353-140 32,-230 141 14</inkml:trace>
  <inkml:trace contextRef="#ctx0" brushRef="#br1" timeOffset="-95290.02">21696 12012 0,'0'35'110,"0"18"-95,-35 35-15,35-17 16,0 35-16,0-18 16,141 106 15,-35-159-16,-54-35-15</inkml:trace>
  <inkml:trace contextRef="#ctx0" brushRef="#br1" timeOffset="-94375.66">25647 11430 0,'0'18'32,"35"35"-17,1-1-15,-1-16 16,0-1-16,0 18 16,1 88-1,17-53-15,-53 53 16,-124 106 15,-52-88 0</inkml:trace>
  <inkml:trace contextRef="#ctx0" brushRef="#br1" timeOffset="-84401.88">17798 15734 0,'0'53'203,"0"0"-187,35 17-16,-35-17 15,53 0-15,-18 71 16,0-1 15,1-88 16,-36-52-16,-18 17-15</inkml:trace>
  <inkml:trace contextRef="#ctx0" brushRef="#br1" timeOffset="-83624.61">18309 16016 0,'0'0'0,"-35"0"94,53 0 62,70 0-140,-53 0-16,0-18 15,36 18 1,-54 0 31,36-35-16</inkml:trace>
  <inkml:trace contextRef="#ctx0" brushRef="#br1" timeOffset="-83239.46">18909 15663 0,'0'-35'32,"0"53"-1,0 17-31,53 141 16,-18-87-1,-35-19-15,35 18 16,-35-52-1,36 34 17,-36-35-32</inkml:trace>
  <inkml:trace contextRef="#ctx0" brushRef="#br1" timeOffset="-81581.56">19456 15769 0,'-36'0'562,"36"18"-484,18-18 250,17 0-312,1 0-16,-1-35 16,0 35-16,0 0 15,18 0 1,-53-18-1,36 18 48</inkml:trace>
  <inkml:trace contextRef="#ctx0" brushRef="#br1" timeOffset="-81286.36">20003 15452 0,'0'35'47,"52"36"-31,-16 34 0,-36-52-1,53 53-15,-53-88 16,0 17-1,0 0 1</inkml:trace>
  <inkml:trace contextRef="#ctx0" brushRef="#br1" timeOffset="-80024.51">18450 15840 0,'0'35'78,"53"0"-62,-53 1 0,0 16-16,35 54 31,-35-17 16</inkml:trace>
  <inkml:trace contextRef="#ctx0" brushRef="#br1" timeOffset="-78819.66">17233 16810 0,'0'0'0,"18"0"78,17 0-78,106-18 15,-70 18 1,546-141 15,18 53 32,-353 0-32,1 17 0,-213 71-15,-35 0-16,36 0 15,-36 0 1,1-35 0,34 35-1,-35 0-15,1-35 0,34 35 32,18 0-17,-52 0 1,-19 0 15,19 0-15,-1 0-1,-70 0 32,-1 0-31</inkml:trace>
  <inkml:trace contextRef="#ctx0" brushRef="#br1" timeOffset="-52864.97">18768 17039 0,'0'-35'16,"-18"35"62,-52 0-63,17 0 1,17 0 0,1 0-1,35 18 1,-53-18 0,18 35-16,0 0 15,35 0 1,0 18-1,0 0 1,17-18 0,36-35 15,0 0-15,18-17-16,-18-107 15,-18 54 1,-35-1-1,53 89 48,-53 52-47,0-17-16,53 0 15,0 88 1,-53-88-1,70 36-15,-35-54 16,-35 18 15,0-18-31</inkml:trace>
  <inkml:trace contextRef="#ctx0" brushRef="#br1" timeOffset="-52385.27">21519 15893 0,'-17'17'31,"-18"-17"-31,-1 0 31,36 36-31,-35-36 16</inkml:trace>
  <inkml:trace contextRef="#ctx0" brushRef="#br1" timeOffset="-50819.8">21290 16016 0,'0'-18'62,"53"18"-62,-35 0 16,52 0-16,-17-52 15,-18 52 1,1 0-16,34-36 16,18 36 15</inkml:trace>
  <inkml:trace contextRef="#ctx0" brushRef="#br1" timeOffset="-50592.05">21255 16387 0,'53'0'31,"0"-18"-15,17 18 0,-70-35-1,53 35-15,-18 0 16,71 0 0</inkml:trace>
  <inkml:trace contextRef="#ctx0" brushRef="#br1" timeOffset="-50236.87">22401 16051 0,'18'0'47,"17"0"-47,-17 0 15,53 0-15,-19-17 16,1 17-16,36-36 31</inkml:trace>
  <inkml:trace contextRef="#ctx0" brushRef="#br1" timeOffset="-49914.08">23072 15558 0,'0'-71'16,"0"124"31,0 0-31,0 17-16,0-17 15,35 53 1,-35-71-16,0 1 15,0-1-15</inkml:trace>
  <inkml:trace contextRef="#ctx0" brushRef="#br1" timeOffset="-49533.62">22825 16351 0,'17'0'31,"36"0"-15,106 0-1,35-35 1,-123 0 0,70-1-16,-53 36 31,-53-35-31,-70 35 31</inkml:trace>
  <inkml:trace contextRef="#ctx0" brushRef="#br1" timeOffset="-48830.52">23372 16757 0,'-36'-18'16,"-34"18"15,70-35-31,-53 35 16,0 0-16,-18 0 15,-17 18 17,88 17-32,-35 71 15,35-89 1,0 54-1,17 0 1,54-36 0,-36-35-16,1 0 15,69-53 1,-52-35 0,-53 35-1,0 18-15,0-1 16,0 1-1,0 53 48,0 17-47,53 141-1,-53-105-15,0 17 16,0-35-16,0 0 15,36 88 1,-1-70 0,-35-36-1,0 35 17,0-123-17,0-17 1</inkml:trace>
  <inkml:trace contextRef="#ctx0" brushRef="#br1" timeOffset="-48186.94">24536 16528 0,'0'-36'32,"0"107"-1,0-1-16,0 36-15,0 35 16,-36 53-16,-69 424 31,69-301 1,1-299 14</inkml:trace>
  <inkml:trace contextRef="#ctx0" brushRef="#br1" timeOffset="-47919.43">24888 16686 0,'0'71'47,"0"35"-47,0 0 16,0 211 0,-70-52-1,70-177-15,0 71 16,0-71-1</inkml:trace>
  <inkml:trace contextRef="#ctx0" brushRef="#br1" timeOffset="-10563.57">11430 7426 0,'35'0'78,"1"0"-63,-1 0 1,0 0 0,-17 18-1,52-18 32,19 0-31,-19 0-1,-17 0 1,53 0 0,-53 0-1,-18 0 1,0 0 0,18 0-1,18 0 1,-18 0-1,0 0 17,-18 0-32,0 0 15,18 0 17,-18 0-17,1 0-15,-1 0 31,0 0-15,18 0 0,0 0-1,0 35 1,-18-35-16,0 0 31,1 0-15,87 0-1,-70 0 1,0 0 0,-18 0-1,1 0 1,-1 0 0,0 0 15,18 0-31,-53-18 15,88 18 1,-35 0 0,-18-35 15,1 35-31,-1 0 16,18-35-1,0 35 1,17 0-1,-34-36 17,-19 36-32,54-35 31,-36 35-31,36-35 31,-1 0-15,-34 35-16,34-36 15,-17 1 1,0 35 0,18-35-1,-19 35 17,-16-36-17,17 36 1,-18-52-1,35 52 1,-34-36-16,70 36 31,-36-35-15,1 35 0,-36 0-16,0 0 15,18 0 1,0 0-1,-18 0 1,1 0 0,17 0-1,-1 0 1,72 0 0,-54 0-1,-17 0 1,18 0-1,-18 0 17,0 0-17,0 0-15,-18 0 16,0 0 0,1 0-1,-1 0 1,-106 0 109,54 0-110</inkml:trace>
  <inkml:trace contextRef="#ctx0" brushRef="#br1" timeOffset="89491.87">13406 5221 0,'17'0'31,"1"0"47,17 0-62,0 0-1,1 0 16,-1 0 1,88 0 15,-52 0-32,-18 0 1,0 0-1,-18 0 1,0 0-16,18 0 31,18-18-31,-18 18 32,0 0-17,0 0 1,-18 0-1,35 0 1,-17-35 0,0 35-1,71 0 1,-107 0 0,19 0-1,-1 0 1,0 0 15,0 0-31,1 0 16,-1 0-1,71 0 17,-71 0-17,18 0 1,18 0-1,-1 0 1,-17 0 0,0 0-1,53 0 1,-36 0 0,-17 0-1,0-35 1,-35 35-1,52 0 1,-17 0 0,18 0 15,-1 0-15,-52 0-1,53 0 1,-18 0-1,-53-35 1,35 35 0,18 0-1,35 0 1,-53 0 15,1 0-31,-1 0 16,0 0-1,18 0 1,18 0 15,-19 0-31,-52 17 16,53-17 0,0 0-16,-17 0 15,52 0 16,-53 0-15,0 0 0,1 0 15,-1 0-15,0 0-1,0 0 1,-35 18-16,36-18 15,-1 0 1,18 0 0,-18 0-1,0 0 17,1 0-32,-1 0 15,0 0 1,18 0 15,0 0-31,18 0 16,-1 0-1,-17 0 1,-18 0 15,1 0 0,-1 0-15,18 0 0,-18 0-1,0 0-15,1 53 32,70-53-32,-71 0 31,-70 0 16,-18 0-32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6-03T05:30:38.44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2875 1535 0,'0'0'0,"35"0"15,1 0 1,17 0-16,35-18 0,0 18 15,-17 0 1,-19-53-16,-16 53 16</inkml:trace>
  <inkml:trace contextRef="#ctx0" brushRef="#br0" timeOffset="300.2">3104 1570 0,'0'18'47,"0"17"-47,0 0 0,18 36 15,17-1 1,-35-17 0,0-18-1,0 18 1</inkml:trace>
  <inkml:trace contextRef="#ctx0" brushRef="#br0" timeOffset="516.14">2946 1870 0,'0'0'0,"17"0"31,36 0-15,53 0-16,194-36 16,-106 1-1,-141 35 1,-53-35 0</inkml:trace>
  <inkml:trace contextRef="#ctx0" brushRef="#br0" timeOffset="957.95">3916 1411 0,'-18'-53'15,"-17"18"1,0 35 0,35-35-16,-36 35 15,36 35 16,18 35-15,53 72 0,-19 16-1,37 19 1,-36-124-16,-53 0 16,0-18-16,35-35 0,-35 35 15,-35-35 1,-18 0-1,-18-70-15,1 17 16,17 17-16,0-17 16</inkml:trace>
  <inkml:trace contextRef="#ctx0" brushRef="#br0" timeOffset="1122.53">3704 1764 0,'71'0'16,"-18"-53"0,17 53-16,1-71 15,17 1 1</inkml:trace>
  <inkml:trace contextRef="#ctx0" brushRef="#br0" timeOffset="4064.15">5274 1552 0,'0'18'31,"-18"35"-31,18-36 16,0 19-16,0 34 15,0 1-15,0 17 16,-35-35-16,35-18 15,0 0-15,0 1 16,0-1 0,0-53 15,0-264 0,0 212-31,-35-107 31,35 142-31,35 70 32,0 18-17,36 141 1,0 0 0,-19-106-1,-16-52 1,-36-1-1</inkml:trace>
  <inkml:trace contextRef="#ctx0" brushRef="#br0" timeOffset="4229.03">5221 1923 0,'35'-36'15,"18"36"1,18-53-16,-18 53 16,0-70-16,0 70 15</inkml:trace>
  <inkml:trace contextRef="#ctx0" brushRef="#br0" timeOffset="4512.38">5080 1323 0,'71'0'47,"-19"0"-47,19 0 15,17-35-15,-35 35 16,53 0 0</inkml:trace>
  <inkml:trace contextRef="#ctx0" brushRef="#br0" timeOffset="5555.68">6562 1940 0,'70'-53'31,"1"53"-15,17-35-16,-17 35 15,-1 0-15</inkml:trace>
  <inkml:trace contextRef="#ctx0" brushRef="#br0" timeOffset="5744.33">6579 2117 0,'71'-18'31,"-1"18"-15,248-88-1,-212 88-15</inkml:trace>
  <inkml:trace contextRef="#ctx0" brushRef="#br0" timeOffset="6751.28">7655 1852 0,'0'0'16,"0"-35"-16,0 0 15,36-1 1,16 36 0,-16 0-1,-1 0-15,0 0 16,1 36-16,-36 16 16,53 19-1,-53-18-15,-18 70 31,-17-70-31,-71-53 32,70-35-17,36-18 1,53 53-16</inkml:trace>
  <inkml:trace contextRef="#ctx0" brushRef="#br0" timeOffset="7060.66">8202 1711 0,'0'0'0,"-35"0"0,-18 0 16,18 0 15,35 71-15,-36-36-16,36 18 15,0 0-15,0 0 16,0-18-16,0 0 16,18 0-16,17-35 15,53 0 1,36-70-1</inkml:trace>
  <inkml:trace contextRef="#ctx0" brushRef="#br0" timeOffset="7583.66">8326 1199 0,'0'-52'0,"17"52"31,-17 17-15,53 18-16,-53 1 15,35-1-15,-35 36 16,-141 17 31,71-106-16,87-17 0,19 88-15,-36 17 0,0-34-16,35-1 15,35 18 1,-52-53-16,70-35 15,-70 35 1,35-53-16</inkml:trace>
  <inkml:trace contextRef="#ctx0" brushRef="#br0" timeOffset="8092.3">8749 1658 0,'0'0'0,"106"-35"31,-53 35-16,0 0-15,-1 0 16,1 0 0,-17 0-16,-1 0 15,-35 17 32,-35-17-47,-1 53 16,-34 36-1,17-1 1,0-18 0,0 1-1,71-71 17,17 0-32,18 0 15,70 0 1,-34 0-1,-36 0 1,-53-18 0</inkml:trace>
  <inkml:trace contextRef="#ctx0" brushRef="#br0" timeOffset="8608.98">9278 1958 0,'-35'0'0,"70"0"47,0-35-31,1 35-16,-36-71 15,35 71-15,-35-123 16,0 17 0,-18 71-1,18-1 16,0 54-15,-35 35 0,35-18-1,0 36 1,18-36 0,-18 18-16,35 0 15,0-53-15,-35 35 16,53-35-1,0 0 1,0 0 0,-53-35-16,35-18 15</inkml:trace>
  <inkml:trace contextRef="#ctx0" brushRef="#br0" timeOffset="9091.42">9260 1182 0,'0'-35'32,"-35"35"-32,0 35 31,35 0-15,-35 0-16,35 1 15,-36-1-15,36 0 31,0-88-15,36 18 0,-36 0-1,35-1-15,-35-34 16,35 70 15,-35 53-31,35-53 16,1 53-16,34-18 15,-34-35 1,-1 0-16</inkml:trace>
  <inkml:trace contextRef="#ctx0" brushRef="#br0" timeOffset="11539.34">10319 1782 0,'-36'0'16,"72"0"15,-1 0-15,18 0-1,123-36 17</inkml:trace>
  <inkml:trace contextRef="#ctx0" brushRef="#br0" timeOffset="12887.16">11060 1605 0,'-18'0'15,"18"-35"1,0 0-1,18 35 1,-18-36-16,35 36 16,0 0-1,18 89 1,-18 52 15,-193 0 0,69-159 16,89-17-31,18 35 0,-18 17-1,35 19 1,-35-1-1,36 0 1,69-35 0,-69 0-1,34-17 1,-34-19 0</inkml:trace>
  <inkml:trace contextRef="#ctx0" brushRef="#br0" timeOffset="13636.63">11448 1570 0,'0'0'0,"0"-35"16,0 52 31,0 19-47,17-1 16,-17 0-1,53 36 1,35-36-1,-17-35 1,-36-18 0,1-70-1,-36 53-15,0 0 16,0-1-16,0 1 16,-18 35 15,18 53-16,0 0-15,18 106 16,34-36 0,-16-35 15,-36-17-15,0-36-16,0 0 15,-53 36-15,0-71 16,0 0-1,18 0 1,-71-88 0,53 88-1,53-36 1</inkml:trace>
  <inkml:trace contextRef="#ctx0" brushRef="#br0" timeOffset="14418.88">11748 1252 0,'52'-35'31,"1"35"-15,-17-35-16,-1 35 15,0 0-15,0 0 16,1 0 0,-36 70-16,-36-17 15,-16 0 1,16-18-1,1-35 1,0 0 0,52-17 15,19 17-15,87 0-1,-70 0-15,-18 53 16,1 0-16,-36 0 15,-18-53 1,-17 70-16,-18-70 16,0 35-16,-18-35 0,18 0 15,18 0 1,35-17 15,71 17-31,-1 0 16</inkml:trace>
  <inkml:trace contextRef="#ctx0" brushRef="#br0" timeOffset="14926.53">12365 1905 0,'35'0'31,"36"0"-31,-18 0 16,0 0-16,52 0 31,-69 0-31,-1 0 0,-35 18 31,-71 35 1,36-53-32,0 70 15,-18-35-15,53 1 16,-18-36-1,18 35 1,36-35 15,34 0-15,-52 0-16,88 0 16,-71 0-1,0-18-15,18 18 16,-53-35-1</inkml:trace>
  <inkml:trace contextRef="#ctx0" brushRef="#br0" timeOffset="15485.5">12947 1305 0,'0'-35'16,"35"35"15,-35 35-15,53 18-16,-53-18 15,0-17-15,0 53 32,-17-1-17,-36-70 1,17 0-1,36-53-15,0 36 16,0 52 15,0 0-15,18 71 0,53-71-16,-1 1 15,1-36 1,-1-18-1,-17-70 1,-53 35 0</inkml:trace>
  <inkml:trace contextRef="#ctx0" brushRef="#br0" timeOffset="18448.64">13935 1711 0,'0'-35'0,"-18"35"0,18 35 63,18 0-48,-18 18-15,0 0 16,35-18-16,-35 36 16,35 17 15,1-53 16,-54-35-32,-35 0 1,18 0 0,-1 0-1,36-17 1,-35 17 0,0 0-1,35-18 32</inkml:trace>
  <inkml:trace contextRef="#ctx0" brushRef="#br0" timeOffset="18949.5">13988 1305 0,'-36'0'16,"1"0"15,35 36-15,0-1-16,-35 0 15,0 36 1,-1-1 0,54-123 30,-18 18-30,53-53 0,0 53-1,-53-1 1,35 54 0,18 17-1,17 18 1,1 18-1,-36 17 1</inkml:trace>
  <inkml:trace contextRef="#ctx0" brushRef="#br0" timeOffset="20024.68">14923 1940 0,'88'0'47,"0"-17"-47,-18 17 16,-17 0-16,0 0 15,-17 0-15,34 0 16</inkml:trace>
  <inkml:trace contextRef="#ctx0" brushRef="#br0" timeOffset="20268.56">15028 1658 0,'0'18'16,"53"35"-1,-53 0-15,36 35 16,-36 0-16,0-18 16,0-17-16,0 18 15,0-36-15,0-17 16,35-18 0,-35 35-16</inkml:trace>
  <inkml:trace contextRef="#ctx0" brushRef="#br0" timeOffset="20997.6">15804 1640 0,'0'0'0,"-35"0"0,35-35 15,0 0 1,18 35 0,17 0-16,0 0 15,1 0-15,-1 70 16,-35-17-16,35 0 0,-35 35 31,-106 18 0,1-123 1,157-89-1</inkml:trace>
  <inkml:trace contextRef="#ctx0" brushRef="#br0" timeOffset="21270.82">16193 1535 0,'0'0'16,"-53"0"-16,17 0 16,1 0-1,0 53 1,-1 17-1,36 36 1,0 17 0,0-105-16,36 35 15,-1-53-15,18 35 16,18-35-16,34-17 16,-69 17-1</inkml:trace>
  <inkml:trace contextRef="#ctx0" brushRef="#br0" timeOffset="21927.85">16457 1552 0,'0'0'15,"0"-35"-15,35 88 47,-35-18-47,36 18 16,-36 35 0,35-52-1,0 34-15,0-70 16,18-35-1,0-36 1,-53 1 0,0 17 15,0 18-31,0-1 16,0 72 15,0-1-16,36 53 1,-36 35 0,0-17-1,0 0 1,0-35 0,0-36-16,0 36 15,-18-71 1,18 35-16,-35-35 47,-54 0-32,54 0 1,0-18 0,0 18-16,-1 0 15,36-35-15,-17 35 0</inkml:trace>
  <inkml:trace contextRef="#ctx0" brushRef="#br0" timeOffset="22795.95">16969 1147 0,'70'0'47,"-17"0"-31,-53 35-16,0 0 15,0 36 1,-53-18 0,18-53-1,0 35-15,-1-35 16,36-18 0,18-17 15,-18 70-16,35 18 1,-35-35-16,0 17 16,0 0-16,53 18 15,-18-53-15,1 36 16,140-72 0,-70-17-1,-106 18 1</inkml:trace>
  <inkml:trace contextRef="#ctx0" brushRef="#br0" timeOffset="24176.54">17392 1729 0,'35'0'47,"1"0"-47,-1 0 16,18 0-16,0 0 0,0 0 16,-1 0-1,-16 0-15,-1 0 0,-70 17 63,-36 19-32,-123 175 0,159-176-15,70-35 31,0 0-32,71 0-15,18 0 32,-36-17-17,-53 17 1,-35-35-16,35 35 0</inkml:trace>
  <inkml:trace contextRef="#ctx0" brushRef="#br0" timeOffset="25400.04">18433 1535 0,'0'17'78,"0"36"-78,0 18 15,0 17 1,0 53-16,0-18 31,0-105-15,53-36 15</inkml:trace>
  <inkml:trace contextRef="#ctx0" brushRef="#br0" timeOffset="25738.14">18750 1658 0,'-53'0'31,"18"0"-16,35 18 1,-53-18-16,18 35 0,-1-35 16,1 35-1,0-35-15,0 0 16,35 36-16,70-36 16,1 52-1,17-52 1,18 0-1,-71 36-15,36-36 16,-36 0 0,-35 35-16</inkml:trace>
  <inkml:trace contextRef="#ctx0" brushRef="#br0" timeOffset="26159.6">18680 1288 0,'-36'0'0,"-17"0"15,18 35 1,0 53 0,35-35-1,-35-53-15,35-18 47,35 18-31,-35-70-16,53 70 15,-53-53-15,53-18 16,17 71 0,-52 0-1,17 0 1,0 36-16,54 52 16,-89-35-1,53 17 1</inkml:trace>
  <inkml:trace contextRef="#ctx0" brushRef="#br0" timeOffset="27790.42">21149 1640 0,'-35'-35'0,"35"106"63,0-1-63,0-17 15,0-18-15,17 1 16,-17 34 0,-17-70-1</inkml:trace>
  <inkml:trace contextRef="#ctx0" brushRef="#br0" timeOffset="27958.28">21114 1782 0,'0'0'0,"17"0"15,72-53 1,16 53-16,89-53 31,-70-71-31</inkml:trace>
  <inkml:trace contextRef="#ctx0" brushRef="#br0" timeOffset="28139.86">21167 1517 0,'35'-53'31,"36"53"-31,-1 0 0,89 0 16,-18 0 0</inkml:trace>
  <inkml:trace contextRef="#ctx0" brushRef="#br0" timeOffset="28339.85">21837 1517 0,'0'18'16,"0"52"-16,0-17 16,0-18-16,0 18 15,35 35 1,-35-17-1,0-36 1</inkml:trace>
  <inkml:trace contextRef="#ctx0" brushRef="#br0" timeOffset="29138.72">22066 1588 0,'0'52'32,"0"19"-17,36-18-15,-36 0 16,35 17 0,-35-34-1,35-72 16,-35 1-15,53 0-16,-18-89 16,-35 71-1,53 18-15,-18 35 16,36 53 0,35 71-1,106-36 1,-36-53-1,-88-35 17,-88-35-17,0-53 1,-35-36 0,35 89-1,-53 35 16,0 70-15,18 19 0,35-37-1,-36-52 1,36 71-16,18-36 16,53-35-1,-36 0-15,53-70 31,-53 34-31,-35-16 0,53-1 16,-53-36-16,0-16 16,0-54-1,0 0 1,-35 53 0,35 71-16,-53 35 15,53 18 1,0 52-1,0 142 1,53-89-16,18 107 16,-71-142-1,35-35-15,0 53 16,53-71 0</inkml:trace>
  <inkml:trace contextRef="#ctx0" brushRef="#br0" timeOffset="29522.23">23583 1658 0,'0'-35'31,"18"35"-31,158 0 15,248-53 48</inkml:trace>
  <inkml:trace contextRef="#ctx0" brushRef="#br0" timeOffset="29838.74">23654 1605 0,'0'35'16,"35"54"0,18-1-1,-18-18-15,18 54 16,-18-36-1,1-53 1,-1-52 15,-35-36-15,71-35 0,-19-36-16,-16 18 15,17-52-15,0 69 0,-53 36 16,0 18-1,0 0 1,-18 52 0</inkml:trace>
  <inkml:trace contextRef="#ctx0" brushRef="#br0" timeOffset="30271.8">24500 2134 0,'18'0'47,"-18"-17"-16,0-19 1,0 1-32</inkml:trace>
  <inkml:trace contextRef="#ctx0" brushRef="#br0" timeOffset="30737.56">24836 1923 0,'0'0'0,"0"-36"15,0 89 17,0 18-32,0-1 15,0 19 1,0-1 0,0-35-1,-36-89 1,36-34-1,0-36 1,0 18-16,0 17 16,18-17-16,-18 18 15,35-1-15,0 36 16,1 35 0,34 53-1,19 88 1,-89-71-1,35 54-15,-35-89 16,0 0-16,0 1 16</inkml:trace>
  <inkml:trace contextRef="#ctx0" brushRef="#br0" timeOffset="30904.1">24853 2011 0,'35'0'0,"1"-35"15,-1 35 1,18-53-16,70 17 16,-70 1-16,-17 0 15</inkml:trace>
  <inkml:trace contextRef="#ctx0" brushRef="#br0" timeOffset="31137.49">24765 1499 0,'71'0'15,"-1"0"-15,36 0 16,106 0 0,-36-35-1,-88 35 1,-88-71-16</inkml:trace>
  <inkml:trace contextRef="#ctx0" brushRef="#br0" timeOffset="33539.53">26547 1764 0,'-36'0'0,"1"0"16,0 0-1,-1 18 1,36 17-16,0 0 15,0 0-15,0 1 16,0-1 0,18 0-16,53-35 15,17-123 17,-88 17-1,0 88-16,0 54 17,0-1-17,35 35-15,71-34 16,0-1 15,17-53-15,1-70-1,-89 53-15,0-71 16,-35 35-16,0 19 16,-53-107-1,53 106-15,-53-18 16,53 36-16,-35 35 16,35 35 15,0 36-31,18-1 15,-18 19 1,53-1-16,-53-18 16,0-17-16,35 0 0,0-35 15,18 17 1,0-70 15,0 0-31,0-1 16</inkml:trace>
  <inkml:trace contextRef="#ctx0" brushRef="#br0" timeOffset="33751.97">27040 1482 0,'0'0'0,"53"-36"16,-17 36-16,17-70 16,17 70-16,36-35 15,-53 35 1</inkml:trace>
  <inkml:trace contextRef="#ctx0" brushRef="#br0" timeOffset="34990.64">28469 1252 0,'0'-17'15,"-35"17"79,0 0-63,-1 0 1,-17 35-1,-17 212 0,70-159-15,35-53-1,53 18 1,1-53 0,-19 0-1</inkml:trace>
  <inkml:trace contextRef="#ctx0" brushRef="#br0" timeOffset="35234.01">28804 1640 0,'0'18'47,"36"-18"-47,-36 35 15,35 18 1,-35 0-1,-18 0 1,-35-18 0,18-35-16,-53 0 15</inkml:trace>
  <inkml:trace contextRef="#ctx0" brushRef="#br0" timeOffset="36365.8">28610 1323 0,'0'-18'16,"0"54"46,0 34-46,0-35-16,0 1 31,0-1-31,0-53 47,0-35-31,0-70 15,0 70-15,0 88 31,0 1-47,0 34 15,0-17 16,0-18-15,36-35 0,-1 0-1</inkml:trace>
  <inkml:trace contextRef="#ctx0" brushRef="#br0" timeOffset="36832.15">29087 1499 0,'17'0'32,"1"0"-17,52-17 1,-34 17-16,-1 0 15,0 0-15</inkml:trace>
  <inkml:trace contextRef="#ctx0" brushRef="#br0" timeOffset="37065.11">29528 1182 0,'0'17'16,"0"36"-1,0-17 1,52 34-16,-52-17 0,36 35 16,-36-17-1,35-36 1</inkml:trace>
  <inkml:trace contextRef="#ctx0" brushRef="#br0" timeOffset="37297.67">29933 1605 0,'53'0'32,"-18"0"-32,-35 53 15,0 18 1,-70-1 0,-18-35-1,52-35 1</inkml:trace>
  <inkml:trace contextRef="#ctx0" brushRef="#br0" timeOffset="38296.75">30727 1252 0,'-35'0'32,"35"36"30,0-1-62,0 0 16,0 0-16,35 36 15,-35-18 17,35 0-17</inkml:trace>
  <inkml:trace contextRef="#ctx0" brushRef="#br0" timeOffset="38920.04">30903 1005 0,'0'0'0,"0"18"78,89 17-78,-54 36 16,18 17-16,53 194 31,-195-52 16,-69-89-31,105-88-16,0 0 15,18-1-15,-18 1 16</inkml:trace>
  <inkml:trace contextRef="#ctx0" brushRef="#br1" timeOffset="54848.46">1746 5168 0,'-70'0'16,"87"0"125,54 0-141,35-17 15,0 17 1,123-53-16,-88 53 31,-159 0 16,1 0-47</inkml:trace>
  <inkml:trace contextRef="#ctx0" brushRef="#br1" timeOffset="55680.99">1711 5256 0,'18'0'94,"17"0"-79,-35 36 1,53-1-16,-53 0 16,53 1-16,0 34 15,17 54 1,-35-72-16,18 1 15,-17-17-15,-1 17 16,-35-36-16,53-17 0,-53 35 16,35-35-1,-35-17 17,0-1-32,35-88 15,-35 1 1,0-54 15,0 106-31,0-71 16,0 89-16,0 0 15,0 0 1,0 17 0,0 53-1,-17 18 1</inkml:trace>
  <inkml:trace contextRef="#ctx0" brushRef="#br1" timeOffset="64938.44">2840 5468 0,'0'0'0,"-18"0"16,36 0 218,17 0-218,-35-35 15,-17 35-15,-19 0-16,1 0 16,17 0-1,54 17 16</inkml:trace>
  <inkml:trace contextRef="#ctx0" brushRef="#br1" timeOffset="66919.95">3598 5309 0,'0'-35'31,"0"53"16,0 35-32,0 17-15,-35 18 16,-18 300 15,53-299-15,0-54-1,0-70 1,0-36 0,0-52-1,0 34-15,0 36 16,0-35 0,0 35-1,0-17 1,18 70-16,-18-53 15,0 0 1,35-18-16,0 71 16,-35-35-16,36 70 47,-36 1-32,0-1-15,35 88 16,18-70-16,-53-17 15,53 87 1,17-70-16,-17 53 16,-53-71-16,0 0 15,35-17 1</inkml:trace>
  <inkml:trace contextRef="#ctx0" brushRef="#br1" timeOffset="67153.38">3528 5733 0,'0'-36'16,"53"36"0,-18 0-1,36-53-15,34 53 16,-69-35 0,17 35-16</inkml:trace>
  <inkml:trace contextRef="#ctx0" brushRef="#br1" timeOffset="67593.73">3334 5115 0,'-36'0'0,"54"0"47,35 0-31,18 0-16,17-35 16,123 35 15,-211 18 16</inkml:trace>
  <inkml:trace contextRef="#ctx0" brushRef="#br1" timeOffset="68219.07">4463 5503 0,'17'0'47,"19"0"-47,-1 0 15,0 0-15,0 0 16,-17 0-16,17 0 16,36 0-1,-36 0 16,-35-17 1</inkml:trace>
  <inkml:trace contextRef="#ctx0" brushRef="#br1" timeOffset="68458.15">4445 5733 0,'53'0'16,"-35"0"-16,17 0 16,35-18-16,-34 18 15,52 0 1,-18 0-1,-34-35 17</inkml:trace>
  <inkml:trace contextRef="#ctx0" brushRef="#br1" timeOffset="70834.42">5944 5292 0,'0'-36'31,"-17"36"-15,17-35-1,-36 35 1,1-35 0,0 35 15,-53 0 0,88 17-31,-36-17 16,1 36-1,0-1 1,35 0 0,0 1-16,0-1 15,17-35 1,-17 35 0,53-35-1,-17 0-15,-1 0 0,0 0 16,18 0-1,-18-17 1,1-19 0,-36 1-1,0-18 1,0-18 0,0 36-1,-18-18-15,18-17 31,-35 17-31,-18 18 16,0-1 0,18 36-1,35-35 1,-36 35-16,-17 0 16,18 0-1,-18 0 1,53 18-1,0 17 1,18 18-16</inkml:trace>
  <inkml:trace contextRef="#ctx0" brushRef="#br1" timeOffset="71766.8">6350 5027 0,'0'0'0,"0"71"47,0-18-47,0-1 15,0 37 1,-35 140 15,35-176 0,0-124 1,0 54-32,0-107 15,0 18 1,0 53 0,0-17-16,0 17 15,0 18-15,0-1 16,0-34-1,0 52 1,17 18 15,19 53-15,-36 0 0,105 71-1,-69-72-15,17 1 16,-53 18-16,53-18 15,-53-18-15,35 0 16,-35 18 0,35-17-1</inkml:trace>
  <inkml:trace contextRef="#ctx0" brushRef="#br1" timeOffset="71965.62">6297 5362 0,'0'-35'0,"71"0"31,-18 35-31,-1 0 16,37 0 0</inkml:trace>
  <inkml:trace contextRef="#ctx0" brushRef="#br1" timeOffset="72181.68">6879 5309 0,'35'0'0,"-35"36"15,0 17 1,0-18 0,0 0-16,0 18 15,0-18-15,18-35 16,-18 36-16</inkml:trace>
  <inkml:trace contextRef="#ctx0" brushRef="#br1" timeOffset="72670.28">5609 6033 0,'53'0'16,"35"0"-1,18 0-15,0-18 16,405 18 15,-422-35-15</inkml:trace>
  <inkml:trace contextRef="#ctx0" brushRef="#br1" timeOffset="73331">6103 6668 0,'0'0'0,"0"-18"0,-35 18 15,0-35 1,-1 35 0,-17 0-1,-17 0 1,-1 17-16,18 19 15,18 69 17,35-52-17,18 0 1,17-53-16,88 53 16,-70-53-16,0-35 15,53-53 1,-106 70-16,35-35 15,-35 35-15,0-52 16,-70-54 0,-1 1-1,1 52 1,34 71 0,1-53-16,-35 53 15,70 36 16,52 17-15</inkml:trace>
  <inkml:trace contextRef="#ctx0" brushRef="#br1" timeOffset="73651.78">6332 6579 0,'0'-35'0,"53"0"16,-17 35 0,-1 0-16,0 0 15,0 0-15,18 35 16,-53 0-1,0 36 1,0-36 0,0 0-16,-35-35 0,0 71 0,-1-71 15,1 0 1,35-18 0,0-17-1</inkml:trace>
  <inkml:trace contextRef="#ctx0" brushRef="#br1" timeOffset="73948">6879 6315 0,'-35'0'16,"0"0"-1,-1 0-15,-34 53 16,17 35 0,53-53-1,-71 36 1,71-36-16,0 0 16,71 36-16,-18-71 15,70 0 1,-35-18-1,-52 18-15</inkml:trace>
  <inkml:trace contextRef="#ctx0" brushRef="#br1" timeOffset="74480.28">7585 5556 0,'0'18'63,"0"35"-63,0 17 16,0 1-16,35-1 15,-35 36 1,35 18 15</inkml:trace>
  <inkml:trace contextRef="#ctx0" brushRef="#br1" timeOffset="74696.03">7373 5803 0,'35'0'15,"18"0"1,0 0 0,0 0-16,88-35 15,-70 35-15,-36 0 16,-17-35-1,52 35-15</inkml:trace>
  <inkml:trace contextRef="#ctx0" brushRef="#br1" timeOffset="75445.63">8590 5151 0,'0'-36'16,"-17"36"-16,-19-35 15,1 35 1,-18 0 15,-123 53 16,229 194 0,105-247-16,-52-88 1,-71-1-17,-35 1 1,0 18-1,-105-1 1,52 18 0,0 0 15,17 18-15,-16 0-1,-1 35 1,17 0-1,36 35-15</inkml:trace>
  <inkml:trace contextRef="#ctx0" brushRef="#br1" timeOffset="76033.23">8943 5062 0,'0'89'47,"0"-37"-47,0 37 16,0 34-1,0-52 1,0-107 31,0-16-32,0-1-15,0-71 16,0 71 0,0 0-1,0 0-15,0 18 0,0 0 0,0-18 16,35 53 0,18 0-1,0 0 1,18 88-1,-71 36 1,35-19 0,0 1-1,-35-70-15,35-36 16,-35 17-16</inkml:trace>
  <inkml:trace contextRef="#ctx0" brushRef="#br1" timeOffset="76213.14">8925 5256 0,'36'-35'31,"16"35"-16,19 0-15,-18-53 0,-18 53 16,1 0 0</inkml:trace>
  <inkml:trace contextRef="#ctx0" brushRef="#br1" timeOffset="76585.78">9384 5239 0,'0'0'0,"53"-36"16,-18 36-1,0 18-15,-35 17 16,0 1-1,0-1-15,-17 0 16,17 1-16,-71-36 0,71 52 16,-35-52-1,70 0 17,0 0-32,54 0 15,-19 0 1,-17 0-1</inkml:trace>
  <inkml:trace contextRef="#ctx0" brushRef="#br1" timeOffset="76977.25">8520 5980 0,'17'0'31,"19"0"-15,16 0-16,19 0 15,17 0-15,18 0 0,0 0 16,106 0-1,-54 0 1,-70-18 0</inkml:trace>
  <inkml:trace contextRef="#ctx0" brushRef="#br1" timeOffset="77497.87">8890 6703 0,'0'0'0,"-35"0"16,-1 0 0,1 0-1,-18 0 1,0 0 0,18 53-1,-35 70 1,70-70-1,0-18 1,35-35 0,0 0-16,18 0 15,35 0-15,0-35 16,18-35-16,-53-1 31,-53-35-15,0 36-16,-88-72 15,35 90-15,18 52 16,-1-36 0,-16 36-16,16 36 15,36-1 1,0 0-16</inkml:trace>
  <inkml:trace contextRef="#ctx0" brushRef="#br1" timeOffset="78077.22">9102 6526 0,'0'0'0,"35"0"62,-35 36-62,35-36 16,-35 70-16,36-70 16,-1 53-1,0-18 1,0-35-1,1-70 1,-36-1 0,0 36-1,0-18 17,35 124-17,-35-18 1,0 0-1,0 70 1,0-70-16,0-18 16,0 18-16,0-18 0,0 1 15,0-1-15,0 0 16,0 0 0,-18-35-1,1 0-15,-36-35 16,35 35-1,-35-35-15,0 35 16</inkml:trace>
  <inkml:trace contextRef="#ctx0" brushRef="#br1" timeOffset="79056.62">10266 5609 0,'0'0'0,"35"-35"16,-35 0-1,0 123 32,0-18-31,0 19-16,35-37 16,-35 1-16,0 71 31</inkml:trace>
  <inkml:trace contextRef="#ctx0" brushRef="#br1" timeOffset="79248.27">10107 5821 0,'0'0'0,"71"-35"31,-1 35-31,36 0 16,106 0-1,-124-53-15,0 53 16,-53-36-16</inkml:trace>
  <inkml:trace contextRef="#ctx0" brushRef="#br1" timeOffset="79741.98">11377 5133 0,'-18'0'16,"-52"-35"0,35 35-1,-1 0-15,1 0 0,-18 0 16,18 17 0,-36 71-1,71-52-15,-35-1 16,35 0-16,0 1 15,0-19-15,71 36 16,34-53 0,19-53-1,-89 18 1,-35 0-16,35-18 16,-35 0-16,0-18 0,-35-35 15,0 36 1,-36 17-1,36-18-15,-18 36 16,18 35 0,35 35-1</inkml:trace>
  <inkml:trace contextRef="#ctx0" brushRef="#br1" timeOffset="80224.22">11659 4992 0,'0'88'46,"0"-17"-46,0 17 16,0 18 0,0-71-16,0 0 15,-17-52 17,17-72-17,0-52 1,0-18-1,0 54 1,0 52-16,35 17 16,-35 1-1,53 35 1,17 71 0,-34-18-16,-1 0 15,36 105-15,-71-105 16,35-18-1,-35 36 1,0-18 0</inkml:trace>
  <inkml:trace contextRef="#ctx0" brushRef="#br1" timeOffset="80423.69">11624 5168 0,'53'-53'31,"0"53"-15,17 0-16,1 0 0,17 0 31,-53 0-31</inkml:trace>
  <inkml:trace contextRef="#ctx0" brushRef="#br1" timeOffset="80873.48">12171 5203 0,'0'-17'0,"17"17"16,19 0-16,-19 0 16,19 0-1,-1 0-15,18 53 16,-53-18-16,0 18 16,-35 0-1,-71 0 16,70-53-15,36-18 0,18 18-1,17 0 1,-17 0 0,35 35-1,-53 18 1,0-17-1,-53-1 1,-18-35 0,19 0-1,16-18 1</inkml:trace>
  <inkml:trace contextRef="#ctx0" brushRef="#br1" timeOffset="81306.33">11430 5927 0,'0'-36'15,"18"36"1,17 0-1,35-35-15,19 35 16,34 0-16,-17 0 16,35 0-16,-17-53 15,52 53 1,-70 0 15</inkml:trace>
  <inkml:trace contextRef="#ctx0" brushRef="#br1" timeOffset="81922.53">11783 6668 0,'-35'-53'16,"-1"53"0,36-18-1,-35 18-15,-18 0 16,-18 0-1,-17 35 17,53 36-17,35-1 1,18-17-16,52-53 16,-17 0-16,0 0 15,53-17 1,-71-54-1,0-52 1,-35 70-16,-17-88 16,17 88-1,-88 17-15,17-17 16,0 53 0,71 53-1,53-17 1</inkml:trace>
  <inkml:trace contextRef="#ctx0" brushRef="#br1" timeOffset="82422.2">12012 6473 0,'53'0'16,"18"0"0,-1 0-16,18 0 15,-35 0-15,35 0 16,-105 0 31,-36 0-32,53 36 1,-53-36 0,-18 123-1,36-87-15,-18 34 16,53 1-1,0-36 1,53-35 0,0 0-16,123-35 15,-87-18 1,-54 53 0,0-36-1</inkml:trace>
  <inkml:trace contextRef="#ctx0" brushRef="#br1" timeOffset="88470.62">13406 5450 0,'-36'0'15,"36"-35"-15,-35 35 63,35 53-63,0 0 15,0 35 1,0 18 0,71 0-1,17-71 1,-18-35 0,1-70-1,-71-1 1,0 36-16,0-36 15,0 36 1,-18 35 0,18 18 31,0 17-47,36 53 31,16-53-16,-52 1-15,71-36 16,-18 0-16,17-71 16,-70 36-1,53-71 1,-53 71 0,0 17-16,0-17 15,-17 35-15,-36-53 16,18 53-1,35 17 17</inkml:trace>
  <inkml:trace contextRef="#ctx0" brushRef="#br1" timeOffset="89665.56">13988 5309 0,'0'0'0,"0"-53"0,35 142 78,-35 16-78,0-16 0,35 16 16,-35-69-1,35-1 1,-35-53 15,0-17-15,0-18-1,0-17 1,36 70 0,-1 17-1,0 54 1,18-36 0,18 0-1,-1-35 1,1-35-1,-1-71 1,-70 36 0,-35-18-1,18-1 17,-19 89-32,-17 36 31,53-1-16,0 18 1,0 70 0,0-87-16,36 34 15,-19-70-15,36 53 16,53-53 0,17 0-1,-34-88 1,-89 17-1,0 1 1,-18 34 0,-17 1-16,35 0 47,17 35-32,19 0-15,-1 0 16,-17 0-1,-18 18-15,70 17 0,-70 0 16,35 36 0,1-1-1,34-35 1,18-35 0,-35 0-16,36-52 15,-37-1 1,-52 17-16,0 1 15,0 0-15,-35-36 16,35 36 0,-35 0-1,0 35 1,-1 0 0,36 17 15,0 19-31,0 105 31,36-88-31,-36 0 16,0-18-16,53-35 0,-53 53 15,35-53 1,106-18 0,18-70-1,-89 88-15</inkml:trace>
  <inkml:trace contextRef="#ctx0" brushRef="#br1" timeOffset="90938.17">16969 5274 0,'0'-18'15,"0"-17"1,0 70 31,0 36-47,0 35 0,0 88 31,0 0 0,0-229 1,0-230-1,-36 71-15,36 106-1,0 35 1,18 53-1,17 0 1,18 0 0,-18 53-16,-35 17 15,71 124 1,0-53 0,-36-70-16,-35-53 15,35 35-15</inkml:trace>
  <inkml:trace contextRef="#ctx0" brushRef="#br1" timeOffset="91131.17">16916 5697 0,'0'0'0,"35"0"15,18-35-15,-35 35 16,34-53 0,37-17-1,-54-1 1,0 36-16</inkml:trace>
  <inkml:trace contextRef="#ctx0" brushRef="#br1" timeOffset="91381.02">16828 5098 0,'70'-36'47,"-17"36"-47,35 0 15,71-53 1,-106 53-16</inkml:trace>
  <inkml:trace contextRef="#ctx0" brushRef="#br1" timeOffset="91663.26">17939 5433 0,'0'0'0,"35"0"31,53-18-15,-17 18-1,-1 0-15,-34 0 0</inkml:trace>
  <inkml:trace contextRef="#ctx0" brushRef="#br1" timeOffset="91830.82">18009 5662 0,'18'0'16,"17"0"-16,18 0 15,88-18-15,-35-34 16</inkml:trace>
  <inkml:trace contextRef="#ctx0" brushRef="#br1" timeOffset="92829.19">19244 5309 0,'0'89'63,"0"-37"-63,0 19 15,0 17-15,0 0 16,0-52-16,-53-72 63,53-105-48,0-17 1,0-37-1,0 125-15,0-18 16,0 70-16,18 18 31,88 124-15,-71 34 0,18-52-16,0 18 15,-18-36-15,18 0 16,-53-35-16,35-18 0,-35 0 15,-17-35 1</inkml:trace>
  <inkml:trace contextRef="#ctx0" brushRef="#br1" timeOffset="92997.35">19262 5680 0,'0'-53'0,"0"18"16,17 35-16,36-53 16,35 53-16,-17 0 15,70-36 1</inkml:trace>
  <inkml:trace contextRef="#ctx0" brushRef="#br1" timeOffset="93179.45">19844 5592 0,'0'35'15,"0"0"1,0 0-16,0 1 16,0-1-1,0 18 1,35-53-16,-35 35 0</inkml:trace>
  <inkml:trace contextRef="#ctx0" brushRef="#br1" timeOffset="93612.3">20144 5838 0,'53'-52'31,"-18"-1"-15,-35 17 0,53 1-16,-53-71 15,0 53-15,0 18 16,0-88-1,-18 87-15,18 54 47,0 17-47,0 1 16,0 34 0,0-35-1,18 18 1,35-17-16,0-36 15,-18 35 1,18-35 0,-53-18-16,35-17 15</inkml:trace>
  <inkml:trace contextRef="#ctx0" brushRef="#br1" timeOffset="94028.19">20144 4939 0,'-36'0'31,"36"35"-16,-35-35-15,35 53 16,0-18-16,-18 1 16,18-54 31,0-17-32,36-1 1,-1-34-1,0 35 1,18 35 0,-53 17-1,159 54 1,-53-18 0,-71-53-1</inkml:trace>
  <inkml:trace contextRef="#ctx0" brushRef="#br1" timeOffset="95195.32">21026 5168 0,'0'35'31,"35"1"-15,-35 17-16,0 0 16,70 141 15,-70-159-16,0 0 1</inkml:trace>
  <inkml:trace contextRef="#ctx0" brushRef="#br1" timeOffset="95359.88">20955 5415 0,'18'-35'15,"17"35"1,18 0-16,35-53 16,0 53-16,36 0 15</inkml:trace>
  <inkml:trace contextRef="#ctx0" brushRef="#br1" timeOffset="95750.55">21608 5151 0,'0'17'15,"35"18"-15,-35 1 16,0 34-16,35 36 16,-35-18-1,0-52 1,-35-54 15,35-35-15,-53-123-16,53 35 15,-35-53 1,35 70 15,17 124-15,72 88-1,34 124 1,-17-36 0,-71-123-16,-35 0 15,53 18-15,-53-18 16</inkml:trace>
  <inkml:trace contextRef="#ctx0" brushRef="#br1" timeOffset="95927.08">21661 5327 0,'0'-35'16,"35"35"-16,18 0 15,70 0 1,-52 0-16</inkml:trace>
  <inkml:trace contextRef="#ctx0" brushRef="#br1" timeOffset="96243.5">22190 5380 0,'0'0'16,"53"-53"-16,-18 53 16,0 0-16,18 35 15,-53 71 1,-18-18 0,-34-52 15,52-1-16,35-35 1,124-53 0,-18 18-1,-53-36-15</inkml:trace>
  <inkml:trace contextRef="#ctx0" brushRef="#br1" timeOffset="96608.55">23072 5098 0,'0'0'0,"-36"0"0,72 70 47,-36-17-32,53 71 1,0 17 0,-53-53-1,0-53-15,0 0 16,-18-35 0,-70 0-1,52-17 1,1 17-16,0 0 0,0-53 15,-1 53 1,36-53 0,0 18-1</inkml:trace>
  <inkml:trace contextRef="#ctx0" brushRef="#br1" timeOffset="96958.61">23001 4815 0,'0'18'16,"0"17"-16,0 1 16,-18-1-16,18 0 15,-35 53 1,35-176 31,0 35-47,0 0 15,0-17-15,18 17 0,-18 18 16,35 35 0,-35-36-16,53 36 31,53 89-16,-36-1 1,-34-53-16,34 18 16</inkml:trace>
  <inkml:trace contextRef="#ctx0" brushRef="#br1" timeOffset="97224.9">23813 5009 0,'0'53'47,"0"0"-47,35 0 15,-35 35-15,53 1 16,-53 69 0,0-105-16</inkml:trace>
  <inkml:trace contextRef="#ctx0" brushRef="#br1" timeOffset="97392.45">23618 5362 0,'0'0'0,"71"0"15,0 0-15,70-53 16,35-17 0</inkml:trace>
  <inkml:trace contextRef="#ctx0" brushRef="#br1" timeOffset="97791.38">24236 5133 0,'0'53'15,"35"-18"1,-35 36-16,0-18 0,0 0 15,0 35 1,0-53 0,0-88 15,0-35-15,-18-71-16,18-53 15,0 54 16,0 87-15,36 71 0,34 71-1,36 87 1,-71-69-16,18-1 16,-53-35-16,36 0 0,-36-18 15,0 0 1</inkml:trace>
  <inkml:trace contextRef="#ctx0" brushRef="#br1" timeOffset="97957.52">24324 5221 0,'71'-35'0,"-18"35"0,-1 0 16,19-53 0</inkml:trace>
  <inkml:trace contextRef="#ctx0" brushRef="#br1" timeOffset="98441.23">24800 5274 0,'0'-18'0,"18"18"47,17 0-47,-35 18 0,53 17 31,-53 18-15,-18 0 0,-17-53-1,35 35 1,35-35 15,18 0-15,-17 71-1,-36 0 1,0-19 0,-53-16-1,0-36 1,-53 0 0,106-36-1,-35-34 16,52 35-31</inkml:trace>
  <inkml:trace contextRef="#ctx0" brushRef="#br1" timeOffset="98707.52">25312 5098 0,'-18'0'0,"36"17"47,-18 36-47,35 35 15,-35-17-15,53 52 16,-53-34 15</inkml:trace>
  <inkml:trace contextRef="#ctx0" brushRef="#br1" timeOffset="98990.3">25594 5168 0,'0'0'0,"-35"18"0,-18-18 16,0 53 0,0-18-1,53 0 1,-18 1 0,18-1-1,89 0 16,-37-35-15,19 35 0,0-35-1</inkml:trace>
  <inkml:trace contextRef="#ctx0" brushRef="#br1" timeOffset="99406.4">25277 4498 0,'0'0'0,"0"18"46,-36 34-46,36-34 16,0 17-16,-53 18 16,53-35-1,36-71 17,-1 18-17,18-71 1,-18 71-1,0-1 1,18 54 0,0 17-1,71 212 1,-54-159 0,-34-88-1</inkml:trace>
  <inkml:trace contextRef="#ctx0" brushRef="#br1" timeOffset="101527.25">4815 8696 0,'36'0'31,"34"-35"-31,-17 35 0,0-36 16,0 36-16,-18 0 15</inkml:trace>
  <inkml:trace contextRef="#ctx0" brushRef="#br1" timeOffset="101703.77">4815 9013 0,'0'0'0,"53"-35"15,36-18-15,157-17 16,-34 70-1,-53 0 1</inkml:trace>
  <inkml:trace contextRef="#ctx0" brushRef="#br1" timeOffset="181029.71">7973 2663 0,'0'0'0,"53"0"78,0-17-78,35 17 16,106-53-1,317-35 16,-281 35 1,-266 53-1,-34 0-15,-18 0-1,-71 35 1,-141 53-1,159-35 1,-18-53-16,36 71 16,52-71-16,-17 53 15,53-53 1,105 0 0,18-36-1,159 1 1,53-18-1,-35 0 1,-124 53 0,-106-35-1,-52 35 1,-54 18 0,36-18-1</inkml:trace>
  <inkml:trace contextRef="#ctx0" brushRef="#br1" timeOffset="182895.21">6297 8431 0,'0'0'0,"-35"0"31,35-17 31,0-19-46,0 19 15,17-36-15,19 53 0,34 35 15,-34 142 0,-36-124-15,-36 70-16,36-88 15,-53-35-15,-17 53 32,17-53-17,0 0 1,18-17-1,35-19 1,0 1 15,35 35-15,-35 18 0,35-18-16,-35 53 15,53-53 1,-18 35-16,71 0 15,-53-35 1,-18 0 15,-35-35-15,53 0-16,-53-1 16</inkml:trace>
  <inkml:trace contextRef="#ctx0" brushRef="#br1" timeOffset="183428.77">6756 8467 0,'0'-36'47,"0"1"-31,0 0-1,17 35 1,36-35-16,0 35 16,-18 0-1,1 17-15,17 54 16,-18 17-1,-35-35 1,-18 17 0,-35-17-1,-17-53 1,35 0 15,35-17-15,0-36-16,17 18 0</inkml:trace>
  <inkml:trace contextRef="#ctx0" brushRef="#br1" timeOffset="183760.87">7179 8273 0,'-18'0'47,"-17"0"-31,35 17-1,-35-17-15,35 53 16,-35-18 0,35 71-1,17-17 1,71-1-1,-17-53 1,-36 0-16,1-35 16,-1 0-16,0 0 15,0-17-15,36-89 16,-71 71-16</inkml:trace>
  <inkml:trace contextRef="#ctx0" brushRef="#br1" timeOffset="184834.86">7585 8273 0,'-36'0'15,"54"0"17,17 0-17,36 0-15,-1-36 16,-17 36-16,0 0 16,-17 0-16,-1 0 15,0-35 1,-35 70 46,0 18-46,-17-17 0,17-1-16,-36 0 15,36 0 1,-35 1-16,35 34 15,0-17 1,0-18 0,18-35 15,52 0 0,-35 0-31,18 0 0,18-17 16,-18 17-16,0-35 15,-18 35 1,-53 0 484</inkml:trace>
  <inkml:trace contextRef="#ctx0" brushRef="#br1" timeOffset="190220.5">8961 8167 0,'0'53'78,"17"0"-63,-17 35 1,53 0-16,-53-17 0,35-18 16,-35-18-1,36 18-15,-36-36 16,35-17-1,-53-35 17</inkml:trace>
  <inkml:trace contextRef="#ctx0" brushRef="#br1" timeOffset="190497.78">8802 8484 0,'53'0'31,"70"-35"-15,-17 35-16,53-88 16,-53 88-16,-18-35 15,0 35 1,-88-36-16</inkml:trace>
  <inkml:trace contextRef="#ctx0" brushRef="#br1" timeOffset="197997.5">11342 2681 0,'-35'0'16,"52"0"93,18 0-93,1 0-16,17 0 15,17 0 1,653-18 15,-317 18 0,-247 0-15,35-52 0,-159 52-1,18 0 1,35 0 0,18-36-1,-71 36 1,1 0-1,-19 0 32,-52 0 16,0 0-63,-1 0 15,1 18-15,-35-18 16,-19 0 0,-69 0-1,-107 0 1</inkml:trace>
  <inkml:trace contextRef="#ctx0" brushRef="#br1" timeOffset="201278.44">10389 8202 0,'-17'0'141,"-19"0"-110,1 0-15,0 0 0,0 0-1,-1 0 16,36 35-31,-35 36 16,35-36 0,0 0-16,-35 71 15,35-53-15,0-17 16,17 34 0,-17-35-16,53 18 15,-17-53 1,-1 36-16,0-36 15,36 0-15,-36 0 16,0 0 0,1 0-1,-36-18 1,0-35 15,-36-18-15,1 36-1,0 35 1,-1 0-16,1 18 16,35 17-16,-35 0 15,35 1 1,0-1 0,106-35-1</inkml:trace>
  <inkml:trace contextRef="#ctx0" brushRef="#br1" timeOffset="202360.08">10813 8290 0,'0'-35'0,"0"0"31,0-1 16,17 36-16,19 36-15,-36-1-1,35-35-15,-35 53 16,35 0-16,-35-36 16,53-17-16,-53 71 0,35-71 31,1 0-16,-1 0 1,-35-18-16,35-52 16,-35 35-16,0-1 15,0 1 1,-17 0 0,17 52 62,0 54-63,0-36-15,0 36 0,17 35 32,36-18-32,-53 35 31,35-52-16,-35-36-15,0 0 16,-17-35 31,-36 0-31,-18 0-16,36 0 15,17 0 1,-17 0-1,35-17 1,0-19 0,0-16-1</inkml:trace>
  <inkml:trace contextRef="#ctx0" brushRef="#br1" timeOffset="202892.23">10971 8290 0,'0'-53'15,"0"18"1,53 35-1,0 0 1,-17 18 0,-36 70-1,0-53-15,0 0 16,0 1 0,-18-1-16,18 0 0,-35 1 15,35-1 1,35-35 15,0 0-15,0-18-16,36 18 15,-36 0 1,71 18 0,-88-18-16</inkml:trace>
  <inkml:trace contextRef="#ctx0" brushRef="#br1" timeOffset="203209.37">11553 8837 0,'18'-18'47,"17"18"-31,1 0-16,34-35 16,-34 35 15,-36-35-31,-53 35 15,0 35 1,-36 18 0</inkml:trace>
  <inkml:trace contextRef="#ctx0" brushRef="#br1" timeOffset="204429.68">10742 8343 0,'0'0'0,"-35"-35"15,35 0 1,0-1 15,35 54 16,0 70-31,-35-53-1,53 1 1,0 17-16,35 0 16,-52-53 15,34 0-31,-34 0 15,-1-18-15,-35-53 16,0 1 0,0 35-1,-35-36 1,-18 36-16,53-36 16,-36 71-16,36 53 78,18 18-63,-18-36 1,35 0-16,36 53 16,-18 18-1,-18-35 16,0-1-15,-35 1 0,36 35-1,-36-53 1,0-18 0,-36-35-1,1 0 1,-71 35-1,53-35 1,18 0 0,0 0-1,-1 0 1,1 0 15,35-17-15,53 17-1</inkml:trace>
  <inkml:trace contextRef="#ctx0" brushRef="#br1" timeOffset="205106.94">11165 7673 0,'0'0'0,"0"-35"15,36 35 32,17 17-47,-18 36 16,-35-35-16,0 17 16,0 0-16,0 1 15,0-1-15,0 0 0,-35-35 16,35 53-16,-106-53 31,53-17 0,123 17 1,19 123-1,-54-123-16,0 35 1,36-35 0,-18 0-1</inkml:trace>
  <inkml:trace contextRef="#ctx0" brushRef="#br1" timeOffset="205889.29">11553 8343 0,'0'0'0,"-35"0"32,70 0-1,18 18-15,-17-18-16,17 0 15,141 0 16,-159 0-15,-35 35 31,-18-35-31,18 53-16,-35-18 15,35 1-15,-35-1 16,-1 35-16,36-34 15,-70-1-15,70 0 16,-53 18 0,18-18-1,52-35 32,19-17-47,-1 17 16,35-35-1,-17 35-15,0-36 16,-17 36-16,-19 0 16,18 0-16,-35-35 15,36 35 1</inkml:trace>
  <inkml:trace contextRef="#ctx0" brushRef="#br1" timeOffset="206699.13">11942 7638 0,'0'-36'16,"17"36"-1,-17-35-15,88 35 16,-35 0 0,-53 35-16,36 18 15,-36 0-15,0-18 16,0 1-16,0-19 15,-53 72 17,0-89-32,17 0 0,-34-18 31,70-17 0,18 35-15,17 35 15,-35 0-31,35 36 16,0-36-1,18 18 1,18-53 0,-36 0-1,0-53-15,1 53 16,-36-35-16</inkml:trace>
  <inkml:trace contextRef="#ctx0" brushRef="#br1" timeOffset="207753.99">12982 7973 0,'0'0'0,"0"53"47,0 17-32,18 18-15,-18-17 16,0 17-16,35 36 15,0-36 32</inkml:trace>
  <inkml:trace contextRef="#ctx0" brushRef="#br1" timeOffset="207920.54">12788 8396 0,'0'-35'15,"88"-18"1,1 53-16,158-53 16,-53 18-1,-142 35 1,-16 0-16</inkml:trace>
  <inkml:trace contextRef="#ctx0" brushRef="#br1" timeOffset="212749.37">9190 8643 0,'-53'0'16,"53"-35"-16,-35 35 16,35-35-1,-36 35 32,-17 105-16,89-105 16,-1-53-47,-35 18 16,35-35 0,-35-1-1,0 36 1,-106 35-1,-17 141 1,88-53 0,35-35-1,158 18 1,1-71 0,-71-18 15,-52-88-16,-36 53-15,0 0 16,-53-106 0,-18 124-1,36 35-15,0 0 16,-1 35-16,36 1 16,-35 17-16,35-36 15,0 19-15,53-1 16,-18 0-16,18-35 15,53 0 1,-71-53 0,1 18-1,-36-36-15,0 36 16,-71 0-16,-35 0 16,0 35-1,71 0 1,0 52-1,35-16-15,0 17 16,53-18 0,0 0-16,-36-35 15,19 0-15,34 0 16,-70-17-16,0-54 16,0 36-1,-88-18 1,53 53-1,-54 53 1,89 0 0,18 35-1,17-88 1</inkml:trace>
  <inkml:trace contextRef="#ctx0" brushRef="#br1" timeOffset="213465.53">8661 7902 0,'-36'0'0,"1"0"31,106 0 16,-1 0-32,36 0-15,-18 0 16,336-35 15,-389 35-31,-88 0 63,18 0-63,17 0 15,-17 0 1,-36 0 0</inkml:trace>
  <inkml:trace contextRef="#ctx0" brushRef="#br1" timeOffset="-210106.48">15787 2734 0,'0'35'78,"35"-35"-16,0 0-62,1 0 16,-19 0-16,71 0 15,-17 0-15,17 0 0,-17 0 16,17 0 0,-17 0-16,17 0 15,-18 0-15,71 0 16,-17 0 15,-54-17 0,19 17 16,-54 0-47,35 0 16,-34 0 15,-1 0-15,0 0-1,1 0 1,-1 0 0,0 0 15,-17 0 16,52 0-32,-158 0 48,-35 17-47,17-17-16</inkml:trace>
  <inkml:trace contextRef="#ctx0" brushRef="#br1" timeOffset="-206723.36">14076 8167 0,'-35'0'16,"35"-18"-16,0-17 31,35 35-31,0-35 15,0 35-15,36 0 16,-53-36 0,70 125 15,-53 69 0,-141-52 16,36-71-31,52-35-16,-17 0 15,35-17 1,0-36 0,35 53-16</inkml:trace>
  <inkml:trace contextRef="#ctx0" brushRef="#br1" timeOffset="-206357.25">14605 8061 0,'0'-35'16,"-18"35"31,-35 0-32,-17 53 1,70 0 0,-18-53-16,18 70 15,0 1 1,0-18-16,0 17 15,0-52-15,0 17 16,36-35 0,105-35-1,-36-36 1,-69 1 0</inkml:trace>
  <inkml:trace contextRef="#ctx0" brushRef="#br1" timeOffset="-205533.82">14940 7955 0,'-35'0'0,"35"-35"0,0 0 31,18-1-15,17 36-1,0 0 1,-35 71-1,0-53-15,53 70 32,-18-35-17,18-53-15,18 0 16,-36 0-16,0 0 16,1-18-1,-36-35-15,0 18 16,0 0-16,0-1 0,0 1 15,-18 35-15,18-35 16,-35 35 0,35 17 31,17-17-47,19 89 15,-1-19 1,-35-35-1,35 1-15,-35-1 16,0 0-16,35 0 16,-35 1-16,0-1 15,0 18 1,0 17 0,0-34-1,0-1 32,-35-35-31,-18 35-1,0-35 1,18 0 0,0 0-1</inkml:trace>
  <inkml:trace contextRef="#ctx0" brushRef="#br1" timeOffset="-204012.58">15381 7320 0,'0'-35'16,"0"0"15,0-1 0,0 1 1,18 35-17,-18-35 1,35 35-16,0 0 15,-17 0 17,35 17-17,-53 19 1,0-1 0,0 0-1,0 18 1,-18-53-1,18 35-15,-35 1 16,35-1 0,-35 18-1,-18 17 1,53-34 15,53-36 16,0-18-31,0 18-1,-18 0 1,0 0-16,18 0 16,-53-35-16,35 35 15,1 0 1,-1 0-1,0 0 1,-70 0 390,0 0-406</inkml:trace>
  <inkml:trace contextRef="#ctx0" brushRef="#br1" timeOffset="-197797.72">2575 11342 0,'0'0'0,"53"0"63,-53-18-63,53 18 15,-18 0 1,248-106 15,-19 71 1,-334 35 14,34 0-30,-17 35-16</inkml:trace>
  <inkml:trace contextRef="#ctx0" brushRef="#br1" timeOffset="-197398.16">2734 11483 0,'0'0'0,"0"35"47,18-35-32,70 141 1,71 36 0,-18 17-1,-53-106 1,-53-88 15,18-53-31,-53-18 16,0-34-16,35-19 15,-35 18-15,0-35 16,0 0-16,-17 0 16,17 106-1,0-1 1,17 107 15,-17-18-15,0 0-16</inkml:trace>
  <inkml:trace contextRef="#ctx0" brushRef="#br1" timeOffset="-196965.89">3775 11536 0,'0'-18'93,"0"36"-46,-18 35-47,18 0 16,35-53 15,-35-71-31</inkml:trace>
  <inkml:trace contextRef="#ctx0" brushRef="#br1" timeOffset="-196466.23">4198 11307 0,'0'17'47,"35"36"-47,-35 0 16,53 0-16,-53 17 15,36 89 1,-36-123 0,0-1-1,0-70 16,-36-54-15,-34-122 0,17-89-1,53 247 1,0 18 0,17 35-16,142 53 15,-71-1-15,-35 19 16,53 88-1,-53-18 1,-18-71 0,1-17-1,-72-53 32</inkml:trace>
  <inkml:trace contextRef="#ctx0" brushRef="#br1" timeOffset="-196265.78">4322 11571 0,'0'-35'15,"0"-18"1,52 53-1,1-88-15,36 17 16,-54 36 0,0 35-16</inkml:trace>
  <inkml:trace contextRef="#ctx0" brushRef="#br1" timeOffset="-195909.7">4057 10918 0,'-35'0'16,"88"0"31,-18 0-31,18-52-16,0 52 15,17-36-15,-34 36 16,16 0-1,1 0 1</inkml:trace>
  <inkml:trace contextRef="#ctx0" brushRef="#br1" timeOffset="-191237.75">1376 10495 0,'0'0'0,"0"-35"78,-18 35-15,-35 18-48,53 17-15,-35 18 16,35 0 0,0-18-16,0 35 15,18-34 1,35-36 0,-1 0-1,19-88 1,-36-18-1,-35 35 1,0 54 0,0 52 31,36 0-32,17 0 1,-1 18-1,19-53 1,-18-35-16,-18-36 16,0 19-16,-35 34 15,0-88 1,0 0 0,0 53-16,-52-17 15,52 34-15,-36 1 16,36 0-1,0 105 32,0-17-47,0 53 16,18 18 0,-18-54 15,53-34-16,-18-1-15,18-35 16,-18 0 0,-35-18-1,0-52 1</inkml:trace>
  <inkml:trace contextRef="#ctx0" brushRef="#br1" timeOffset="-191037.26">1640 10354 0,'0'0'16,"53"0"-1,0-53 1,124-35-1,-19 35 1,-87 53-16</inkml:trace>
  <inkml:trace contextRef="#ctx0" brushRef="#br1" timeOffset="-190288.73">2822 10001 0,'-17'0'15,"-19"0"16,1 18-15,35 17 0,-35 0-16,-1 89 15,36 88 17,195-89 14,-90-176-30,-69 18-16</inkml:trace>
  <inkml:trace contextRef="#ctx0" brushRef="#br1" timeOffset="-189972.01">3122 10089 0,'0'18'78,"35"17"-62,-35 1-16,0-1 16,36 0-1,-36 0-15,35 36 16,-35-36 0,35 18-1</inkml:trace>
  <inkml:trace contextRef="#ctx0" brushRef="#br1" timeOffset="-189689.2">3581 10301 0,'70'0'47,"-70"18"-32,0 35 1,0 17 0,0-52-16,-17-18 15,-19-18 1</inkml:trace>
  <inkml:trace contextRef="#ctx0" brushRef="#br1" timeOffset="-189470.17">3810 10213 0,'35'-53'15,"18"53"1,0 0 0,0-35-16,18 35 0,-36-36 15</inkml:trace>
  <inkml:trace contextRef="#ctx0" brushRef="#br1" timeOffset="-189222.29">4269 9895 0,'35'18'47,"-35"17"-47,35 18 15,-35 0-15,0 0 16,35 18-16,-35-18 16,36-18-1</inkml:trace>
  <inkml:trace contextRef="#ctx0" brushRef="#br1" timeOffset="-188723.06">4516 10231 0,'70'0'31,"-52"0"-16,52 52 1,-70-16-16,0-1 16,-17 0-1,-19-35 1,1 0 0</inkml:trace>
  <inkml:trace contextRef="#ctx0" brushRef="#br1" timeOffset="-188449.78">4921 9825 0,'0'0'0,"0"18"32,18 17-17,17 35 1,-35 1 0,35-36-1</inkml:trace>
  <inkml:trace contextRef="#ctx0" brushRef="#br1" timeOffset="-188131.01">5062 9525 0,'0'-35'16,"36"35"0,17 0-16,17 70 15,-17-17-15,18 35 16,-18 142-1,-1-19 1,-52-52 0,-52-71-16,16-35 15,1 0 1,-18 18-16</inkml:trace>
  <inkml:trace contextRef="#ctx0" brushRef="#br1" timeOffset="-187597.2">5627 11271 0,'0'-35'0,"70"35"16,-17-35-1,35 35-15,-17 0 16,-18 0-16,18-36 0,-19 36 16,-16 0-16</inkml:trace>
  <inkml:trace contextRef="#ctx0" brushRef="#br1" timeOffset="-187374.75">5680 11465 0,'70'0'16,"1"0"-1,17 0-15,-35 0 16,53 0 0,-71-17-1,0 17 1</inkml:trace>
  <inkml:trace contextRef="#ctx0" brushRef="#br1" timeOffset="-180084.58">6720 11060 0,'-35'-18'32,"35"-17"-17,18 35-15,-18-36 16,53 36-16,-18 0 16,71 89-1,-106 34 16,-71 36 1,18-142-1,89-17 16,34 0-32,-17 0 1,0 0 0,-18 0-1,36-17 1,-18 17 0,-53 17 15</inkml:trace>
  <inkml:trace contextRef="#ctx0" brushRef="#br1" timeOffset="-179415.37">7638 10936 0,'-18'0'125,"0"0"-109,-52 35 0,70 1-16,-35 175 31,70-122 0,53-37-15,18-52-1,-89 0 1</inkml:trace>
  <inkml:trace contextRef="#ctx0" brushRef="#br1" timeOffset="-179161.05">8026 10936 0,'0'0'0,"0"18"47,0 17-31,17 18-16,-17 18 15,53 17-15,-17-53 16,-36 18-1,35-53 1</inkml:trace>
  <inkml:trace contextRef="#ctx0" brushRef="#br1" timeOffset="-178849.19">8202 10724 0,'0'-35'16,"18"35"-1,17 0-15,0 71 16,18-18-16,-18 35 15,-35 0-15,36 71 32,-36-89-32,-36 71 15,36-70-15,-35-36 16,-18 18 0</inkml:trace>
  <inkml:trace contextRef="#ctx0" brushRef="#br1" timeOffset="-178215.89">8837 10830 0,'-35'0'16,"0"0"0,35 36-1,0-1-15,-36 18 16,36 35-16,0-17 15,0 17-15,0-35 16,0 0-16,88 17 16,106-17 15,-141-71-15</inkml:trace>
  <inkml:trace contextRef="#ctx0" brushRef="#br1" timeOffset="-178028.39">9260 10954 0,'0'35'32,"0"0"-32,0 18 15,36-17 1,-36 16-16,0 19 15,0-18 1,35-53-16</inkml:trace>
  <inkml:trace contextRef="#ctx0" brushRef="#br1" timeOffset="-177758.58">9543 10760 0,'70'0'16,"-35"35"0,1 18-16,17 0 15,0 123 1,-53-17-1,-36-18 1,-34-53 0,17-52-16,18-1 15,-18-35 1</inkml:trace>
  <inkml:trace contextRef="#ctx0" brushRef="#br1" timeOffset="-176935.02">10283 11113 0,'18'0'31,"35"0"-15,35-53-16,0 53 15,-17 0-15,-18-36 16,-18 36-16,0 0 16,1-35-1</inkml:trace>
  <inkml:trace contextRef="#ctx0" brushRef="#br1" timeOffset="-176485.22">11359 10389 0,'0'0'0,"-35"0"31,-18 0-15,18 53-16,-53 35 15,53 36 1,35-1 0,35 54 15,53-107-15,-17-17-1,-1-53 1,-35-17-1,-35-54-15,0-52 16,-17 70-16,-54 17 16,18 36-1,53 89 1,-70-1 0</inkml:trace>
  <inkml:trace contextRef="#ctx0" brushRef="#br1" timeOffset="-173602.45">12065 10636 0,'0'-35'0,"0"0"16,0-1 15,-35 36 1,-1 71-17,-34 35 1,70-53-16,35 176 31,0-176-15,159 18-1,-141-71-15</inkml:trace>
  <inkml:trace contextRef="#ctx0" brushRef="#br1" timeOffset="-173437.93">12259 10936 0,'53'-18'32,"0"18"-17,0-52-15,53-1 16,-71 17-1</inkml:trace>
  <inkml:trace contextRef="#ctx0" brushRef="#br1" timeOffset="-173220.5">12665 10636 0,'0'36'31,"35"34"-15,-35 1-16,35 17 15,18 71 1,0-54 0,0-69-1</inkml:trace>
  <inkml:trace contextRef="#ctx0" brushRef="#br1" timeOffset="-172928.29">12876 10513 0,'36'0'16,"52"35"-16,18 71 16,-18-18-1,35 177 1,-123-142 0,-70-17-1,35-71 1,35 1-16,0-72 31</inkml:trace>
  <inkml:trace contextRef="#ctx0" brushRef="#br1" timeOffset="-172554.94">13000 10195 0,'0'0'0,"0"-35"0,0-36 16,0 36-1,159-18 1,-124 124-1,-35 35 1,0-18 0,-35-35-1,35 0 1,-36-53-16,36 35 16,18-35-1,17 0 1,36 0-1,-1-18-15</inkml:trace>
  <inkml:trace contextRef="#ctx0" brushRef="#br1" timeOffset="-172271.88">13723 10407 0,'-35'0'15,"-36"0"1,71 53-16,-35-18 16,35 0-16,0 71 15,0 35 16,71 18-15,17-106 0,53-53-16</inkml:trace>
  <inkml:trace contextRef="#ctx0" brushRef="#br1" timeOffset="-172055.45">14129 10513 0,'0'17'31,"0"19"-31,0-1 16,0 0-16,0 18 16,0 18-16,35-36 15,-35 0-15,35 36 31</inkml:trace>
  <inkml:trace contextRef="#ctx0" brushRef="#br1" timeOffset="-171671.46">14164 9843 0,'0'0'0,"0"-36"16,35 36-1,1 0-15,34 0 16,-17 18 15,-53 70-15,-35 53-1,-36-35 1,71-71 0,18-35-16,17 0 15,18 0-15,0 0 0,-18 0 16,1 0-1,-1 0 1</inkml:trace>
  <inkml:trace contextRef="#ctx0" brushRef="#br1" timeOffset="-171105.22">14323 10407 0,'70'18'47,"19"17"-47,122 159 31,-176-124-31,-35 19 16,0-36 0,-17-18-16,-18 0 15,-1 0-15,-17 18 16,18-17 0</inkml:trace>
  <inkml:trace contextRef="#ctx0" brushRef="#br1" timeOffset="-170211.68">15505 10619 0,'0'0'0,"0"88"62,0 0-62,0-17 16,17 17-16,-17-18 15,0 1-15,36-18 16,-36-18-16,0 0 16</inkml:trace>
  <inkml:trace contextRef="#ctx0" brushRef="#br1" timeOffset="-170024.6">15328 11060 0,'0'-36'15,"35"36"-15,18-35 16,36 35-16,-19 0 15,89-53 1,-36 53-16,-52-35 16,-18 0-16</inkml:trace>
  <inkml:trace contextRef="#ctx0" brushRef="#br1" timeOffset="-169774.28">16334 10619 0,'0'53'32,"0"-1"-17,0 37-15,0-19 16,17 107-16,-17-89 15,36-53 17</inkml:trace>
  <inkml:trace contextRef="#ctx0" brushRef="#br1" timeOffset="-169475.07">16686 10460 0,'0'0'16,"-35"0"-16,0 18 31,35 34-31,0 142 15,0-52 1,0-37 0,0 1-16,17-18 0,36 1 15,36-19-15,16-17 16,72-18 0,-89-70-16</inkml:trace>
  <inkml:trace contextRef="#ctx0" brushRef="#br1" timeOffset="-169284.58">17127 10936 0,'0'0'15,"0"-70"1,36 70-16,52-36 15,-18 1 1,-17 35 0,0-35-16,-17 35 0</inkml:trace>
  <inkml:trace contextRef="#ctx0" brushRef="#br1" timeOffset="-169074.94">17551 10513 0,'-18'0'0,"18"53"31,53-18-31,-53 36 16,0-19-16,35 54 16,-35 18-1,36-36 1</inkml:trace>
  <inkml:trace contextRef="#ctx0" brushRef="#br1" timeOffset="-168775.23">17692 10107 0,'35'0'0,"36"53"16,-18 0-16,17 53 15,36 123 1,-106-35 0,0-123-1,0 17-15,-53 0 16,18-35-16,-18 0 0,-18-18 15,71 36 1</inkml:trace>
  <inkml:trace contextRef="#ctx0" brushRef="#br1" timeOffset="-168402.22">18009 9719 0,'0'0'0,"0"-35"15,18 35-15,-18-53 0,35 53 16,18 0-1,18 88 1,-36-17 0,-35 34-16,-18-69 15,18-1 1,-70 0 0,70 1-16,17-36 15,54 0 1,105 0-1,-35 0 1,-105 0-16</inkml:trace>
  <inkml:trace contextRef="#ctx0" brushRef="#br1" timeOffset="-166561.41">5891 12823 0,'18'0'32,"53"-35"-17,-18 35-15,-18-35 16,0 35 0,0 0-16,18 0 15</inkml:trace>
  <inkml:trace contextRef="#ctx0" brushRef="#br1" timeOffset="-165960.12">5962 13106 0,'18'0'16,"17"0"-1,0-36 1,106 1 0,-70 35-1,-36 0 1,0 0 0,-35-53 390</inkml:trace>
  <inkml:trace contextRef="#ctx0" brushRef="#br1" timeOffset="-165116.69">7620 12929 0,'0'0'0,"-35"0"15,52 0 32,36 0-47,0 0 16,0 0-16,71 0 31,-54 0-15,-17 0-1</inkml:trace>
  <inkml:trace contextRef="#ctx0" brushRef="#br1" timeOffset="-164596.09">8343 12665 0,'0'-18'0,"0"-52"16,0 34-1,18 36 1,17-53-16,0 53 16,1 0-16,-1 0 0,0 0 15,1 71-15,-36-18 16,70 106 0,-70-36-1,-35-88-15,0 1 16,-1-36-1,36 35-15,-35-35 0,35-18 32,0-17-32,35-18 15,1 53 1,52 0-16,-18 18 16,-17 17-1,-18 36 1,1-1-1,-36-35-15,-53 54 16,0-54-16,-35 0 16,-53 18-1,35-53 1,70 0 0,36-53-16</inkml:trace>
  <inkml:trace contextRef="#ctx0" brushRef="#br1" timeOffset="-136891.8">5062 6103 0,'0'35'31</inkml:trace>
  <inkml:trace contextRef="#ctx0" brushRef="#br1" timeOffset="-117008.66">8132 2646 0,'0'0'0,"-36"0"15,1-35 1,0 35 0,-1 0-1,36-36-15,18 36 47,106-53-47,17 53 16,211-53-1,-34 53 1,-71 0 0,-212 0-1,-35-35 17,-53 35-32,-141 0 15,-300 35 1,89 18 15,175-53-15,195 36-16,53-36 15,35 0 1,299-36 0,125-17-1,-89 53 1,-230 0-1,-210 0 1,-372 0 0,-317 53-1,283-53 1,493 36 0,424-36-1,246-71 1,-440 71-1,-301 0 17,-105 0-32,-282 35 15,194 18-15,52-53 16</inkml:trace>
  <inkml:trace contextRef="#ctx0" brushRef="#br1" timeOffset="-113344.19">12206 2628 0,'0'0'0,"-88"0"16,53 35-1,-1-35-15,-34 0 16,-36 36 15,582-213 0,53 124 1,-158 1-17,-318 52-15,-71 70 16,-105-35-16,-71 18 15,-371 71 1,-105-71 0,158 0-1,336-53-15,105 0 16,107 0 0,122 0-16,72-36 15,616 36 1,-616 0-1,-248 0 17,-70 0-32,-212 0 15,-247 89 17,300-37-17,424-87 1,-1-18-1,300-70 1,-246 123 0,-319 0 15,-69 88-31,-1 18 16,-123 88-1</inkml:trace>
  <inkml:trace contextRef="#ctx0" brushRef="#br1" timeOffset="-111429.56">16439 2875 0,'-35'0'16,"0"0"-16,-36-17 31,54 17-31,-89 0 31,53 0-15,-18 0-1,18 0 1,1 17 0,16-17-1,89 0 16,35-17-31,230-89 16,70 0 0,-212 71-1,-193 52 17,-71-17-17,-195 71 1,-52-1-1,123-70 1,142 0 0,229 0-1,-18 0 1,159-17 0,-195 17-16,-52 0 15,-70 0 1,-54 0-1,-158 17 1,0-17 0,123 53-1,159-53 1,370-35 15,141-89-15,-422 124-16,-54 0 15,-124 71-15,-87 0 16</inkml:trace>
  <inkml:trace contextRef="#ctx0" brushRef="#br1" timeOffset="-98341.88">3440 6544 0,'53'0'63,"-18"0"-63,0 0 16,0 0-16,1 0 15,17-18 1,-142 18 46,36 0-62,-229 106 32,176-35-17,195-71 16,34 0-15,71-35-16,-35-1 31,-71 36-15,-88-35 0,-18 35-1,-123 18 1,-35 123-1,123-141-15,18 35 16,88-70 15,52-18-31,178-88 16,-125 105 0,-122 36-1,-125 36 16,-34-1-31,-36 18 16,18 0 0,-18 0-16,1 0 0,87-53 15,106 0 17,142-89-32,17 19 15,70-54 1,-211 124-1,-106 0 1,-158 0 0,-1 18-1,159 53 1,53-36 0,53-35-1,141 35-15</inkml:trace>
  <inkml:trace contextRef="#ctx0" brushRef="#br1" timeOffset="-45707.75">22931 2858 0,'0'-36'0,"0"1"47,-18 35-31,-17 0 15,-1 0-15,36 35-1,-35 142 17,123-124-1,-52-53-15,-1 0-16,0-18 15,0-17-15,-35-1 0,71-34 16,-71-1-1,-71 1 1,1 34 15,17 36-31,18 0 16,35 36 0,0 34-1</inkml:trace>
  <inkml:trace contextRef="#ctx0" brushRef="#br1" timeOffset="-45324.77">23142 2910 0,'0'0'0,"0"-35"0,0 0 15,36 35 1,87 0 0,0 0-1,-17 88 1,-53-17 0,-53-1-1,-17-17 1,-36-53-1,-36-35 1,37 0-16,52-89 16,0 89-1,0 17-15,70-35 16,1 0 0,17 53-1,18 0 1</inkml:trace>
  <inkml:trace contextRef="#ctx0" brushRef="#br1" timeOffset="-44924.86">22737 3475 0,'0'0'0,"-53"0"15,106 0 16,35 0-31,123 0 16,72 0 15,-142 0-31,0 0 16,-106 0 0,-53 0 15,-34 35-16</inkml:trace>
  <inkml:trace contextRef="#ctx0" brushRef="#br1" timeOffset="-44176.05">24465 3263 0,'0'-70'32,"-35"70"-1,35-18-31,-35 18 15,-18 0-15,-18-53 32,1 141 15,70-17-32,17-1 1,71-70-1,-17 0 1,17-123 0,-53 35-1,-35-36 1,-35 71-16,0 0 16,0-17-16,-1 17 15,36 18-15,-35 35 16,53 17 15,-18 36-15,53 18-16,0 105 31,-18-88-15,-35-52-1,35 17 1,0-1-1</inkml:trace>
  <inkml:trace contextRef="#ctx0" brushRef="#br1" timeOffset="-43942.71">24659 3034 0,'35'18'47,"-35"34"-47,36-16 15,-36-1 1,0 18 0,35 0-1,-35-71 1</inkml:trace>
  <inkml:trace contextRef="#ctx0" brushRef="#br1" timeOffset="-43793.11">24677 2734 0,'0'0'0,"-35"0"0,52 53 46,-17-18-30,35 1-16</inkml:trace>
  <inkml:trace contextRef="#ctx0" brushRef="#br1" timeOffset="-43476.96">24871 3016 0,'70'88'32,"-70"-52"-17,36-1-15,-36 0 16,35 1-16,-35-1 16,0 0-1,35-35 16,-35-18-31,0-52 16,36-36 0,-36-17 15,0 87-15,0 54-16</inkml:trace>
  <inkml:trace contextRef="#ctx0" brushRef="#br1" timeOffset="-42981.73">25735 3122 0,'0'-35'0,"0"52"47,0 36-47,0 18 15,0-18-15,0-18 16,0 0 0,0-17-1,0-53 16,0-36-15,0-35 0,0 1-1,0 34-15,0 36 16,0 17 0,35 18-1,1 18 1,-1 35-16,53 70 15,0 1 1,-88-89 0,0 0-1,-35-53 17</inkml:trace>
  <inkml:trace contextRef="#ctx0" brushRef="#br1" timeOffset="-42809.14">25682 3175 0,'0'0'0,"0"-35"16,88-18-1,1 53-15,16-35 16,-69-1-1</inkml:trace>
  <inkml:trace contextRef="#ctx0" brushRef="#br1" timeOffset="-42527.94">25629 2699 0,'0'0'0,"0"-36"47,71 36-47,52 0 16,54-35-1,-89 35 1</inkml:trace>
  <inkml:trace contextRef="#ctx0" brushRef="#br1" timeOffset="-39533.32">21784 3475 0,'18'0'141,"35"0"-126,-18 0 1,18 0 0,-53 18-1,106 52 16,17 1 1,-88-36-17,1 0 1,-1 0 0,53 1-1,-17-1 1,-36-35-1,-35 35-15,18-35 16,52 53 0,-35-53-16,36 35 15,0-35 1,-36 0 0,18 0-1,17 0-15,1 36 31,-1-36-15,1 35 0,17-35-1,-17 0 1,-18 0 0,17 35-1,1-35 1,-36 0-1,36 0-15,-36 0 16,0 0-16,18 0 16,0 0-16,18-17 15,-36 17 1,35 0-16,-34 0 16,-1-36-16,35 36 31,-34 0-31,-1 0 15,0 0-15,1 0 16,52 0 0,-18 0-1,1-35 1,-36 35-16,0 0 16,1 0-16,52 0 15,-35 0 1,53 0-1,-1 0 1,-34 0 0,-36 0-16,18 0 15,0 0 1,-18 0 0,1 0-16,52 0 31,-35-53-31,70 53 15,-87 0-15,-1 0 0,0 0 16,0 0 0,-17 0-16,17 0 15,1 0-15,-1 0 16,141 0 0,-88 0-1,18 0 1,-18 0-1,-52 0 1,52 0-16,-53 0 16,1 0-16,69 35 15,-52-35 1,71 0 0,-89 0-1,53 0 1,-53 0-16,18 0 15,36 0 1,-19 0 0,-35 0-1,1 0 17,-72 0 46,-34-35-78</inkml:trace>
  <inkml:trace contextRef="#ctx0" brushRef="#br1" timeOffset="-38613.96">26635 3969 0,'0'-18'31,"17"18"-16,19 0 17,52 0-17,-35 0-15,53 0 16,-36 0 0,-17 0-16,18 0 15,17 0-15,18 0 16,-36 0-16,18 0 15,71 0 1,18 0 0,-72 0-16,-16 0 15,16 0-15,1 0 0,0 0 16,88 0 0,-35 0-1,-36 0 1,-17 0-1,-88 0-15,52 0 16,-17 0 0,18 0-16,52 0 15,36 0 17,-71 0-32,71 0 0,-106 18 15,0-18-15,70 0 31,-87 0-31,16 0 16,-16 0-16,-1 0 16,-53 0 15,-35 0-15</inkml:trace>
  <inkml:trace contextRef="#ctx0" brushRef="#br1" timeOffset="-120190.19">6738 4763 0,'0'-36'0,"0"1"16,0 0 0,0-1 15,-18 36-15,18-35-1,-35 35-15,0-35 16,-36 0 15,36-1-15,0 36-1,-18-35 1,-18 35 0,36-35-1,0 35-15,-1 0 16,-16-36-16,16 36 15,-52 0 1,53 0 0,-18-35 15,0 35-31,18 0 16,-1 0-1,-17 0-15,-17 0 31,17 0-31,0 18 16,0-18 0,-17 53-1,17-18 1,0 0 0,-18 1-1,36-1 1,0 18-1,-1 0 1,-17 0 0,18 17-1,0-35 17,0 54-17,35-54-15,0 0 16,0 18-16,0 0 0,0-18 15,0 36 1,0-1 0,0 19-1,0 16 1,0-34-16,0-36 16,0-17-16,17 35 0,-17-18 15,36 53 1,-36-17-1,52 70 1,-16-70 0,-1-36 15,0 35-15,1-17-16,17 35 15,-53-52-15,35 17 16,-35-18-1,35 18 1,-35 17 0,35-34-1,1-1 1,-1 18 0,18-18-1,-53 0 1,35-35-16,-35 36 15,35-1-15,-35 0 16,53-35 0,-53 36-16,36-1 15,-1 0 1,0 0 15,-35 1-15,35-36-1,1 35-15,-1-35 16,0 35 0,-35 0-1,53-35 1,-18 36 0,1-1-1,17-35-15,17 0 16,-70 35-16,35-35 15,-17 0 1,53 0 0,-18 0 15,-18 36-15,0-36-1,0 0-15,1 0 16,-1-18-1,18 18 1,0-35 0,-18-1-1,0 36 1,1-35 0,-1 0-1,18 0 16,-18-1-15,0 1 0,1-18-1,-36 35 17,35 18-17,-35-35 1,35-18-1,-35 36 1,35-36 0,-35 0-1,0 18 1,0-1 0,36 36-1,-36-35-15,0 17 16,0-17-1,0 0 1,35-1 0,-35 1-1,0 0 17,0-36-17,0 18 1,0 1-1,0-1-15,0 17 16,0 1 0,0 0-1,0-18 1,0-35 0,0 70-16,0-53 15,0 36 1,0 0-1,0 17 1,0-17 0,-18-36-1,-17-34 17,35 87-17,0-53 1,0 36-1,-35 0 1,35 0 0,-35-18-1,35 0 1,0 17 0,-36 1-1,36 0 16,-35 35-15,35-53-16,0 18 16,-35-1-1,35 1 1,0 0 0,-36 35-1,36-35 1,0-1-1,-35 36 1,35-35-16,0 0 16,-35 35-1,35-35 1,-35-1 0,-1 1 46,36 0-31,-35 35-15,35-36 0,-53 54 15</inkml:trace>
  <inkml:trace contextRef="#ctx0" brushRef="#br1" timeOffset="-114490.19">9472 2152 0,'-35'0'15,"35"35"32,17-35-47,19 0 16,17 0-1,-89 0 48,1 36-47,-18-1 15,71-35-16,35-18 1,-89 18 31</inkml:trace>
  <inkml:trace contextRef="#ctx0" brushRef="#br1" timeOffset="-112100.19">7691 2734 0,'-36'-35'0,"54"35"78,17 17-78,0 19 16,89 52 0,17-18-1,18-70 1,-36-17-1,54-71 1,-124 52 0,0 1-16,-18 35 15,0-35-15,-35-1 32,53-16-17,-53 34 1,0-17-1,18 35-15,-18-36 16,35 36-16,-53-35 63,18 70-17,0 1-30,0-1-16,-35 0 16,35 0-16,-35 18 31,-1 0-15,1 0-16,-35-17 15,34-36 1,1 35-16,0-35 15,-1 0-15,1 35 0,0-35 16,0 0-16,-1 0 16,-17 0-1,-17 0 1,-36-18 0,36-34-1,34-19 1,-34 36-1,34 35 1,36-36-16,-35 1 16,35 0 15,0 52 16,18 19-32,17-1 1,53-35-16,-52 71 16,-1-36-16,0 0 0,0 0 15,1 1-15,-1-36 16,18 53-16,-18-53 16,71 0-1,-53 0-15,70-18 16,-70-17-1,-17-1-15,-1-16 16,18 16 0,-18 1-1,-35-36 17,35 71-32,-35-88 15,53 35-15,-53 18 16,-17 35 15,17-35-15,0 70 77,-36 0-77,36 1-16,0-1 16,-53 35-16,18 36 31,35-53-15,-35 0-1,0-18 1,-1-35-16,36 36 15,-53-36-15,18 0 0,0 0 16,-1 0-16,1 0 16,-18 0-1,0 0 1,18-36 0,0 36-1,0-35 1,-36-18-1,18-17 1,-17 17 0,34 0-16,1 0 15,35 35 17,-35 18-17,52 0 48,19 0-48,-1 53 1,0-53-16,0 35 16,36 1-1,0-1 1,-36-35-1,35 53-15,-70-18 16,53-35-16,18 0 16,-1 0 15,-34 0-31,-1-35 0,0 35 16,1-53-16,16 53 15,-52-35 1,36 35-16,-36-36 15,35 36-15,-35-35 0,35 35 16,-35-35 0,0-18-1,0 18 1,-17 35 125</inkml:trace>
  <inkml:trace contextRef="#ctx0" brushRef="#br1" timeOffset="-100500.2">11095 2540 0,'-35'0'16,"35"-35"0,17 52 93,19 54-93,-36-36-1,35-35 1,-35 53-16,35 53 31,36-35-15,-36-19-1,0-16 1,0-1 15,1 0-15,34 18-1,-34-35 1,-1-18-16,0 53 16,0-53-1,18 0 1,-17 0-16,-1 0 16,0 0-16,18 0 15,18 0 1,-18 0-1,-1 0 1,1 0 0,-17 0-16,34-36 15,1 36 1,-18-17 0,-18-54-1,18 36 16,0 0-15,-18-1 0,0 36-1,-35-35-15,0 0 16,36-53 0,-36 52-16,35 1 15,18-18 1,-53 18-1,0 0 17,0-1-17,0 1-15,0 0 32,0 0 30,0 52-15,0 36-31,0-18-1,0 54 1,0-54-16,-18-35 15,18 70-15,-70 1 16,34 0 0,1 17-1,0-35 1,0 0 15,-18-18-31,17 18 31,1-18-31,0-35 16,35 35-16,-53-35 16,0 36-1,18-36 1,-18 0 0,-18 35-1,18-35 1,-35 0-1,53-18 1,-18-17 0,-71 35-1,71-53 1,18 53 0,-18-53-1,53 0 1,-35 18-1,35 0-15,-53-1 0,53 1 16,-35 0-16,35 0 16,-53-1-16,18-17 15,-1 18 1,36 0 31,18 35 47,-18 17-94,53-17 15,-18 36-15,0-36 0,36 106 31,17-36-15,-53-35-16,1 18 16,-1-17-16,0-36 0,18 52 15,71-52 1,-1 0 0,36 0-1,0 0 1,-53-35-1,-71 35 48</inkml:trace>
  <inkml:trace contextRef="#ctx0" brushRef="#br1" timeOffset="-98790.19">8872 7355 0,'-35'0'0,"0"0"78,35 36 47,17-36-109,19 0 15,-1 0-16,-17 0 17,52 0-32,-17 0 15,0 0 1,0 0 0,0 0-1,-18 0 1,0-18-1,18 18-15,18 0 16,-36 0 0,0 0-1,-17 0 1,35-35 0,-18 35-1,-17 0 16,35-35-15,-53-36 359</inkml:trace>
  <inkml:trace contextRef="#ctx0" brushRef="#br1" timeOffset="-96020.19">15893 2558 0,'0'0'0,"0"-36"31,0 1-31,0 0 31,-36 35-15,36-35-1,0 70 95,18-35-110,-18 70 15,35-70-15,-35 53 16,36 18 0,16-36-1,-52 0-15,53 1 0,-53-1 16,71 0-16,-36 36 15,18-1 1,18-17 15,35-17-15,-36-36 0,1 52-1,-1-52 1,-17 0-1,0-17 1,0 17-16,-53-71 16,71 36-16,-36-18 15,0-17 1,-35 52 0,35-17-1,-35-1 1,36-34-1,-36 17 17,35 0-32,-35 18 31,0-1-15,0 1-1,0 70 95,0 1-110,0-1 15,0 18 1,-53 35-1,53-53-15,-35 1 16,-1 87 0,1-105 15,0 52-15,35-34-16,-35-19 15,-1-17-15,1 0 16,35 35-1,-88-35 1,35 0 0,-18 0-1,36 0-15,0 0 16,17 0-16,-52 0 16,34-17 15,1-18-31,0-18 15,0-18 1,-36 1 0,71 34-1,-88-17 1,88 0-16,-53 53 16,53-35-16,-35 0 15,35 0 1,0-1-1,0 1 1,0 53 78,17 17-94,-17 0 15,35 0-15,-35 1 16,36 17-16,-36-36 16,35 72-16,0-54 15,36 53 1,-36-53 0,36 1-1,70 69 1,-88-105-1,17 0 1,-34 0-16,-1 0 16,0 0-16,0 0 15,1 0-15,-1 0 16,18-17 0,0 17-1,-18-36-15,-35-16 31,35-1-31,-35 35 16,0-53-16,0 19 16,36 52-1,-36-36 1,0 1 15,0 0 0,-18 35-15,-105 35 0</inkml:trace>
  <inkml:trace contextRef="#ctx0" brushRef="#br1" timeOffset="-94620.19">11148 7056 0,'0'17'47,"17"-17"-31,19 35 0,-1-35-1,18 0 1,-18 0-1,177 0 17,-89 0-1,-87 0-31,-1 0 16,0 36-16,36-36 15,-1 0 1,36 0-1,18 0 1,-54-18 0,-17 18-1,0 0 1,0 0 0,35 0-1,-53 0 1,1 0-16,34-35 15,-35 35-15,1 0 16,-1 0 0,18 0-1,-18 0 1,89-35 0,-71 35-1,-18-53 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6-03T05:36:53.67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3104 1746 0,'-35'0'15,"70"88"32,-35 1-31,36-19-16,-36 18 15,35-35-15,-35-17 16,0-1-16,0 0 16</inkml:trace>
  <inkml:trace contextRef="#ctx0" brushRef="#br0" timeOffset="188.49">3157 2046 0,'-35'0'16,"106"0"15,-1-88-31,-17 88 16,-18-53-1,18 0 1</inkml:trace>
  <inkml:trace contextRef="#ctx0" brushRef="#br0" timeOffset="389.97">3104 1817 0,'0'-35'15,"18"35"-15,35-53 16,-35 53-16,35-71 16,-1 71-1,1 0-15</inkml:trace>
  <inkml:trace contextRef="#ctx0" brushRef="#br0" timeOffset="595.91">3616 1817 0,'0'17'16,"0"19"0,0-1-16,0 0 15,0 1-15,18-1 16,-18 35-16,0-17 15</inkml:trace>
  <inkml:trace contextRef="#ctx0" brushRef="#br0" timeOffset="960.61">3881 1905 0,'-18'0'0,"18"35"32,53 1-17,-53-1 1,35 0-16,-35 36 16,0-36-1,35-35 1,-35-18-1,36-35 1,-36 0 0,35 1-16,36 16 0,-19 36 31,-16 88-15,-36-35-1,88 36 1,-53-72-1</inkml:trace>
  <inkml:trace contextRef="#ctx0" brushRef="#br0" timeOffset="1443.35">4674 1905 0,'-53'0'16,"53"-35"-16,-35 35 0,0 0 31,0 0-15,35 53 0,-36 17-16,36-17 15,0 35 1,0-52-1,71-1 1,-36-35-16,0-18 16,18-17-16,-53-18 15,36-18-15,-36-87 16,0-19 0,-53-52-1,-18 106 1,71 211 15,0 18-15,35 17-1,54 53 1,-54-123-16,-35 0 16,70 18-16,-70-36 0,36 0 0,-36 18 31</inkml:trace>
  <inkml:trace contextRef="#ctx0" brushRef="#br0" timeOffset="2702.58">5874 1923 0,'0'-36'31,"-18"1"16,-17 35-16,0 0-15,35 18-16,-53-18 15,53 53-15,-53 35 16,53-71 0,-36 54-16,36-36 15,18 18-15,53 0 32,-18-53-32,-1 0 15,1 0-15,18 0 0,-36-35 16,1-53-1</inkml:trace>
  <inkml:trace contextRef="#ctx0" brushRef="#br0" timeOffset="3909.06">6103 1923 0,'0'53'93,"0"-18"-93,0 18 16,35 17-16,-35-17 16,53 18-1,0-36 1,53-35-1,-35-53 1,-71 18-16,52 0 16,-52-36-16,0 18 0,0 0 15,-35-35 1,0 53 0,35 88 46,0 0-46,35 17-16,-35-17 15,35 0-15,-35-18 16,124 18 0,-89-18-16,1-35 15,34-17 1,-35-18-16,-35-1 15,0 1-15,0-36 16,0 1 0,-17 35-1,-19 35 1,36-36 0,-35 36-1,0 18 1,0 17-1,35 0 17,17-35-17,36 0 1,-53-17-16,106-18 31,-18-36-15,-35 71-16,35 0 15,-35 0 1,-53 18-16,0 17 16,0 53-1,0-17 1,53-71 0,35 0-1,89-89 1,-36-52-1,-88 88 1,-18-52-16,-35 34 16,-35 1-16,-53-89 15,-18 88 17,70 36-17,54 35 32,-18 18-47,53 34 16,-53 37-16,53 122 15,-53-122-15,35-19 16,18 54 0,-18-89-1,18 0 1,0-88-1,18 18 1,-36 35 0,-35 18 15</inkml:trace>
  <inkml:trace contextRef="#ctx0" brushRef="#br0" timeOffset="23068.55">29616 5909 0,'0'0'0,"-53"53"0,0-53 16,-18 35-16,36-35 15,106 0 17,-18 0-17,-1-17 1</inkml:trace>
  <inkml:trace contextRef="#ctx0" brushRef="#br0" timeOffset="25987.1">8361 1746 0,'0'71'78,"0"-18"-62,0 0-16,0 0 16,0-1-16,0-16 15,0-1-15,0 18 16,-35-106 46,35 18-62,0-18 16,0 0 0,0-53-1,0 71-15,0 0 16,0-18-16,17 53 31,1 0-15,35 105-1,-18 19 1,18-36 0,-18 0-1,-35-35 1</inkml:trace>
  <inkml:trace contextRef="#ctx0" brushRef="#br0" timeOffset="26230.45">8308 1993 0,'35'0'15,"-35"-35"1,53 35-16,18 0 15,-71-35 1</inkml:trace>
  <inkml:trace contextRef="#ctx0" brushRef="#br0" timeOffset="26714.16">8202 1570 0,'106'-53'47,"0"53"-32,17-53-15,-52 53 16,-18 0-16,17 0 15</inkml:trace>
  <inkml:trace contextRef="#ctx0" brushRef="#br0" timeOffset="27239.54">8396 2046 0,'0'0'16,"0"18"15,18-18-31,-18 106 32,0-53-17,0-1 1,0-16-1</inkml:trace>
  <inkml:trace contextRef="#ctx0" brushRef="#br0" timeOffset="29243.48">8378 1958 0,'0'-35'32,"0"-1"-1,0 107 16,0-18-32,18 35-15,35 53 16,-18 53 0,1-159 15,-36 1-15,0-54 46,0-17-46,-18 0-16,18-18 15,-53-18-15,53-70 16,-35 70 0,35 54-1,17-19 1,19-34-1,-36 35 1,35-1 0,0 36 31,1 0-32,16 89 1,19-19-1,-36 18 1,1-17 0,-36-36-16,35 0 15,-35 36-15,35-71 16,-35 18 0,0 17-1,0-53 32,0 1-47,-18 17 16</inkml:trace>
  <inkml:trace contextRef="#ctx0" brushRef="#br0" timeOffset="29493.32">8520 2258 0,'17'-53'47,"54"53"-47,-18-35 15,0 35-15,17-36 16,-35 36-16,1-35 16</inkml:trace>
  <inkml:trace contextRef="#ctx0" brushRef="#br0" timeOffset="32174.38">10336 1464 0,'0'-35'0,"-17"35"31,17-36 0,-36 36-15,1 0-1,-18 36 1,-17 70 0,34-36-1,36-17 1,-35 141-1,35-88-15,0-36 16,35 54 0,18-89-1,-53 18-15,89-53 16,-54 0-16,0 35 0,0-35 16,1 0-1</inkml:trace>
  <inkml:trace contextRef="#ctx0" brushRef="#br0" timeOffset="32828.64">10777 1746 0,'0'0'0,"-35"0"16,17 0-1,18 18 1,-35-18-16,35 88 31,0 71 1,159-89-1,-53-264 0,-71 71-15,-35 70-1,-35-18-15,-1 71 16,36-35-16,-52 35 16,16 53-1,36 18 16</inkml:trace>
  <inkml:trace contextRef="#ctx0" brushRef="#br0" timeOffset="33240.53">11183 1658 0,'18'0'31,"17"0"-31,18 35 16,17 1-16,-34-1 15,-1 88-15,0-34 16,-35-54 15,-35 18-15,-18-53-16,18 0 15,35-53-15,0 0 16,0-123 0,17 123-16,-17 17 15,53 36-15,-53-35 16,53 35-16,-17 0 15,34 18 1</inkml:trace>
  <inkml:trace contextRef="#ctx0" brushRef="#br0" timeOffset="33455.95">10971 2275 0,'18'0'31,"35"-17"-15,35 17-16,71-53 15,0 53 1,-106 0-16</inkml:trace>
  <inkml:trace contextRef="#ctx0" brushRef="#br0" timeOffset="34222.89">12206 1782 0,'-35'0'0,"52"0"63,19 0-63,-19 0 15,54 0-15,-18 0 0,53 0 32,17 0-1</inkml:trace>
  <inkml:trace contextRef="#ctx0" brushRef="#br0" timeOffset="34610.61">12136 1870 0,'0'0'0,"35"0"47,18 53-32,-53-18 1,70 35-16,-70-17 16,53 36-1,-17-54-15,-36 0 31,35-35-31,18-17 32,-53-54-17,35-35 1,0-53 0,1 71-1,-36 53 16,35 35 1</inkml:trace>
  <inkml:trace contextRef="#ctx0" brushRef="#br0" timeOffset="35002.21">12965 1834 0,'0'0'0,"0"-35"31,35 35 16,53 18-31,-53 17-16,1 0 16,34 18-1,54 35 1,-1 1-1,-52-54 1,-71-53 15</inkml:trace>
  <inkml:trace contextRef="#ctx0" brushRef="#br0" timeOffset="35287.46">13353 1676 0,'-36'0'31,"36"70"-15,-35 1-16,35 17 15,-35 0-15,35-17 16,-71 17-16,71-35 16,-35-18-16,35 0 15</inkml:trace>
  <inkml:trace contextRef="#ctx0" brushRef="#br0" timeOffset="35914.38">14023 1923 0,'0'-36'32,"0"72"46,0 17-78,0 17 15,0-17-15,0 0 16,0 0-16,0-18 16,0 0-1,0-70 17,0-18-17,0-17 1,-18-195-1,18 124 1,0 53 0,0 53-1,36 35 1,-1 0 0,18 88-1,0 18 1,-18 17-1,36 36 1,-36-124 0</inkml:trace>
  <inkml:trace contextRef="#ctx0" brushRef="#br0" timeOffset="36137.78">14023 1958 0,'0'-35'16,"18"35"-1,17 0-15,35-36 0,-34 36 16,-19 0-16,89 0 31,-106-35-31</inkml:trace>
  <inkml:trace contextRef="#ctx0" brushRef="#br0" timeOffset="36454.15">13811 1376 0,'36'0'31,"16"0"-15,19 0 0,0 0-16,-19 0 15,37 0 1,-54 0-16</inkml:trace>
  <inkml:trace contextRef="#ctx0" brushRef="#br0" timeOffset="36886.01">14711 1411 0,'70'35'47,"1"1"-47,-18 34 16,0 18-16,-18 18 15,-35-18-15,53 71 16,-159 18-1,-17-107 1,70-70 0</inkml:trace>
  <inkml:trace contextRef="#ctx0" brushRef="#br0" timeOffset="40300.21">16263 2028 0,'18'0'16,"-18"36"-1,53-36-15,-53 88 16,53-53-16,-53 1 15,0-1-15,0-18 16,-18 19 0,-88-1 15</inkml:trace>
  <inkml:trace contextRef="#ctx0" brushRef="#br0" timeOffset="43830.86">17586 1729 0,'0'35'47,"0"18"-47,18 35 31,17 35 0</inkml:trace>
  <inkml:trace contextRef="#ctx0" brushRef="#br0" timeOffset="44003.61">17515 1464 0,'0'0'0,"-35"-53"0,53 53 47,17 0-47,0 0 15</inkml:trace>
  <inkml:trace contextRef="#ctx0" brushRef="#br0" timeOffset="44396.15">17974 1588 0,'0'-36'16,"-18"36"-1,18 88 32,18 1-31,-18-1-16,0-18 15,53 89 1,-53-35 0,35-54-1,-35-35 16,-17-35-15,-19 0 0,-34-35-1,17-88 1</inkml:trace>
  <inkml:trace contextRef="#ctx0" brushRef="#br0" timeOffset="44579.67">17921 1958 0,'35'0'16,"1"0"-1,17-71-15,17 71 16,1-35-16,-1 35 15</inkml:trace>
  <inkml:trace contextRef="#ctx0" brushRef="#br0" timeOffset="45079.33">19103 1887 0,'-35'0'31,"35"53"-15,0 0 0,0 71-1,0-71 1,0-18-1,0-88 17,0-35-32,0 35 15,0-53 1,0-17 0,0-1-1,0 89 1,17 35 15,-17 17-31,159 142 31,-124-124-15,18 18-16,0 18 16,-53-36-16,0 0 15,0 36 1,0-36-16</inkml:trace>
  <inkml:trace contextRef="#ctx0" brushRef="#br0" timeOffset="45295.18">18979 1834 0,'0'0'0,"36"0"16,34-35 0,1 35-16,17 0 15,-17-35 1,34 0 0</inkml:trace>
  <inkml:trace contextRef="#ctx0" brushRef="#br0" timeOffset="45545.41">18979 1464 0,'18'0'32,"35"0"-32,35-53 15,0 53 1,89 0 0,-89 0-16</inkml:trace>
  <inkml:trace contextRef="#ctx0" brushRef="#br0" timeOffset="45794.78">20091 1640 0,'35'0'31,"18"0"-31,70 0 16,-70 0 0,35 0-16</inkml:trace>
  <inkml:trace contextRef="#ctx0" brushRef="#br0" timeOffset="45994.24">20144 1923 0,'0'0'0,"53"0"31,17 0-16,36 0-15,70-36 16,-140 36 0</inkml:trace>
  <inkml:trace contextRef="#ctx0" brushRef="#br0" timeOffset="47976.27">21467 1746 0,'-36'0'16,"36"-53"0,18 53-1,-18-35-15,70 35 16,19 0 15,-36 53-31,-53-18 16,0 1-16,0-1 0,0 0 15,-89 0 1,19 1 0,35-36-1,35-18 1,35-35-1,18 18 1</inkml:trace>
  <inkml:trace contextRef="#ctx0" brushRef="#br0" timeOffset="48252.53">21908 1623 0,'-53'0'0,"17"0"16,1 17 15,0-17-15,35 53 0,-36-53-16,1 106 15,35-53 1,35 18-1,71-36 1,-17-35 0,-19 0-16,1-18 15,-36-17-15</inkml:trace>
  <inkml:trace contextRef="#ctx0" brushRef="#br0" timeOffset="48646.5">21978 1305 0,'0'0'0,"0"-35"31,53 35-31,-35 0 16,52 0-1,-70 71 17,0-19-32,0 19 15,-53-36-15,18 1 0,0 17 16,70-53 15,18 0-15,17 0-16,36 0 15,-53 0-15,-18 0 16</inkml:trace>
  <inkml:trace contextRef="#ctx0" brushRef="#br0" timeOffset="49718.6">22648 1623 0,'0'53'94,"0"0"-79,0-18-15,0 35 16,18-70 0,-18 18-1,18-18-15,70 0 16,0-35 15,-88 0-31,0-71 31,0 35-15,-18 36 0,18 53 109,0 34-110,18 19 1,-18-36-16,0 1 15,53-1-15,-53 35 16,35 1 0,-35-18-1,0-18 1,0 0 15,-17-35 16,-19 0-31,-17 0-1,-17 0 1,52 0 0,18-17-1,0-19 1,35 1 15</inkml:trace>
  <inkml:trace contextRef="#ctx0" brushRef="#br0" timeOffset="50224.27">23424 1940 0,'36'0'47,"-36"-17"-47,35 17 15,-35-53-15,35 17 16,-35 1-16,36-35 16,-36-1-1,0 36 1,-18 35 0,18 17 30,0 54-30,0-18 0,0-18-1,0 0 1,35 18 0,18-17-1,-18-36-15,1 0 16,-1 0-16,-35-18 15,71-17-15</inkml:trace>
  <inkml:trace contextRef="#ctx0" brushRef="#br0" timeOffset="50640.84">23513 1341 0,'0'0'0,"-36"17"16,36 18-1,-35-35-15,35 36 16,0-19-1,0-52 32,18 0-47,17-53 16,-35 35 0,35 53-1,1 0 16,-1 88-15,18-53 0,53 18-1,-71-53-15</inkml:trace>
  <inkml:trace contextRef="#ctx0" brushRef="#br0" timeOffset="51701.13">24306 1905 0,'36'0'359,"-1"0"-343,0-18-16,1 18 16,-1 0-16,0 0 15,18 0 1,-53-35 46</inkml:trace>
  <inkml:trace contextRef="#ctx0" brushRef="#br0" timeOffset="52478.58">25118 1640 0,'0'-35'15,"0"0"1,17 0 0,36 35-1,18 0 1,-36 70-1,-35 18 1,0-17 0,-17-36-16,-54 0 15,18 18 1,35-53-16,-52 0 16,-1-35-1,71-35 1,0-1 15,18 71-15,-18 35-1,35 18 1,-35-35-16,71 17 16,-71 36-16,70-71 15,1 0 1,-1 0-1,-34 0-15,-36-18 16,53 18-16</inkml:trace>
  <inkml:trace contextRef="#ctx0" brushRef="#br0" timeOffset="52804.71">25541 1711 0,'0'-35'16,"0"17"0,18 18-16,35 0 15,17 0 1,-34 0-1,-36 124 1,0-72 0,-53-16-1,-18-36 1,53 0 0,18-36-1</inkml:trace>
  <inkml:trace contextRef="#ctx0" brushRef="#br0" timeOffset="53104.91">25929 1623 0,'0'0'0,"-17"0"0,-19 0 31,1 0-15,0 17 0,35 19-16,-36-1 15,36 0 1,-52 36-16,52-36 16,0 18-1,70-53-15,-35 0 16,18 0-16,18 0 15,-1 0-15,-34-18 0</inkml:trace>
  <inkml:trace contextRef="#ctx0" brushRef="#br0" timeOffset="54236.04">26423 1588 0,'53'0'47,"-18"0"-32,1 0-15,-1 0 16,18-18-1,-18 18-15,0 0 0,18 0 16,-53 35 47,-35-35-48,35 35 1,-88 1-16,52-36 15,1 53-15,-18-18 16,53 0 0,0 0 15,53-35-15,0 0-1,18 0 1,-36-17-1,0 17-15</inkml:trace>
  <inkml:trace contextRef="#ctx0" brushRef="#br0" timeOffset="54895.97">27270 1693 0,'0'0'0,"0"36"125,0-1-125,0 0 16,0 0-16,0 1 15,0-1 1,0 18-1,17-18 1,-17 0 0,-17-35-1,-19 0 17,1-17-17,0 17 1,35-35-1,-35 35 1,-1 0 0,36-36 15</inkml:trace>
  <inkml:trace contextRef="#ctx0" brushRef="#br0" timeOffset="55336.8">27234 1341 0,'0'0'0,"-35"0"32,0 52-32,35 1 31,0-17-15,0-54 15,18-35-16,34 0 1,-34 53 15,53 0 1,-18 0-17,-18 35-15,35 18 16</inkml:trace>
  <inkml:trace contextRef="#ctx0" brushRef="#br0" timeOffset="56618.35">28240 1676 0,'0'-36'15,"0"54"32,0 17-31,0 18-16,0 0 16,0 35-1,0-17 1,53-36-1,-106-35 17</inkml:trace>
  <inkml:trace contextRef="#ctx0" brushRef="#br0" timeOffset="56835.15">28046 1940 0,'17'-35'31,"54"35"-15,-18 0-16,0 0 16,0 0-16,88 0 15,-106-35 1,0 35-16</inkml:trace>
  <inkml:trace contextRef="#ctx0" brushRef="#br0" timeOffset="57267.28">28716 1658 0,'0'0'0,"-35"0"0,35-53 16,17 18 0,54 35-1,0 0 1,-36 0-1,0 0 1,-35 70-16,-35 1 16,0 0-1,-18-71 1,53 52-16,-36-52 16,72 0 15,34 0 0,-17 0-31,18 0 16,-36 0-1,0 0 1</inkml:trace>
  <inkml:trace contextRef="#ctx0" brushRef="#br0" timeOffset="57950.14">29175 1499 0,'35'18'47,"-35"17"-32,0 1-15,53-1 16,-53 0-16,35 0 16,0-35-1,1 0 1,-1-17-1,-35-36 1,0-35 0,0 17-1,0 124 63,0-18-78,0-17 16,0 17-16,0 0 16,0 36-1,0 0 1,0-36-16,0 0 16,0 18-16,0 0 15,0-18 1,-18-35-1,-17 0 1,-18 0 0,18 0-1,0 0 1,-1-17 0,1 17 15</inkml:trace>
  <inkml:trace contextRef="#ctx0" brushRef="#br0" timeOffset="58499.67">29792 1623 0,'35'0'46,"18"0"-30,18 0-16,-1 0 0,-17 0 16,18 0-1,-36 0 1,-88 0 15,18 17-15,0 54-1,-1-36 1,-34 18 0,-1 18-1,36-71 1,0 53-16,35-18 16,35-35-1,18 0 1,35 0-1,-17 0-15,70-35 16,-106 35-16,0 0 16</inkml:trace>
  <inkml:trace contextRef="#ctx0" brushRef="#br0" timeOffset="60298.15">30745 1482 0,'0'53'31,"0"-18"-31,0 18 15,0 0-15,35 70 32,-35-35-1,0-52 0</inkml:trace>
  <inkml:trace contextRef="#ctx0" brushRef="#br0" timeOffset="60648.21">31062 1411 0,'-70'18'31,"17"17"-16,-18 36 1,36-36-16,0 0 16,-1 0-1,1-35 1,35 36 0,88-36-1,0 0 1,-35 0-16,18 0 15,-36 0-15,0 0 32,-35 35-32,36-35 31</inkml:trace>
  <inkml:trace contextRef="#ctx0" brushRef="#br0" timeOffset="61064.68">30903 1094 0,'-35'0'31,"35"70"-31,0-35 15,0 1-15,-35-36 16,35 17-16,0-87 63,0 17-63,0-53 15,17 0 1,19 71-1,-1 35 17,36 0-17,-1 71 1,-17-36-16,70 18 16,-70-53-16,0 0 15</inkml:trace>
  <inkml:trace contextRef="#ctx0" brushRef="#br0" timeOffset="63511.8">3704 3246 0,'0'-18'15,"-35"18"-15,35-35 16,-71 35 15,-123 141 16,141-18-16,53-70-31,36-53 16,-1 0-16,18 0 0,0 0 16,17-35-1,-70 0-15,53-1 16,-53 1-16,0 0 0,0-1 15,0 1 1,-17 35 15,17 18-15,0 17-16,0 0 16,17 1-16,36-1 15,-53 18 1,53-53-16,35 35 15,-17-35 1,-36-17 0,0-19-16,1 1 15,-36-36-15,35 18 16,-35-88 0,0 88-16,0 18 15,0 0-15,0-18 0,-18 18 16,-17-1-1,35-16 1,0 69 15,0 36-15,0 0-16,0 88 16,0-70-1,35 17-15,-35 35 16,53-52-1,53-36 1,-35-35 0,-18-70-1</inkml:trace>
  <inkml:trace contextRef="#ctx0" brushRef="#br0" timeOffset="63728.21">3757 3122 0,'0'0'16,"35"0"15,54-35-31,122-18 16,-105 53-1,-71 0 1</inkml:trace>
  <inkml:trace contextRef="#ctx0" brushRef="#br0" timeOffset="64145.64">4921 2981 0,'0'-35'16,"-17"35"-1,-19 0-15,1 0 16,35 17 0,-53 19-16,53-1 15,-53 18 1,53 194-1,53-124 1,71-87 0,34 16-1,-87-52-15,17-35 16</inkml:trace>
  <inkml:trace contextRef="#ctx0" brushRef="#br0" timeOffset="64361.07">5398 2981 0,'0'53'47,"0"-35"-47,52 52 15,-52 36 1,36 0-1,-1-36 1,18-70 0</inkml:trace>
  <inkml:trace contextRef="#ctx0" brushRef="#br0" timeOffset="64610.4">5733 3281 0,'53'0'16,"-53"17"-16,35-17 16,-35 124-1,0-71 1,-18-18-1,-17 0 1,0-35-16</inkml:trace>
  <inkml:trace contextRef="#ctx0" brushRef="#br0" timeOffset="64987.04">6297 3016 0,'0'0'0,"-53"0"0,18 0 16,0 0 15,35 36-31,0-1 16,0 53-1,0 18 1,53-71 0,35-35-1,-18-70 1,-34-54 0,-54 54-1,-53 17 1,36 17-1,-18 36 1,53 18-16</inkml:trace>
  <inkml:trace contextRef="#ctx0" brushRef="#br0" timeOffset="65293.57">6809 3404 0,'35'0'16,"-17"0"-1,70 0 1,-35 53-1,-53 18 1,0-36-16,-18 36 16,-35-36-1,0-35 17</inkml:trace>
  <inkml:trace contextRef="#ctx0" brushRef="#br0" timeOffset="65725.97">7232 3016 0,'0'0'0,"0"-53"16,35 0-1,36 53-15,-36 0 32,18 71-17,-53-18-15,0 0 16,0 17-16,-18 1 0,18-1 15,-35-34 1,0-1-16,-18 0 16,71-35 15,34-70-31,19 34 16,0 36-1,52 0 1,-35 0-1</inkml:trace>
  <inkml:trace contextRef="#ctx0" brushRef="#br0" timeOffset="66050.1">7708 2787 0,'0'-35'0,"18"35"15,17 0 1,0 0-16,89 70 15,-89 18 1,18 89-16,-53-107 16,0 36-16,-53 106 15,-88-36 1,70-105 0,19-18-1,-1-18-15,17-35 0</inkml:trace>
  <inkml:trace contextRef="#ctx0" brushRef="#br0" timeOffset="70455.52">2293 5627 0,'0'-35'0,"-18"-1"31,-17 36 1,-53 18-17,17 52 1,36 1-1,-18 0 17,53 17-17,88 18 1,-17-53 0,-36-53-16,18 0 15,0-53-15,-18 0 16,1 17-16</inkml:trace>
  <inkml:trace contextRef="#ctx0" brushRef="#br0" timeOffset="71513.95">2434 5715 0,'0'-18'0,"35"36"93,-35 17-93,36 1 16,-36-1-16,0 0 16,35 0-1,0 1 1,36-36-1,-36-18-15,0-35 16,-35 18-16,53 0 16,-53-1-16,0 1 15,0-18 1,0 88 46,0 1-46,0-1-16,0 0 16,36 0-1,-1 1 1,-35-1-16,53-35 16,17 0-16,-34-18 15,34-52 1,-35-1-1,-35 36-15,0 0 16,-17-36 0,17 36-16,-35 0 15,-1 35 1,1 0 0,0 35-1,35 0 1,0 0-1,35-35 1,0 0 0,36 0-1,-36 0-15,18 36 16,-18-1 0,-35 0-1,0 36 1,53-36-1,71-35 1,34 0 0,-16-70-1,-90-1 1,-52-105 0,-70 70-1,17-18 1,53 89-1,0-18 1,0 88 15,18 36-15,-18-18 0,0 0-16,0 0 15,0 35-15,0-35 0,0 0 16,35-18-16,-35 0 15,35 1 1,53-36 0,-52 0-16,-1 0 15,0 0-15,-35-18 16</inkml:trace>
  <inkml:trace contextRef="#ctx0" brushRef="#br0" timeOffset="72000.27">4533 5468 0,'0'18'31,"0"17"-15,0 18-16,0 35 16,0-17-16,0 52 15,0-88 1,0-105 31,0-1-47,0-87 15,0-1 1,35 53 0,18 106 15,-53 18-15,106 140-1,-18 36 1,-35-35-1,-53-124-15,0-17 16,0 17 0,-35-70-1</inkml:trace>
  <inkml:trace contextRef="#ctx0" brushRef="#br0" timeOffset="72178.89">4551 5768 0,'35'-35'31,"0"35"-31,1 0 16,-1-36 0,0 36-16,1 0 15,-36-35-15</inkml:trace>
  <inkml:trace contextRef="#ctx0" brushRef="#br0" timeOffset="72486.57">4445 5274 0,'18'-53'32,"17"53"-17,18 0-15,35-35 16,71 0-1,-71 35-15,-17 0 16,-1-53-16,-52 53 0</inkml:trace>
  <inkml:trace contextRef="#ctx0" brushRef="#br0" timeOffset="73119.03">5909 5592 0,'53'0'47,"18"0"-47,-19 0 15,1 0-15,88 0 32</inkml:trace>
  <inkml:trace contextRef="#ctx0" brushRef="#br0" timeOffset="73319.48">6068 5838 0,'0'0'16,"17"0"15,36 0-31,36-35 16,-19 35-16,89-35 15,-89 35-15</inkml:trace>
  <inkml:trace contextRef="#ctx0" brushRef="#br0" timeOffset="73764.3">7514 5486 0,'0'0'16,"35"0"15,54-53-31,-1 53 16,18 0-16,-36 0 15,18 0-15,-17-35 16,-36 35-16,-52 0 47</inkml:trace>
  <inkml:trace contextRef="#ctx0" brushRef="#br0" timeOffset="74133.33">7514 5503 0,'0'36'47,"0"-1"-32,18 0-15,17 18 16,53 106-1,0-53 1,-52-36 0,17-70-16,-18 0 15,18-70 17,-53 17-32,53-106 15,-18 0 1,-35 89-16,0 17 15,0 18 1,0-1-16</inkml:trace>
  <inkml:trace contextRef="#ctx0" brushRef="#br0" timeOffset="74518.8">8696 5468 0,'0'0'0,"-35"0"15,88 0 17,-18 18-32,18 17 15,0 18-15,70 70 31,36 18 1,-124-123-1</inkml:trace>
  <inkml:trace contextRef="#ctx0" brushRef="#br0" timeOffset="74768.14">8996 5309 0,'0'0'0,"-35"71"32,35-18-17,0 17 1,-71 19-16,-17 52 15,53-88-15,35-1 16,-53 1 0,53-17-1,17-72-15</inkml:trace>
  <inkml:trace contextRef="#ctx0" brushRef="#br0" timeOffset="75393.52">9913 5433 0,'-35'0'0,"35"53"16,0 17-1,0 1-15,0-18 16,0 0-16,0 52 16,0-52-1,-35-53 1,-1-53 15,36 36-15,0-107-1,53-105 1,-18 123 0,1 71-1,-1 35 1,18 88 0,-18 71-1,0-18 1,-35-53-1,36-53 1,-36 1 0</inkml:trace>
  <inkml:trace contextRef="#ctx0" brushRef="#br0" timeOffset="75602.92">9843 5750 0,'0'-35'16,"17"-18"0,18 53-1,36-53 1,-18 53-16,35-35 15,0 35 1</inkml:trace>
  <inkml:trace contextRef="#ctx0" brushRef="#br0" timeOffset="75866.82">9772 5115 0,'0'0'0,"18"-17"47,70 17-47,71-71 15,-18 36 1,-18 0 0</inkml:trace>
  <inkml:trace contextRef="#ctx0" brushRef="#br0" timeOffset="78197.87">5891 7020 0,'0'36'0,"18"-36"47,35 0-32,0 0-15,35 0 16,18-18-16,0 18 16</inkml:trace>
  <inkml:trace contextRef="#ctx0" brushRef="#br0" timeOffset="78364.42">5962 7391 0,'-35'0'16,"105"0"15,1 0-16,17 0-15,53 0 16,-88 0 0,-18 0-16</inkml:trace>
  <inkml:trace contextRef="#ctx0" brushRef="#br0" timeOffset="79779.89">7161 6632 0,'-35'0'0,"35"-35"16,0 70 77,0 1-93,0-1 16,0 18-16,18 211 31,-18-105-15,0-88-1,0 17-15,0-18 16,35 19-16,-35-19 0,53 106 31,-53-17-15,0 0 0,0-88-16,0-19 15,0 19-15,0-18 0,35 0 16,-35 35-1,0-17 1,0-36 0,0 18-16,36-53 15,-36 35 32,0 0-31,0 1-1,0-54 32,0-35-31,0 18-16</inkml:trace>
  <inkml:trace contextRef="#ctx0" brushRef="#br0" timeOffset="80862.03">7708 7056 0,'0'-18'47,"18"18"-31,-18-53-16,70 18 15,-70-1-15,36 1 16,-36-88 15,0 70-31,-18 0 31,18 106 16,0 17-31,0 1 0,35-36-1,1 18 1,17-53-1,-18 0-15,0-70 16,0 34-16</inkml:trace>
  <inkml:trace contextRef="#ctx0" brushRef="#br0" timeOffset="82111.12">7814 6509 0,'-35'0'266,"-1"0"-204,36 35-46,-35-35-16,35 71 15,-35-71-15,35 53 16,0-124 46,35 36-62,-35-1 0,35-17 16,-35 18 15,36 35-15,-1 0 0,18 18-1,18 52 1,-19-17-1,1-53 1</inkml:trace>
  <inkml:trace contextRef="#ctx0" brushRef="#br0" timeOffset="82944.58">9507 6773 0,'0'-35'15,"0"70"110,0 1-109,0-1-16,0 0 16,0 36-1,18-36 1,-18 0-1,-35-35 17,-1-17-17,-34 17 1,17 0 0,53-36 15,0 1-31</inkml:trace>
  <inkml:trace contextRef="#ctx0" brushRef="#br0" timeOffset="83343.52">9454 6509 0,'-35'0'31,"35"35"-15,-35-35-16,35 35 16,-35-35-16,35 36 15,35-89 32,-35 17-31,53 36-16,-53-53 15,35 53-15,0 0 32,1 71-17,-36-36 1,158 36-1,-34-71 1</inkml:trace>
  <inkml:trace contextRef="#ctx0" brushRef="#br0" timeOffset="83800.42">10936 6421 0,'0'35'47,"35"0"-32,-35 36-15,0-18 16,0-18-16,36 0 0,-36 18 16</inkml:trace>
  <inkml:trace contextRef="#ctx0" brushRef="#br0" timeOffset="84096.93">11165 6509 0,'-35'0'16,"-18"0"-1,0 35 1,-17 18 0,70-18-16,0 18 15,0-18 1,53-35 0,17 0 15,1 0-16,-36 0 1</inkml:trace>
  <inkml:trace contextRef="#ctx0" brushRef="#br0" timeOffset="84483.35">10954 6262 0,'-71'17'16,"71"36"-1,-35-53 1,35 36-16,-35-36 15,70 0 17,-35-36-17,53 36-15,-18-53 16,-35 18 0,35 35-16,1 0 31,-36 18-31,88-18 15,-53 53-15,36-18 16,-36 0 0</inkml:trace>
  <inkml:trace contextRef="#ctx0" brushRef="#br0" timeOffset="90244.58">7691 7602 0,'0'0'0,"-36"0"32,1 0 14,17 0-30,-17 0 0,35 18-16,-35 35 31,0 0-15,35-18-1,17 0 1,36-35-16,-18 0 15,1 0-15,-1 0 16,18 0 0,-53-35-16,0 0 15,0 0-15,0-1 16,-18-34 0,-52-1-1,-1 36 1,1 35-1,70 18 1</inkml:trace>
  <inkml:trace contextRef="#ctx0" brushRef="#br0" timeOffset="90536.93">8008 7638 0,'0'35'15,"0"0"1,0 0-16,0 18 15,0-17-15,0-1 16,0 36 0,0-1-1,0-17 1</inkml:trace>
  <inkml:trace contextRef="#ctx0" brushRef="#br0" timeOffset="90952.34">8343 7796 0,'-17'0'46,"-19"18"-30,1 53 0,35-36-16,-53-35 15,53 53-15,0-18 16,0 0 0,35-35-1,36-17 1,-18-71-1,-53 17 1,0 0 0,-88-70-1,52 141 17,36 18-1</inkml:trace>
  <inkml:trace contextRef="#ctx0" brushRef="#br0" timeOffset="91252.57">8484 7885 0,'0'-36'0,"36"36"31,17 0-15,-53 36 0,0 17-1,0 17 1,-18-35-1,-17-35 1,35-17 0</inkml:trace>
  <inkml:trace contextRef="#ctx0" brushRef="#br0" timeOffset="91489.93">8749 7814 0,'0'-35'0,"-18"35"16,-17 0 15,35 53-15,0-18-16,-35 0 15,35 1 1,0 16-1,70-16 1,71-36 0,-52-18-16</inkml:trace>
  <inkml:trace contextRef="#ctx0" brushRef="#br0" timeOffset="92050.95">9737 7549 0,'-36'-35'16,"-17"35"0,18 0-1,0 0 1,-36 71 31,195 17 15,-36-229-31,-159 0 1,1 70-17,35 71 1,35-35-16,0 70 31</inkml:trace>
  <inkml:trace contextRef="#ctx0" brushRef="#br0" timeOffset="92334.95">9966 7461 0,'0'36'0,"0"-1"15,0 0 1,0 18-16,0 0 16,0 0-16,-35 88 15,35-70 1</inkml:trace>
  <inkml:trace contextRef="#ctx0" brushRef="#br0" timeOffset="92761.32">10372 7761 0,'-53'-53'0,"35"53"15,-17 0 17,35 18-32,-35-18 15,35 53-15,-36 17 16,36-34-1,0-1 1,53-53 15,-18-17-31,1-53 32,-1-36-32,-35 18 31,-35 71-16,-1 0-15,-16 35 16,-19 0 0,71 18-16</inkml:trace>
  <inkml:trace contextRef="#ctx0" brushRef="#br0" timeOffset="93234.1">10495 7638 0,'0'35'31,"18"0"-15,-18 0-16,35-35 15,0 71 1,1-71 0,-36-18-1,35-17-15,-35-35 16,0 34-16,0 54 47,0 17-32,0 18 1,0 53-16,35-35 16,-35-36-16,0-18 15,0 54 1,-70-36 0,-1 1 15,36-36-16,35-18 1</inkml:trace>
  <inkml:trace contextRef="#ctx0" brushRef="#br0" timeOffset="94082.83">11783 7285 0,'-35'0'0,"-1"0"15,-17 0 1,18 0 0,35 70-1,0-17 1,0-17 0,18-36 15,35-18-16,0-53 1,-18 1 0,-35-1-16,0-35 15,-18 54-15,18 16 16,-53-17 0,-17 53-16,70 18 31,0 17-31,0 1 15</inkml:trace>
  <inkml:trace contextRef="#ctx0" brushRef="#br0" timeOffset="94357.62">12083 7197 0,'0'35'15,"-18"0"1,18 18-16,0 35 16,-35 71-1,35-88-15,-53 70 16,53-106-16,0 0 15</inkml:trace>
  <inkml:trace contextRef="#ctx0" brushRef="#br0" timeOffset="94782.48">12400 7514 0,'0'0'0,"-35"0"0,0 0 32,-1 0-17,36 18-15,-35-18 16,0 106-1,35-71-15,0 0 16,0-17 0,0 17-16,17 18 15,72-53 1,-54 0-16,35-141 16,1 17-1,-71-34 16,-35-1-15,-36 53 0,1 71-1,34 52 1,36 54 0</inkml:trace>
  <inkml:trace contextRef="#ctx0" brushRef="#br0" timeOffset="95199.38">12629 7373 0,'89'0'16,"-54"0"-1,0-35-15,18 35 16,18 0 0,-89 17 31,18 19-32,-35-1-15,35 18 16,-141 70-1,141-52 1,0-36 0,53-35-1,52 0 1,54-17 0,-88 17-1,-36-53 1</inkml:trace>
  <inkml:trace contextRef="#ctx0" brushRef="#br0" timeOffset="96322.31">7250 8608 0,'0'35'78,"0"0"-78,35 18 16,-35 0-16,53 300 31,-53-124-15,0-158-1,0 17-15,0-17 16,0 17-16,0-35 0,0 0 15,-18-18 1,18 0 0,0 0-1,0 54 1,0-54 0,18-53 15,-18-35-31</inkml:trace>
  <inkml:trace contextRef="#ctx0" brushRef="#br0" timeOffset="99445.19">7532 9366 0,'0'0'0,"0"-35"16,0 0-1,17 35-15,19 0 16,52 0-16,-53 17 31,0 19-31,-35-1 16,0 0-16,-35 0 15,0 18 1,0-53 0,-1 0-1,1 0 1,0-17-16</inkml:trace>
  <inkml:trace contextRef="#ctx0" brushRef="#br0" timeOffset="99728.43">7779 9225 0,'-18'0'31,"-35"35"-15,53 1-16,-35-1 15,35 0-15,0 1 16,0 16 0,0 19-1,88-36 1,-35-35-1,-18-35 1</inkml:trace>
  <inkml:trace contextRef="#ctx0" brushRef="#br0" timeOffset="100103.43">7743 8908 0,'36'35'0,"-72"-70"15,36-1-15,0 1 16,18 35-1,35 53 1,-53 35 0,0-17-1,0-36 1,0-17 0,53-18 30,0 0-30</inkml:trace>
  <inkml:trace contextRef="#ctx0" brushRef="#br0" timeOffset="100647.38">8061 9049 0,'35'35'47,"-35"-17"-32,0 17-15,36 18 16,-1 17 0,0-17-1,0-53-15,1-17 31,-36-54-15,0 1 0,0 17-1,-18 53 1,18 35 31,0 18-47,53 17 15,-53 1-15,53 105 16,17 1 0,-70-124-1,0-18 1,-17-35 15,-19-18-15,-16-17-1,-19-18 1,53 0 0</inkml:trace>
  <inkml:trace contextRef="#ctx0" brushRef="#br0" timeOffset="101875.08">9349 9402 0,'35'-36'47,"18"36"-47,17 0 16,-17-53-16,-17 53 31,-1 0-15</inkml:trace>
  <inkml:trace contextRef="#ctx0" brushRef="#br0" timeOffset="102358.3">9878 9066 0,'0'0'0,"0"-17"31,53 17-15,-18 0-1,36 17 1,-19 72 0,-52 16-1,0-34-15,-52-36 16,52 1-16,-53-36 0,53 35 16,-53-35-1,0-53 1,0 18-1,53-1 1,18 36 0,17 0-16,0 36 15,18 17 1,-53-18 0,35-35-1,-35 35 1,53-35-1,71-53 1,-54 18-16</inkml:trace>
  <inkml:trace contextRef="#ctx0" brushRef="#br0" timeOffset="102632.57">10266 9119 0,'0'-35'0,"0"0"31,35 35-15,53 35 15,-88 0-31,36 1 0,-36 17 16,0-1-1,-18-52 1,18 36 0,-35-54-1</inkml:trace>
  <inkml:trace contextRef="#ctx0" brushRef="#br0" timeOffset="102912.34">10636 8978 0,'-17'0'32,"-19"0"-32,-17 0 15,53 18 1,-35-18-1,35 88 1,0-53-16,0 18 16,0-17-16,35-36 15,36 70 1,35-70 0</inkml:trace>
  <inkml:trace contextRef="#ctx0" brushRef="#br0" timeOffset="103391.11">10901 8943 0,'0'0'0,"0"-35"15,17 35 1,36 0-1,18 0 1,0 17 0,-36-17-16,0 0 15,-70 36 63,-36 34-62,71-35-16,-70 1 16,17-1-16,53 0 15,-36-35-15,36 53 16,0-18 0,53-35-1,18 0 16,-53-17-15,52 17 0,54 0-1,-54 0-15</inkml:trace>
  <inkml:trace contextRef="#ctx0" brushRef="#br0" timeOffset="104339.98">12171 8855 0,'-18'0'16,"18"-36"-16,0 1 16,106 18 15,-71 34 0,-35 54-15,0-54-16,0 54 15,0-36-15,-35 0 16,-71 18 0,71 0-1,0-53-15,35-35 16,0 0-1,0-1 1,0 1 0,17 35-1,19 18-15,-1 52 32,0-52-32,36 53 15,-18-71 1,17 0-1</inkml:trace>
  <inkml:trace contextRef="#ctx0" brushRef="#br0" timeOffset="104903.48">12435 8696 0,'0'0'0,"36"53"47,-36-18-31,35-35-16,0 53 16,-17-18-1,17-35 1,0 0 15,18-70-15,-53-1-1,0 36 1,0 53 31,36 35-32,-36-18-15,0 0 16,0 18-16,0 70 16,35-70-1,-35 0-15,0 18 16,35-36 0,-52 0-1,-36-35 1,-18-17-1,53 17 1,18-35 0,-35 35-1</inkml:trace>
  <inkml:trace contextRef="#ctx0" brushRef="#br0" timeOffset="105390.17">12947 8731 0,'71'0'32,"-19"0"-17,19 0 1,17 0 0,-53 0-16,-52 0 62,17 18-62,-53 35 16,-71 70-1,54-87 1,70 16 0,70-52 15,-17 0-31,124-17 31,-107 17-15,-34-35-1,-36-1 1</inkml:trace>
  <inkml:trace contextRef="#ctx0" brushRef="#br0" timeOffset="106821.54">13441 6244 0,'0'71'47,"0"-36"-32,17 18-15,-17 0 16,0 35-16,36 106 31,-36 229 1,53-105-1,17-1 0,-70-228-15,0-19-1,0 1 1,0 52 0,53-52-1,-53-18 1,0 17-1,35 1 1,-35 17 15,0-53-31,0 36 16,0-36-16,0-17 16,0 17-16,36 0 15,-36 1-15,0-1 31,0 0-15,0 53 0,0-52-1,0 16 1,0-69 15,0-36-31,0 0 16</inkml:trace>
  <inkml:trace contextRef="#ctx0" brushRef="#br0" timeOffset="108070.8">10936 6632 0,'0'36'109,"0"16"-93,0 37 0,0-54-1,0 18-15,0-18 47,0 0-47,18-35 78</inkml:trace>
  <inkml:trace contextRef="#ctx0" brushRef="#br0" timeOffset="182913.47">6738 2805 0,'0'0'0,"-159"88"16,1-18-16,-1-17 16,88-53-16,71 36 15,0-54 1,18-17-16,88-54 31,-36 37 0,-70 16 1,36 36 46,34-35-63,-52 35 1,-54 0 31,1 0-31,70 0 62,-35-35-78,53 35 15,-53-36 1,-35 36 46,0 0-62,52 0 47,19 0-47,17 0 16,-18-35-16,53 35 31,-88-35-31,-35 35 31,0 0-15,-36 0 0,36 0-1,88 0 17,53 0-17,17-35 1,-88 35-16,-88 0 47,0 0-47,-52 17 15,69-17 1,89 0 31,0 0-32,88 0 1,-53-17 0,-140 17 15,-1 0-15,-36 0-1,54 0 1,53 0 15,35 0-31,53-36 16,-36 1-1,-52 35 1,-71 0 0,-88 0 15,17 0-16,89 0 1,88 0 15,35 0-31,0-71 16,36 71 0,-89-35-1,-70 35 1,-18 0-1,-71 53 1,36-35 0,106-18 31,70-18-47,71-52 31,-71 34-16,-159 36 32,-17 53-47,35-53 16,0 53-16,18-53 16,70 0 15,18 0-16,124-70 1,-142 70 0,0 0-1,-88 0 17,-17 0-17,17 17 1,0-17-16,18 0 15,-1 0-15,54 0 32,88 0-17,0-17 1,-71 17 0,-88 0 15,0 0-31,0 17 15,-35-17 1,106 0 31,-1 0-47,54 0 31,-106 0 32,-1 0-48,54 0 48</inkml:trace>
  <inkml:trace contextRef="#ctx0" brushRef="#br0" timeOffset="185070.93">6473 2981 0,'0'0'0,"-35"-35"15,0-1 16,0 36 1,-1 0-17,-34 0 1,17 0 0,53 18-16,-71 53 46,36-18-46,35-1 16,0-16 0,-35 34-1,35 1 1,17 17 0,72-35-1,16-18 1,-69-35-16,34 53 15,-17-53 1,-18 0 0,1 0-1,-36-17 1,35-54-16,0 0 16,-35 18-1,0-17 16,0 17-15,0 18 0,-17-1-1,-19 1 1,-17 0 0,18 17-1,0-17 1,0 35 15,-18 0-15,17 35-1,-34 1 1,35-1 0,-1 0-1,36 0 1,0 1-1,0-1 17,0 0-17,0 0-15,0 18 16,18-17 0,17 17-1,18-18 1,35-35-16,-52 0 15,-19 0-15,19 0 16,-1 0-16,35 0 16,-17-18-1,-17-35 1,-36-53 0,35 54-1,-35 34-15,0-53 16,0 18-1,0 18 1,-18 35 0,1-35-1,-36 0 1,0 35-16,17-36 16,1 36-16,0 0 15,0 0-15</inkml:trace>
  <inkml:trace contextRef="#ctx0" brushRef="#br0" timeOffset="187990.4">2311 11501 0,'0'0'15,"88"-18"32,-35 18-47,0-35 0,53 35 16,-71 0-1,-35 17 17</inkml:trace>
  <inkml:trace contextRef="#ctx0" brushRef="#br0" timeOffset="188178.18">2452 11818 0,'0'0'0,"70"0"47,-17 0-31,0 0-16,53 0 16,0-18-1</inkml:trace>
  <inkml:trace contextRef="#ctx0" brushRef="#br0" timeOffset="190459.13">4110 11800 0,'35'-35'47,"0"-18"-32,-35 0 1,0 0-1,0 18-15,0-35 16,-17 52 0,17 53 77,0 0-77,0 18 0,35-17-1,18-1 1,0-35 0,-53 35-16,53-35 15,17-17 1,-70-19-16,36-87 15</inkml:trace>
  <inkml:trace contextRef="#ctx0" brushRef="#br0" timeOffset="190875.87">4039 11130 0,'-35'18'32,"35"17"-17,0 0 1,0 1-16,0-1 15,0-70 17,0-124-17,0 35 1,0 89 0,18 35-1,17 0 1,18 53-1,17 0 1,1-53 0,-36 0-16</inkml:trace>
  <inkml:trace contextRef="#ctx0" brushRef="#br0" timeOffset="193306.23">5256 10883 0,'-17'0'0,"-19"0"32,1 0 14,0 0-30,0 0 0,-1 18 15,36 17-15,0 0-1,0 18 16,18-17-31,-18-1 0,0 0 16,71 36 0,-71-36-16,35 18 0,0 53 15,-35-36 1,53-17-16,-18 71 16,-35-18-1,36-18 1,-36-35-1,35 52 1,-35-52-16,35 0 16,-35 18-16,0-18 15,0-18-15,53 0 0,-53 1 16,18-36 31,17 0 0,0 0-16,36-18-15,-36 18-16,18 0 15</inkml:trace>
  <inkml:trace contextRef="#ctx0" brushRef="#br0" timeOffset="194604.64">6121 11342 0,'-36'0'0,"36"-18"15,-35 18 17,35-35-17,-35 35 1,0 0 15,-1 0-31,36 18 16,-35-18-1,35 35 1,0 0 15,0 0-15,18 1 0,35-36-1,-18 0 1,0-71-1,-35 1 1,0-1 0,-17 0-1,-54 71 1,-17-52-16,88 16 16,-53 36-16,0 0 15,18 0 1,35 18-1</inkml:trace>
  <inkml:trace contextRef="#ctx0" brushRef="#br0" timeOffset="195071.44">5891 11712 0,'53'0'63,"0"-35"-63,35 35 15,54-35 1,-54-1 0,-53 36-1,0 0 1,-35 18-16</inkml:trace>
  <inkml:trace contextRef="#ctx0" brushRef="#br0" timeOffset="195576.11">6138 12136 0,'0'0'0,"-35"0"15,35-18 1,-35 18 0,0 0-1,-1 0 1,36 18-1,-35-18-15,35 88 16,0-35 15,0-18-15,18-35-16,52 0 16,-17 0-1,-53-35 1,0-36-1,0-35 1,-70 0 0,-36 36-1,53 35 1,17 35 0,36 53-1,0-18 1,0 0-1</inkml:trace>
  <inkml:trace contextRef="#ctx0" brushRef="#br0" timeOffset="196135.6">6156 11994 0,'0'0'0,"18"0"47,35 0-32,-53 18 1,52-18-16,1 35 15,-17-35 1,-1 0 0,-35-35-1,0-35 1,0 34-16,-18 1 16,18 53 15,18 52-16,17 1 1,0-1 0,-35-17-1,36 0-15,-36-35 16,0 52 0,0-34-1,-36-36 1,-16 0-1,-1 0 1,17 0 0</inkml:trace>
  <inkml:trace contextRef="#ctx0" brushRef="#br0" timeOffset="196702.73">6720 11077 0,'-35'0'16,"0"0"-1,35 18 1,0 17 0,0 230-1,70-71 32,19-194-31,-36 0-16,17-71 0</inkml:trace>
  <inkml:trace contextRef="#ctx0" brushRef="#br0" timeOffset="197161.52">7020 11007 0,'71'0'47,"-36"35"-47,-35-17 15,53 70 1,-53-35-1,-35 35 1,-1-53 0,1-35-1,35-35-15,-53-18 16,53 18-16,18 88 62,17 0-62,0-18 16,54-35 0,-19 0 15,-34 0-31,-36-18 16,17 18-16</inkml:trace>
  <inkml:trace contextRef="#ctx0" brushRef="#br0" timeOffset="197762.22">7391 10989 0,'0'-35'16,"-36"35"-16,54 0 46,17 0-46,1 35 16,-1-35-16,18 71 16,-18-36-1,0-35 17,-35-71-17,0 18 1,0-35-1,-17 53-15,17 0 16,0 70 31,0 35-31,17 1-16,36 0 15,-17-1 1,-36 1-1,35-1 1,18 1 0,-53-36-1,-18-35 17,-52 0-17,-19-18 1,54 18-1,-35 0 1,34 0 0,36-35 15</inkml:trace>
  <inkml:trace contextRef="#ctx0" brushRef="#br0" timeOffset="198289.81">7867 10883 0,'0'-35'15,"71"35"1,-19 0-16,1-35 16,0 35-16,18 0 15,-36 0 1,-35 17 15,-35 19 0,35-1-15,-18-35-16,18 123 16,-53-52-1,53-36 1,-35-17 0,88-18 15,-18 0-16,53-18 1,-17-17 0,-36 35-1,0-35 1</inkml:trace>
  <inkml:trace contextRef="#ctx0" brushRef="#br0" timeOffset="198634.87">8361 10513 0,'0'0'0,"-35"0"0,52 0 15,71 0 1,54 70 0,-37 54-1,-69 17 1,-36 35-1,-18-35 1,-17-70 0</inkml:trace>
  <inkml:trace contextRef="#ctx0" brushRef="#br0" timeOffset="199987.34">9031 10971 0,'53'0'62,"35"0"-62,53-53 16,-105 53 15,-1 0-15</inkml:trace>
  <inkml:trace contextRef="#ctx0" brushRef="#br0" timeOffset="200466.58">10054 10654 0,'0'0'0,"-17"0"15,-19 0 1,1 0-1,0 0 1,35 18 0,-36 34-1,1 1 1,35 0 0,18-17-1,70-36 1,-70 0-16,35-71 15,-18 18 1,-35 18-16,0-36 16,-53-35-1,0 71 1,18 0-16,-1 0 16,1-1-16,0 36 0,0-35 15,-1 35 1,36 53-1,0-18-15</inkml:trace>
  <inkml:trace contextRef="#ctx0" brushRef="#br0" timeOffset="200783.31">9931 11183 0,'53'0'31,"17"-35"-16,54 35-15,-36-35 16,35-1 0,-87 36-1,17 0 1</inkml:trace>
  <inkml:trace contextRef="#ctx0" brushRef="#br0" timeOffset="201232.18">10213 11783 0,'-35'0'0,"-1"0"15,1 0 1,35 35 0,-35-35-1,35 53-15,0 0 16,0-18 0,0 0-1,17-35 1,19 0-1,-1-88 1,-35 0 0,-35-35-1,-53 52 1,35 71 0,17 0-1,1 0 16,35 18-15</inkml:trace>
  <inkml:trace contextRef="#ctx0" brushRef="#br0" timeOffset="201665.02">10407 11659 0,'35'-35'31,"1"35"-31,16-53 16,1 53-16,53-35 15,-71 35 1,-70 17 31,-18 72-32,53-54 1,-70 36 0,34 34-1,54-105 16,17 0-15,36-53 0,-36 53-1,0-52-15,36 16 16,-36 36-16,-35-53 16</inkml:trace>
  <inkml:trace contextRef="#ctx0" brushRef="#br0" timeOffset="202315.19">10866 10619 0,'0'0'0,"0"-36"16,-36 36-16,1 0 31,0 0-15,-1 53 15,36-17-31,0 16 16,0 37-16,0-19 0,36 1 0,-36-18 15,88-18 1,18 18 0,53-53-1,-124-53-15</inkml:trace>
  <inkml:trace contextRef="#ctx0" brushRef="#br0" timeOffset="202664.3">11254 10795 0,'53'-35'62,"-18"35"-62,18-36 16,-18 36 0,18-35-1,-18 35-15,-35-35 32</inkml:trace>
  <inkml:trace contextRef="#ctx0" brushRef="#br0" timeOffset="203679.55">11748 10460 0,'0'-35'0,"17"35"16,18 0 0,1 0-16,34 53 31,-70 17-31,0 54 47,-53-89-16,18-53-15,35 1-1,35 34 32,36 18-31,-18 1-1,-18-36-15,0 0 16,1 0-16,-1 0 16,18-18-1</inkml:trace>
  <inkml:trace contextRef="#ctx0" brushRef="#br0" timeOffset="203962.44">12153 10425 0,'0'0'0,"0"-18"0,18-35 31,35 53-15,-18 35 0,18 1-16,-53-1 15,53 0-15,-53 0 16,0 1-16,0 17 16,-18-18-1,-17-35 1,35-18-1,0-17-15</inkml:trace>
  <inkml:trace contextRef="#ctx0" brushRef="#br0" timeOffset="204229.02">12559 10301 0,'-71'0'16,"36"0"-16,-35 0 16,70 18-1,-36-18-15,36 88 16,0-17 0,0-36-1,71 18-15,-36-53 16,18 35-16,0-35 0,70 0 15,-87 0 1</inkml:trace>
  <inkml:trace contextRef="#ctx0" brushRef="#br0" timeOffset="204646">12823 10301 0,'18'-35'15,"53"35"-15,-18-35 16,0 35-16,-1 0 16,-16 0-1,-1 0-15,-53 0 47,-35 35-31,-17 53-1,70-53 1,-35 36-16,35-36 16,0 0-16,0-17 15,17-18 1,36 0-1,53-18 1,0-17 0,-53 35-1</inkml:trace>
  <inkml:trace contextRef="#ctx0" brushRef="#br0" timeOffset="206694">13300 10178 0,'0'-36'15,"17"36"1,19 0-16,-1 0 15,0 0-15,0 0 16,1 36-16,-36-1 16,35-35-1,-35 88-15,0-53 16,0 1-16,-18 17 31,18-18-15</inkml:trace>
  <inkml:trace contextRef="#ctx0" brushRef="#br0" timeOffset="207504.05">13547 9860 0,'0'0'0,"0"-35"16,0 0 0,0-1-1,17 36-15,36-35 16,0 35 0,18 53-1,-36-18-15,36 106 31,-1-52-31,-35 246 32,18-229-17,-53-36-15,36 18 16,-36 0-16,52 54 31,-52 16-15,0-34-1,0-54 1,0-17 0,0 18-1,-52-71 17,16-35-17,1 35-15,35-36 0,-88 36 31,17 0-31,18 0 16,53-17 0,0-54-1</inkml:trace>
  <inkml:trace contextRef="#ctx0" brushRef="#br0" timeOffset="207993.78">14534 10513 0,'0'-35'15,"89"-18"1,-19 53 0,1-36-16,17 36 15,-53 0 16,-52-35 1</inkml:trace>
  <inkml:trace contextRef="#ctx0" brushRef="#br0" timeOffset="208475.41">15275 10142 0,'0'-17'31,"0"52"16,0 0-31,53 18-16,-53 0 15,35 0-15,1 123 16,17-105 0,-36-36 15,-17 18-16,0-18-15,-35-35 47,0 0-31,-1 0 0,36-17-1,-35 17 1,35-35-1,-35 35 1</inkml:trace>
  <inkml:trace contextRef="#ctx0" brushRef="#br0" timeOffset="208874.86">15222 9754 0,'0'0'0,"-35"0"15,0 53 1,35-17 0,-35 34-1,35-35 1,0-52 31,17-19-32,-17 1-15,35 0 0,-35-36 16,36 71 0,-1 0 15,18 53-16,17-17 1,54-36 0</inkml:trace>
  <inkml:trace contextRef="#ctx0" brushRef="#br0" timeOffset="210317.91">16193 9437 0,'0'0'0,"-18"0"47,0 0-31,18 17-1,-70-17-15,-1 36 16,1-36 0,70 35-16,-36-35 15,36 35 1,0 18 0,36 71-1,-36-18 16,35 35-15,-35-53-16,35 71 16,-35-89-16,71 18 15,-71 71 1,35-35 0,0-89-16,-35 35 15,36-70-15,-36 53 16,0 0-1,35-53 17,18 0-17,17-35-15,1-18 16,-36 53 0,0-53-16,18 53 15</inkml:trace>
  <inkml:trace contextRef="#ctx0" brushRef="#br0" timeOffset="211539.23">17445 9543 0,'-18'0'15,"-17"0"17,0 0-17,35 17-15,-36 71 16,36-70-1,-35 35 1,35-35-16,18 35 16,35-53-1,0 0 1,35-71 0,-35-35-1,-53-17 1,-71-107-1,-52 107 1,34 123 0,54 0-1,-18 71 1,53-1-16,36 18 16</inkml:trace>
  <inkml:trace contextRef="#ctx0" brushRef="#br0" timeOffset="211856.01">17304 10054 0,'70'-17'16,"-17"17"-1,18-53-15,-1 53 16,19-71-16,-1 71 15,0-35-15,-53 35 16</inkml:trace>
  <inkml:trace contextRef="#ctx0" brushRef="#br0" timeOffset="212338.71">17515 10548 0,'-35'0'15,"18"0"16,-19 0-15,36 35-16,-35-35 16,35 53-16,0 0 15,0 0 1,18-53 0,35 0-1,-1 0 1,1-53-1,-53-17 1,0-19 0,-35 19-1,-35 35 1,17-1 0,0 36-1,17 0 1,36 18-1</inkml:trace>
  <inkml:trace contextRef="#ctx0" brushRef="#br0" timeOffset="212671.81">17815 10478 0,'0'-36'0,"18"36"16,70 0 0,-53 0-1,18 36 1,-53-19-16,0 89 15,-17-71 17,-36 18-17,17-53 1,36-88 0,0 17-16,0 36 0</inkml:trace>
  <inkml:trace contextRef="#ctx0" brushRef="#br0" timeOffset="212938.11">18221 10178 0,'-53'0'15,"-17"0"1,70 17-16,-53 54 15,53-54-15,0 19 16,0-1 0,0 36-16,0-54 15,17 36-15,71-18 16,-17-35 0,17-52-1,-53-19-15</inkml:trace>
  <inkml:trace contextRef="#ctx0" brushRef="#br0" timeOffset="213553.6">18556 9313 0,'0'0'0,"-35"0"16,0 0-1,-1 0 1,36 53-16,-35 18 15,35-1-15,0 19 16,35 69 0,1-105-16,122 35 31,-105-88-31,18-52 16</inkml:trace>
  <inkml:trace contextRef="#ctx0" brushRef="#br0" timeOffset="213930.63">18909 9296 0,'0'0'0,"-35"-36"0,35 1 16,17 35-1,36 0 1,-18 88 0,-35 1-1,0-19-15,0-52 16,-17 35-16,-18-18 16,-1-35-1,1 35-15,35-52 31,18 17-15,35 0 0,-1 0-1,-16 0 1,-1 17 0</inkml:trace>
  <inkml:trace contextRef="#ctx0" brushRef="#br0" timeOffset="214508.07">19191 9313 0,'0'-35'16,"35"53"15,-17-18-15,-18 88-16,71-53 15,-36 18 1,0-53 0,0 0-1,-35-18 1,0-52-1,0 17 1,-17 0 0,17 106 46,0-18-62,17 18 0,-17 0 16,0 0-1,53 70-15,0-70 16,-53 18-16,36-18 16,-36 0-16,0 17 31,0-34-15,-18-36-1,-70 0 1,17-18-1,18-17 1,53-1 15</inkml:trace>
  <inkml:trace contextRef="#ctx0" brushRef="#br0" timeOffset="-214410.86">19703 9419 0,'0'0'0,"35"0"47,0 0-31,18 0-16,0 0 16,18 0-16,17-35 15,-35 35 1,-71 0 31,-17 0-32,35 35 1,-35 36 0,35-36-1,-71 71 1,0-36-1,71-34 1,71-36 0,-18 0-1,70-18 1,-87 18 0,17-35-1,-18 35 1</inkml:trace>
  <inkml:trace contextRef="#ctx0" brushRef="#br0" timeOffset="-213428.49">20373 9049 0,'18'0'31,"34"0"-31,37 53 16,-1 17-16,18 1 0,-18 17 15,-18 0 1,-17 0-16,-53 1 16,0-19-16,-88 195 31,53-230-31,0-35 31,35-35-15</inkml:trace>
  <inkml:trace contextRef="#ctx0" brushRef="#br0" timeOffset="-213129.29">21114 9507 0,'0'-35'31,"35"35"-31,18-53 15,18 53-15,17-70 16,-53 34 0</inkml:trace>
  <inkml:trace contextRef="#ctx0" brushRef="#br0" timeOffset="-212612.67">21978 9013 0,'0'-35'31,"-18"35"-15,-17 0-1,0 0 1,0 0 0,35 35-16,-36 1 15,36 87 1,0-52-1,36-54 1,34 36 0,54-123-1,-89-71 1,-35 35 0,0 35-16,-18-17 15,-35 0 1,-17 0-16,35 17 0,-36-17 15,0 88 1,1 0 0,70 106-1,0-18-15</inkml:trace>
  <inkml:trace contextRef="#ctx0" brushRef="#br0" timeOffset="-212312.03">21978 9807 0,'35'0'16,"36"-35"-1,-1 35-15,72-71 16,-54 71 0</inkml:trace>
  <inkml:trace contextRef="#ctx0" brushRef="#br0" timeOffset="-211846.78">21908 10372 0,'0'0'0,"-36"0"16,1 70-1,35-17 1,0-18-1,0 1 1,18 17 0,17-53-16,18 0 15,35-106 1,-53-35 0,-35 70-16,0-17 15,0 17-15,-35 1 16,0 35-16,-36-1 15,1 36 1,34 0 0,36 36-1,36-36 1</inkml:trace>
  <inkml:trace contextRef="#ctx0" brushRef="#br0" timeOffset="-211447.1">22296 10089 0,'123'-35'15,"-52"0"1,-18 35-1,-1-35-15,19 35 16,-71-36 0,-18 36 15,-17 18-31,0 53 16,-18-1-1,53-17-15,-53 0 16,53-18-1,0 0 1,53-35 0,-35 0-1,87-17 1,-52 17-16,18-35 16,-71-1-1</inkml:trace>
  <inkml:trace contextRef="#ctx0" brushRef="#br0" timeOffset="-210181.76">22842 8855 0,'0'0'0,"-53"0"15,18 0 1,0 0-1,35 70 1,-35-34-16,35 87 31,88 71 1,88-159-17</inkml:trace>
  <inkml:trace contextRef="#ctx0" brushRef="#br0" timeOffset="-209880.8">23213 8925 0,'0'0'0,"-35"-35"0,35 0 15,17 35 1,71 0 0,-17 0-1,-18 123 1,-53-52 0,-18 52-1,-52-87 1,34-1-1,36-53 1,0 1 0,0-19-16</inkml:trace>
  <inkml:trace contextRef="#ctx0" brushRef="#br0" timeOffset="-209615.52">23583 8802 0,'0'0'0,"-53"0"16,53-35-16,-70 35 15,34 0 1,36 52 0,-35 19-1,35 0 1,53-1-1,0-70-15,18 53 16,-36-53 0,0 0-16,-35-53 15</inkml:trace>
  <inkml:trace contextRef="#ctx0" brushRef="#br0" timeOffset="-209281.4">23477 8290 0,'0'0'0,"-35"-53"0,35 0 15,18 18 1,35 35-1,0 53 1,-53 35 0,0 18-1,-18-35-15,18-36 16,18-35 15,17 0-15,0 0-16,0-18 15</inkml:trace>
  <inkml:trace contextRef="#ctx0" brushRef="#br0" timeOffset="-208756.22">23901 8678 0,'0'0'0,"17"0"63,54 89-47,-71-37-1,35-16-15,-35-1 16,106 18-16,-53-53 15,-53-18 1,35-35 0,-35-52-1,0 52-15,-53-71 16,36 124-16,17-35 16,0 53-1,0 34 1,17 90-1,19-54-15,-36-35 16,70 17-16,-70-17 16,35 0-16,-35-18 0,0 1 15,0 34 1,-17 18 0,-19-88-1,-34 0 1,17-17-1,18 17 1,35-53 0,-36 53-16</inkml:trace>
  <inkml:trace contextRef="#ctx0" brushRef="#br0" timeOffset="-208383.03">24412 8520 0,'0'0'0,"-35"-36"0,53 36 32,17 0-17,0 18-15,0 35 16,54 123 0,-89-105-1,35-1-15,-35 19 16,0-54-16,-35 18 15,-54-53 1</inkml:trace>
  <inkml:trace contextRef="#ctx0" brushRef="#br0" timeOffset="-207767.01">24395 8043 0,'0'-35'0,"0"0"16,0 0-16,17 35 15,-17-36-15,88 36 16,-52 0-16,-1 18 15,141 229 32,-35 194-15,-17 106-1,-124-459-31,53 106 15,-53-141 1,0 0-16,0-18 16,0 0-1,-18-35 1,-70 0 0,17 0-1,1-17 1,17 17-1,18 0 1</inkml:trace>
  <inkml:trace contextRef="#ctx0" brushRef="#br0" timeOffset="-206734.34">25382 8625 0,'36'18'47,"-36"53"-31,35-18-16,-35 17 15,35 1-15,0 70 16,-35-106 15</inkml:trace>
  <inkml:trace contextRef="#ctx0" brushRef="#br0" timeOffset="-206550.83">25206 8943 0,'0'-35'0,"53"-18"31,17 53-15,19 0-16,69-36 15,-105 1 1</inkml:trace>
  <inkml:trace contextRef="#ctx0" brushRef="#br0" timeOffset="-206318.25">25770 8414 0,'-17'0'0,"17"35"31,35 53-31,-35 18 16,71 88-1,-1-106-15,-70-17 16,0-36 0,35 0-16</inkml:trace>
  <inkml:trace contextRef="#ctx0" brushRef="#br0" timeOffset="-206016.92">26088 8661 0,'-35'35'0,"35"0"16,-18-35-16,18 36 15,-35-19 1,-1-17 0,36 35 15,0 1-15,18-36-1,35 0 1,-18 0-1,1 0-15,-1 0 0,0 0 16</inkml:trace>
  <inkml:trace contextRef="#ctx0" brushRef="#br0" timeOffset="-205518.64">25700 7973 0,'-35'35'16,"35"0"-1,0-17-15,0 17 16,0 1-16,0-1 16,0-88 15,0 18-16,17-36 1,-17 18 0,36 0-1,-1 89 32,53-1-31,-53-35-1,18 35-15,18-35 16</inkml:trace>
  <inkml:trace contextRef="#ctx0" brushRef="#br0" timeOffset="-204718.87">26758 7832 0,'0'0'0,"-17"-53"31,-19 53-16,-17 0 1,-17 35 15,17 0-31,18 18 16,35 0 0,0 35-1,0-52-15,0 17 16,17 88-1,-17-71-15,36 18 16,-36 1-16,52 16 0,-52-34 16,36 105-1,-36 1 1,53-1 0,-53-52-1,0-71-15,0-18 16,35 18-1,0-53 1,0-36-16,18 1 16,71-35-16,-89 70 15,0-71-15,1 36 16</inkml:trace>
  <inkml:trace contextRef="#ctx0" brushRef="#br0" timeOffset="-203121.45">27517 8096 0,'0'0'0,"-36"0"16,1 0-1,17 0 17,18 36-17,0-1-15,0 88 31,36-123 1,105-300-1,-141 177-15,-106-1 15,0 36-16,71 88-15,0 0 16,-1 71 0,36-1-16,0 19 15</inkml:trace>
  <inkml:trace contextRef="#ctx0" brushRef="#br0" timeOffset="-202838.22">27446 8661 0,'0'-18'31,"35"18"-31,36-53 0,0 53 16,-1-35-1,36 35 1,-18-35 0</inkml:trace>
  <inkml:trace contextRef="#ctx0" brushRef="#br0" timeOffset="-202384.42">27711 9119 0,'-36'0'0,"1"0"31,35 36-15,0 17 0,-35-53-16,35 70 15,0-17 1,53-18-1,-18-35 1,18-53 0,-18-35-1,-35-88 1,-53 88 0,-17 35-1,35 17 16,-1 36-15,-17 71-16,53 17 16</inkml:trace>
  <inkml:trace contextRef="#ctx0" brushRef="#br0" timeOffset="-202084.2">28011 9066 0,'0'0'0,"35"0"16,0-35 0,36 35-1,-36 71 1,-35-1-1,0-17 1,-35 0 0,-1-53-1,1 0 1,35-123 0</inkml:trace>
  <inkml:trace contextRef="#ctx0" brushRef="#br0" timeOffset="-201838.88">28240 8943 0,'0'-35'15,"-18"35"1,-17 0 0,0 17-1,35 19 1,0 34-1,0 1 1,17-36 0,72 0-1,-1-105 1,-53 34-16</inkml:trace>
  <inkml:trace contextRef="#ctx0" brushRef="#br0" timeOffset="-201289.15">28275 7955 0,'-35'0'16,"35"-53"-16,-53 0 15,35 53 1,-52 0 15,70 18-15,-36 105-1,36-52-15,0 17 16,0-17-16,0 17 0,36 0 16,34 0-1,36-52 1,0-54-1</inkml:trace>
  <inkml:trace contextRef="#ctx0" brushRef="#br0" timeOffset="-201033.25">28434 8255 0,'0'-35'47,"53"-1"-31,-18 36-16,18-35 15</inkml:trace>
  <inkml:trace contextRef="#ctx0" brushRef="#br0" timeOffset="-200589.92">28716 7938 0,'0'-36'15,"35"36"1,36 36 0,-71 16-1,35-16 1,-35 34-1,-17-17 1,-19-18 0,-17-35-1,18-17 1,53 17 31,17 0-32,0 35 1,1 0 0,-1 1-1,0-36 1</inkml:trace>
  <inkml:trace contextRef="#ctx0" brushRef="#br0" timeOffset="-200324.12">28981 7973 0,'0'0'0,"0"-35"16,17 35-1,36 0 1,0 35-1,-53 0 1,35 36 0,-35-1-1,-70-35 1,35-35 0</inkml:trace>
  <inkml:trace contextRef="#ctx0" brushRef="#br0" timeOffset="-200073.78">29245 7867 0,'-35'0'15,"35"-35"1,-35 35-1,35 17 1,0 54 0,0-36-16,35 36 15,-35-36-15,35-35 16,1 53 0,16-53-1</inkml:trace>
  <inkml:trace contextRef="#ctx0" brushRef="#br0" timeOffset="-199673.78">29457 7832 0,'53'0'16,"17"-53"-1,-34 53 1,-1 0-16,18 0 16,-53 17 31,-35-17-32,35 89-15,-71-54 16,36 35-1,35-34 1,0 17-16,17-53 31,36 0-15,18-18 0,-36 18-1,-35-35 1</inkml:trace>
  <inkml:trace contextRef="#ctx0" brushRef="#br0" timeOffset="-199358.6">29827 7567 0,'18'0'16,"17"18"-16,1-18 16,-1 53-16,53 35 15,-53 18 1,-35 52-1,-53 19 17,18-89-32,-124 35 15,89-70-15</inkml:trace>
  <inkml:trace contextRef="#ctx0" brushRef="#br0" timeOffset="-197508.52">30551 7796 0,'17'0'187,"36"0"-187,18-35 16,-18 35-16,0 0 15,-18-35 1,0 35-16,18 0 31,-53-35 0</inkml:trace>
  <inkml:trace contextRef="#ctx0" brushRef="#br0" timeOffset="-196944.25">31380 7320 0,'-36'0'31,"-34"0"-15,34 0-16,19 0 15,-36 53-15,18 0 16,35-18 0,17 18-1,-17-18 1,106-35 0,-35-17-1,-71-18-15,53-1 16,-53-52-1,0 18-15,0-36 16,-18 53-16,-17-18 16,-1 36-1,-34 0-15,35 35 32,35 17-32,0 36 0,0 0 15</inkml:trace>
  <inkml:trace contextRef="#ctx0" brushRef="#br0" timeOffset="-196693.91">31203 7902 0,'88'0'47,"-35"-17"-47,0 17 15,18 0-15,35-36 16,-71 36 0</inkml:trace>
  <inkml:trace contextRef="#ctx0" brushRef="#br0" timeOffset="-196297.97">31291 8502 0,'-35'0'0,"-18"0"16,0 0 0,53 53-1,-53 0-15,53-18 16,0 18 0,0-18-16,18 1 31,35-36-16,-18-36-15,18-34 16,-53-18 0,0-36 15,0 71-31,-35-35 16,-18 88-1,18 0-15,35 18 16</inkml:trace>
  <inkml:trace contextRef="#ctx0" brushRef="#br0" timeOffset="-195828.65">31485 8326 0,'0'17'32,"53"36"-17,-17 0 1,-1-53 0,0 0-1,-35-18 1,0-52-1,35 70 1,1 35 15,-36 0-15,0 18-16,35 53 16,-35 18-1,0-36 1,0-53-1,-18-35 1,18 35-16,-88-70 16,53 35-1,0-18 1,-1 18 0</inkml:trace>
  <inkml:trace contextRef="#ctx0" brushRef="#br0" timeOffset="-194229.78">31785 7338 0,'-35'0'32,"35"17"-17,0 19-15,0-1 16,0 194 15,53-158-15,17-36-1,-34 0-15</inkml:trace>
  <inkml:trace contextRef="#ctx0" brushRef="#br0" timeOffset="-193957.5">32015 7497 0,'17'-36'16,"19"1"-16,16 35 15,1 35 1,-53 1-1,0-1 1,0 0-16,-17 0 16,17 18-16,-36-53 15,1 0 1,-18-70 0</inkml:trace>
  <inkml:trace contextRef="#ctx0" brushRef="#br0" timeOffset="-193690.19">32209 7303 0,'-36'0'15,"36"17"16,0 18-31,-35 1 16,35 17-16,0 0 16,0 35-1,0-53 1,71 0 0,-18-35-16,52-53 15</inkml:trace>
  <inkml:trace contextRef="#ctx0" brushRef="#br0" timeOffset="-193330.6">32085 6985 0,'0'0'0,"0"-53"16,0 18-16,0 0 16,18 35-1,17 0 1,0 52 0,-35 37-1,0 16 1,0-34-1,0-36 1,-17-35-16,87 0 47,-34 0-47,34 0 16</inkml:trace>
  <inkml:trace contextRef="#ctx0" brushRef="#br0" timeOffset="-192814.98">32491 7214 0,'35'36'62,"18"34"-46,-18-17 0,1-53-1,-36-18 17,35-17-32,-35 0 15,0 0-15,0-18 16,0 70 31,35 72-32,-35 16 1,35 1 0,-35-71-16,0 18 15,-17 0 1,-18-17-1,-1-36 17,1-18-17,0-35 1,-18 53 0</inkml:trace>
  <inkml:trace contextRef="#ctx0" brushRef="#br0" timeOffset="-192414.32">32861 7108 0,'0'-35'16,"71"35"-1,-36 0 1,18 71-16,-18-18 16,-35 0-16,53 17 15,-53 36 1,0-35 0,-35-36-1,0 0 1</inkml:trace>
  <inkml:trace contextRef="#ctx0" brushRef="#br0" timeOffset="-191865.38">32844 6668 0,'0'-53'15,"0"-18"1,0 53-16,53-35 15,-36 53 1,18 0-16,36 0 16,-36 0-16,1 53 15,16 0-15,-16 53 16,17 53-16,53 141 16,-1 17-1,-69-87 16,-36-1-15,0-70 0,-18-18-1,18 0 1,0-35 0,0-71-1,0-53 16,-71 18-31,1-35 16,17 35-16,-106 0 16,53 0-1,18 18-15</inkml:trace>
  <inkml:trace contextRef="#ctx0" brushRef="#br0" timeOffset="-188201.3">3210 13988 0,'18'0'31,"52"0"-15,-17-18-16,-17 18 15,34-53-15,-17 53 16,35 0-16</inkml:trace>
  <inkml:trace contextRef="#ctx0" brushRef="#br0" timeOffset="-188019.18">3387 14252 0,'0'0'0,"17"0"47,36-35-32,-17 35 1,-1-35-16,106-1 15,0 1 1</inkml:trace>
  <inkml:trace contextRef="#ctx0" brushRef="#br0" timeOffset="-150010.78">5009 13458 0,'0'-35'0,"-17"35"187,-18 18-156,35 17 1,-36-35-17,36 35 1,0 124 15,0-71 0,53 18 16,-53-71-31,53 1-16,-18-1 15,1 18 1,-1-53 0,0 18-1,0-18 1</inkml:trace>
  <inkml:trace contextRef="#ctx0" brushRef="#br0" timeOffset="-123495.96">5521 13458 0,'0'36'31,"-35"-36"125,35-18-156,0-17 31,0 0 1,17 35 14,19 0-30,-1 17 0,-35 18-1,0 36 1,0-18 0,0-18-1,0 18 1,0-18-16,0 1 0,0-1 15,-18-35 1,-17 0 0,0 35-1,-1-35 17,36-17-17,18 17 48,-18 35-48,35-35-15,-35 70 16,53-17-16,-17-53 16,-36 36-16,35-36 15,-35 35 1,35-35-16,-35-18 31,35-17-15,-35 0-1</inkml:trace>
  <inkml:trace contextRef="#ctx0" brushRef="#br0" timeOffset="-122644.99">5821 13511 0,'0'0'0,"35"-35"47,18 35-32,18-35-15,-18 35 16,176-88 15,-194 52-15,-35 54 31,-18 17-32,-17 53 1,35-52-16,-35 87 16,-18-17-1,53-18 16,0-52-31,0 34 16,35-70 15,1 0-15,87-35 0,-70 0-16,35 35 15,-35-36-15,-18 36 16,1-35-1,-36 0 1</inkml:trace>
  <inkml:trace contextRef="#ctx0" brushRef="#br0" timeOffset="-120429.93">6914 13494 0,'0'-36'781</inkml:trace>
  <inkml:trace contextRef="#ctx0" brushRef="#br0" timeOffset="-117634.71">6879 13547 0,'53'0'63,"-18"-18"-48,18 18 1,88-88 0,-88 88-16,53-53 15,-71 18 1,-52 35 15</inkml:trace>
  <inkml:trace contextRef="#ctx0" brushRef="#br0" timeOffset="-117087.3">6967 13317 0,'0'-35'31,"18"35"47,-18 18-78,35 17 16,-35 18-16,36 17 16,-36-17-1,52 71 1,1-89-16,-17 36 15,-36-18 1,0-18 0,35-35-1,-35 35 1,0-52 0</inkml:trace>
  <inkml:trace contextRef="#ctx0" brushRef="#br0" timeOffset="-114372.07">7638 13194 0,'0'0'0,"-36"0"16,36-18 0,0-17-1,53 35-15,-17-35 16,-1 35-16,0 0 16,53 0-1,-17 141 16,-89 141 1,-52-194-17,34-88 1,107-17 15,-36 17-15,1-36-1,34 1 1,1 35 0,-71-35-16,53-1 15</inkml:trace>
  <inkml:trace contextRef="#ctx0" brushRef="#br0" timeOffset="-114005.05">8167 13229 0,'-35'0'0,"35"-35"16,17 0-1,18 35 1,89-53 0,-18 53-1,-71 70 1,0 1 0,-35-36-16,-17-17 15,17 52-15,-53-70 16,17 36-1,1-72 1</inkml:trace>
  <inkml:trace contextRef="#ctx0" brushRef="#br0" timeOffset="-113705.34">8590 13018 0,'0'0'0,"-35"0"0,0 0 32,35 17-32,-36 71 15,36-35 1,0 35-1,36-17 1,52-36 0,35-35-1,-70-17 1,35 17 0</inkml:trace>
  <inkml:trace contextRef="#ctx0" brushRef="#br0" timeOffset="-112905.83">8890 12753 0,'0'0'0,"35"35"94,-17-35-79,70 88 1,0-17-1,18 52 1,-71 1 0,1-36-1,-36 36 1,0-72 0,0 1-16,-18-17 15,18-1-15,-35-35 0,35 53 31,-35-53-31</inkml:trace>
  <inkml:trace contextRef="#ctx0" brushRef="#br0" timeOffset="-103630.88">9948 13406 0,'18'0'94,"-18"-18"-78,35 18-16,-35-18 15,53-52-15,-53 17 32,0-53-17,-35 18 17,35 123 46,0 0-78,0 54 15,0-37 1,18-52 0,-18 36-16,35-36 15,0 0-15,18 0 31,-53-53-31,71 18 16,-71-1 0</inkml:trace>
  <inkml:trace contextRef="#ctx0" brushRef="#br0" timeOffset="-103032.47">9790 12876 0,'0'-35'0,"-53"0"32,53 70 14,0 0-30,0 18 0,0 18-1,-36-71 1,36-18 31,0-17-47,0 0 15,0-106 1,18 105 0,17 36-1,1 0 1,17 18 0,52 17-1,-34-35 1,-1 35-1</inkml:trace>
  <inkml:trace contextRef="#ctx0" brushRef="#br0" timeOffset="-100751.5">11042 13070 0,'-35'0'16,"52"0"281,19 0-281,-36-17-16,53 17 15,-1-35 1,19 35-1,-71-36-15,53 36 16,0-53 0,-18 53-16,0 0 15,36-35 1,-36 35 15,-52 0 32</inkml:trace>
  <inkml:trace contextRef="#ctx0" brushRef="#br0" timeOffset="-96005.93">12294 12524 0,'-70'0'16,"34"35"-1,36 18 1,0-18 0,0 18-16,0 18 0,0 17 15,106 53 16,-35-88-15,-18-53 0,-18 0-16</inkml:trace>
  <inkml:trace contextRef="#ctx0" brushRef="#br0" timeOffset="-95455.39">12647 12700 0,'0'0'0,"-35"0"15,35 71 48,0-36-48,0 0-15,0 0 16,35 1 0,18-1-1,18-35 1,-1-53 0,1-18-1,-71 36-15,0-35 16,-18 34-16,-17 1 15,-89-35 1,71 70 0,18 0-16,0 0 15,0 17-15,35 107 16,17-54 0</inkml:trace>
  <inkml:trace contextRef="#ctx0" brushRef="#br0" timeOffset="-94871.42">13388 12771 0,'18'-18'63,"34"-35"-63,37 18 16,-19 35-16,36-53 15,-35 0 32,-89 53-31</inkml:trace>
  <inkml:trace contextRef="#ctx0" brushRef="#br0" timeOffset="-86064.32">14552 12294 0,'-18'0'7859,"-17"0"-7812,0 0 31,35 36-78,0-1 31,-35-35-31,35 35 16,0 0-1,0 1 1,17-36-16,-17 35 16,88-35 15,1 0-15,-54 0-1,0-53 1,-35 18-1,-17-36 1,-36 36 0,0 0-1,17 35 1,1 17 15</inkml:trace>
  <inkml:trace contextRef="#ctx0" brushRef="#br0" timeOffset="-85648.27">14640 12136 0,'0'-36'31,"36"36"-31,-1 0 16,0 0-16,0 0 15,1 36 1,52 69 0,-35 54-1,-53-35 1,0-71-16,0 70 16,0-52-16,-18-36 15,-17-35 16,35-35-31,0-1 16</inkml:trace>
  <inkml:trace contextRef="#ctx0" brushRef="#br0" timeOffset="-83984.22">15575 12224 0,'35'17'407,"-35"19"-392,36 17-15,-36-36 16,35 36-16,-35-35 15,0 17-15,35 18 0,-35 0 32,0-18-32,-17-35 62,-1 0-46,-17 0-1,-1 0 17,36-53-17,0 36 1</inkml:trace>
  <inkml:trace contextRef="#ctx0" brushRef="#br0" timeOffset="-83417.71">15487 12083 0,'-35'0'78,"35"17"-62,0 19-16,0-1 15,0 18 1,0-71 31,0-17-47,0 0 15,0-36-15,0 36 32,35 35-1,36 0-15,-1 17-1,1-17 1,-54 0-16</inkml:trace>
  <inkml:trace contextRef="#ctx0" brushRef="#br0" timeOffset="-82966.89">16298 12083 0,'0'-36'16,"-35"36"-16,35 18 47,35 53-32,-35-19-15,71 37 16,-71-19-16,70 54 15,-34-54 17,-36-87-17</inkml:trace>
  <inkml:trace contextRef="#ctx0" brushRef="#br0" timeOffset="-82784.4">16228 12383 0,'17'-36'0,"19"36"16,34-70-16,-17 34 15,0 36-15,71-35 16,-89 35-1</inkml:trace>
  <inkml:trace contextRef="#ctx0" brushRef="#br0" timeOffset="-79897.11">17515 11906 0,'0'0'0,"-35"0"16,35-35-1,-35 35 17,0 18-17,-1 158 1,36 18 15,0-123-31,18-1 16,17-35-16,1-35 15,34 53-15,18-53 16,-52 0-16</inkml:trace>
  <inkml:trace contextRef="#ctx0" brushRef="#br0" timeOffset="-76887.39">17974 12100 0,'18'0'1515,"17"0"-1499,0-17-1,1 17-15,34 0 16,-35-36 15,-35 1 63</inkml:trace>
  <inkml:trace contextRef="#ctx0" brushRef="#br0" timeOffset="-75441.58">18609 11853 0,'0'-35'15,"0"0"17,0 0-17,71 35 17,-18 141-1,-53-71-16,-36 1 17,1-36-17,-18-35-15,18 0 16,-36-35-16,89 35 62,52 0-62,-70 53 16,53 0 0,-17-53-1,-1 0 1,0-18 0,18-17-1</inkml:trace>
  <inkml:trace contextRef="#ctx0" brushRef="#br0" timeOffset="-74977.13">18874 11730 0,'0'-35'31,"35"35"-15,0 0-16,18-53 15,18 53-15,-1-36 16,1 1 0,-36 0-1,-35 52 16,0 19-15,-18 34 0,-17 1-1,35 17 1,-35-53 0,35 18-1,0-17 1,17-36-1,72 0 1,-1-36 0,-53 1-16,36-18 15</inkml:trace>
  <inkml:trace contextRef="#ctx0" brushRef="#br0" timeOffset="-71752.61">19879 11730 0,'18'0'1016,"-1"0"-703,19 0-298,34 0 1,-35 0-16,18 0 15,-53-18 1,36 18-16,-1 0 16,0-17 31,-52 17 31</inkml:trace>
  <inkml:trace contextRef="#ctx0" brushRef="#br0" timeOffset="-65129.21">20708 11589 0,'0'-36'15,"0"1"1,0 0-1,35 35 1,1 0-16,34 18 31,-35 34-31,1 19 16,-36-53-16,0 17 16,0 36-1,-36-19 1,-16 1-1,-19-53-15,18 0 16,53-35-16,0-18 16</inkml:trace>
  <inkml:trace contextRef="#ctx0" brushRef="#br0" timeOffset="-64818.04">21026 11430 0,'-36'0'0,"-17"0"31,53 53-31,-35 0 16,35-36-16,-35 54 15,35-18 1,17-18 0,54 1-1,-18-1-15,0-35 16,-18 0 0,0 0-16</inkml:trace>
  <inkml:trace contextRef="#ctx0" brushRef="#br0" timeOffset="-64418.97">20955 11183 0,'-35'-35'0,"35"0"16,0-18 15,35 53-31,0 0 16,18 0-1,-53 17-15,35 19 16,-35 16-16,0 72 15,-17-36 1,17-53 15,35-35 1,36-35-17,-1-18 1,1 53-16</inkml:trace>
  <inkml:trace contextRef="#ctx0" brushRef="#br0" timeOffset="-64118.77">21502 11218 0,'35'0'31,"0"0"-15,1 53-16,-1-53 16,0 88-1,36 18 1,-71 141-1,-53-141 1,18-71 0,35 1-1</inkml:trace>
  <inkml:trace contextRef="#ctx0" brushRef="#br0" timeOffset="-61544.93">22207 11430 0,'18'18'62,"35"105"-31,0-88-31,-53 71 16,35-70-16,-35-1 16,0 0-1,35-35 16</inkml:trace>
  <inkml:trace contextRef="#ctx0" brushRef="#br0" timeOffset="-61154.97">22507 11359 0,'0'18'31,"-17"17"-15,-36 18 0,53-17-1,-53-1-15,53 0 0,-36-35 16,36 71-16,18-71 47,35 0-32,0 0 1,18 0 0,-71 17-16,52-17 31,1 0-16,-17 0-15</inkml:trace>
  <inkml:trace contextRef="#ctx0" brushRef="#br0" timeOffset="-60588.66">22243 11042 0,'-36'0'15,"36"35"17,0 1-32,0-1 15,0 18 1,0-89 46,0-16-46,0-19 0,0 18-1,0 18 1,18-1-1,17 36 1,18 53 0,18-17-1,35-36 1,-89 0-16</inkml:trace>
  <inkml:trace contextRef="#ctx0" brushRef="#br0" timeOffset="-40087.46">2311 15628 0,'0'0'0,"-36"0"15,36 35 16,0 1-15,36-1-16,-1 88 31,0-52-15,-35-36 0,0-70 15,0-18-16,0-88 1,0 53-16,-17-53 16,17 105-1,0 19-15,0-19 16,17 36 15,1 0-31,105 89 16,-87-54-1,34 53 17,-35-17-17,-35-18 1,0-1-16</inkml:trace>
  <inkml:trace contextRef="#ctx0" brushRef="#br0" timeOffset="-39874.02">2469 15840 0,'0'-18'31,"18"18"-16,17-53-15,1 53 16,-1-70-16,0 34 16</inkml:trace>
  <inkml:trace contextRef="#ctx0" brushRef="#br0" timeOffset="-39460.86">2928 15363 0,'35'0'63,"-35"36"-63,36-1 0,-36 18 15,53 18 1,-1 34 0,-52-34-16,0-36 15,36 18-15,-1-53 31,0-18-15,-35-17 0,53 0-1,-18 0-15</inkml:trace>
  <inkml:trace contextRef="#ctx0" brushRef="#br0" timeOffset="-39225.49">3034 15734 0,'0'-18'31,"53"-17"-15,-18 35-16,36-35 15,-36-18-15</inkml:trace>
  <inkml:trace contextRef="#ctx0" brushRef="#br0" timeOffset="-38209.2">4022 15152 0,'0'-35'0,"-18"35"31,-17 0 32,35 17-63,-36 36 16,36 18-1,0 34 1,0-16-1,0-54-15,18 18 16,35-53-16,-18 35 16,1-35-1,-1 0-15,35 0 16,-70-17-16</inkml:trace>
  <inkml:trace contextRef="#ctx0" brushRef="#br0" timeOffset="-37458.21">4586 15028 0,'53'53'62,"-53"-17"-46,71-1-16,-71 0 15,35 36 1,35 34 15</inkml:trace>
  <inkml:trace contextRef="#ctx0" brushRef="#br0" timeOffset="-37193.92">5080 15169 0,'53'0'31,"17"0"-16,-17 18 1,-53 17-16,0 1 16,0-1-16,0 0 15,0 18 1,-17-53 15</inkml:trace>
  <inkml:trace contextRef="#ctx0" brushRef="#br0" timeOffset="-36777.6">5503 14958 0,'-53'0'16,"53"17"15,0 19-31,0-1 16,0 71 0,18-71-1,35 18 1,0-71-1,17-87 1,-70-19 0,0 18-1,-70 36 17,52 70-17,-35 35 1,53 36-1,0-36-15</inkml:trace>
  <inkml:trace contextRef="#ctx0" brushRef="#br0" timeOffset="-36510.28">6085 15152 0,'53'0'15,"18"35"1,-71 18 0,0-18-1,0 1-15,0-1 16,0-18-16,-18 36 15,-17-88 1</inkml:trace>
  <inkml:trace contextRef="#ctx0" brushRef="#br0" timeOffset="-36145.29">6421 14887 0,'0'0'0,"0"-35"16,0 0-1,35 35 1,18 0-1,0 35 1,-53 0 0,0 1-16,0 52 15,0-18-15,0-34 16,-36-19 0,89-34 15,0 17-16,0-36 1,71 1-16</inkml:trace>
  <inkml:trace contextRef="#ctx0" brushRef="#br0" timeOffset="-35812.18">6738 14623 0,'53'0'16,"-18"0"-1,18 35-15,71 71 16,-19 17 0,-69-70-1,-36 0-15,0 0 16,0 70 0,-88-34-1,52-89-15</inkml:trace>
  <inkml:trace contextRef="#ctx0" brushRef="#br0" timeOffset="-34587.15">8096 14799 0,'-17'-35'31,"-19"35"0,1 0-15,-18 53 0,53-18-16,-35 0 15,88 89 16,158-124 1,-52-212-1,-106 177-31,-53-89 31,0 89-15,-18 35-1,18 18 17,0-1-1</inkml:trace>
  <inkml:trace contextRef="#ctx0" brushRef="#br0" timeOffset="-34126.39">7602 15169 0,'18'36'63,"-18"-1"-63,35-35 15,-35 35 1,0 1-1,-17-1-15,-19-35 16,36 35 0</inkml:trace>
  <inkml:trace contextRef="#ctx0" brushRef="#br0" timeOffset="-32481.19">8414 14676 0,'17'0'78,"-17"17"-78,53 36 15,18 18 1,-36-36 0,0-35 15,1 0-16,-19-71 1,-17-17 0,0 18-1,0 34 1,0 1 0,0 88 15,0 18-16,36-71 1,-36 88-16,35-88 0,0 53 16,-35-18-1,35-35-15,1 0 16,17 0 0,-18-18-1,18-52 1,-53 17-16,0 18 15,0-18 1,-18 53 0,-17-53-1,0 53 1,35 17 15,0 19-15,17-36-1,36 0 1,18-36 0,-18 36-16,0 0 15,17-35 1,-17 35-16,-53 35 16,0 1-1,0 34-15,0-35 16,0 18-1,35-53 1,54 0 0,122-88-1,-70-53 1,-70 35 0,-36 18-1,-88 35 1,18 0-16,-36 18 15,36 35 1,35-35-16,0 52 31,18 89-15,-18 53 0,53-18-1,-18-18 16,-35-70-31,35-17 16,1-1-16,52-35 16,-35 0-1,52-106-15</inkml:trace>
  <inkml:trace contextRef="#ctx0" brushRef="#br0" timeOffset="-31998.83">10460 14464 0,'0'0'0,"0"35"0,0 36 16,0 52 15,35-17-15,-35-53-16,0-18 15,0 1-15,0-54 32,0-53-17,0-140 1,0-19-1,0-17 1,0 212 0,18 35-1,70 141 1,-35-35-16,17 18 16,1-19-1,-36-34-15,18-1 0,-53 1 16,35-18-1,-123-18 17,53-35-32</inkml:trace>
  <inkml:trace contextRef="#ctx0" brushRef="#br0" timeOffset="-31857.21">10301 14676 0,'0'0'15,"71"-71"-15,-18 71 16,123-71 0,-88 19-1,-35 52-15,0-71 0,-53 36 16</inkml:trace>
  <inkml:trace contextRef="#ctx0" brushRef="#br0" timeOffset="-31522.1">10160 14093 0,'18'-35'47,"52"35"-32,1-70-15,17 34 16,-17 36-16,-19-53 15,19 53-15,-71-35 16</inkml:trace>
  <inkml:trace contextRef="#ctx0" brushRef="#br0" timeOffset="-30566.64">11853 14446 0,'18'0'31,"35"0"-15,17-17-16,19 17 16,-19 0-16,18-36 15,1 36-15,16 0 16,-69 0 15</inkml:trace>
  <inkml:trace contextRef="#ctx0" brushRef="#br0" timeOffset="-30379.15">12030 14658 0,'53'0'15,"0"0"1,-1 0-16,19 0 15,-18-18 1,0 18-16,17 0 16</inkml:trace>
  <inkml:trace contextRef="#ctx0" brushRef="#br0" timeOffset="-18914.84">14076 13917 0,'-35'-35'16,"-1"35"0,1 0-1,0 0 17,-1 0-32,36 88 15,-35-35-15,-18 70 31,53-87-31,0 17 0,0 0 16,0-18-16,18 0 16,17-35-16,-35 71 15,88-71-15,-52 0 0,34 35 32,-17-70-17,-53-18 1,0 17-16,0-16 15,-18-1 1,-17 53 0,0 0-1,0 0 1,35 70 0,-36-35-1,36 18 1,71-53-1</inkml:trace>
  <inkml:trace contextRef="#ctx0" brushRef="#br0" timeOffset="-18395.69">14817 14340 0,'17'0'31,"-17"-35"-15,53 0-16,-17-36 16,-36 1-1,0-1 1,0 36 15,-18 0-15,-17 35-1,35 35 1,0 35 0,0 1-1,17-36 1,36 18 0,-18-53-1,54 0 1,-54-70-1</inkml:trace>
  <inkml:trace contextRef="#ctx0" brushRef="#br0" timeOffset="-17961.83">14676 13582 0,'-36'0'0,"36"18"0,-35 17 16,35 0 15,0-70 32,0-18-48,18 53-15,-18-35 16,35 35-1,0-36 1,18 54 0,-18-18-16,1 53 15,-1-53-15,0 53 0,1-53 16,-1 0-16</inkml:trace>
  <inkml:trace contextRef="#ctx0" brushRef="#br0" timeOffset="-7694.88">15752 14041 0</inkml:trace>
  <inkml:trace contextRef="#ctx0" brushRef="#br0" timeOffset="11144.16">15804 13970 0,'0'0'0,"-35"0"16,53 0 109,17-35-125,0 35 16,1 0-16,34-36 15,18 36 17,-17-35 14,-89 35 1,18 18-31</inkml:trace>
  <inkml:trace contextRef="#ctx0" brushRef="#br0" timeOffset="12041">16845 13511 0,'-17'0'62,"17"36"-46,-53-36-16,0 35 16,35-35-1,-17 0 17,35 35-1,0 36-16,0-36 1,0 18 0,0 18-1,17-71 32,-17-18-31,36-17-1,-1 35 1,0 0 0,-17 0-1,17 0 1,-35 70 0,35 1-1,-35-36-15,0 0 16,-17 18-16,-18-18 31,-18-35-15,17 0-16,1 0 15,-18 0-15,53-17 16</inkml:trace>
  <inkml:trace contextRef="#ctx0" brushRef="#br0" timeOffset="12731.03">17216 13476 0,'0'0'0,"0"88"47,17 1-31,36 69 0,18-17-1,-36-35 1,0-71-1,-35-105 1</inkml:trace>
  <inkml:trace contextRef="#ctx0" brushRef="#br0" timeOffset="13082.14">17533 13653 0,'0'17'31,"-70"18"-15,70 1-16,-36-1 0,1 0 15,53-35 63,17 0-62,18 36 0,-18-36-16,36 0 15,-1 0 1</inkml:trace>
  <inkml:trace contextRef="#ctx0" brushRef="#br0" timeOffset="13984.71">17163 13176 0,'0'-35'16,"0"70"62,-18-35-63,18 53-15,0-18 16,0-52 47,0-18-32,0 52 31,0 18-46,0 1 0,35-36-1,-35 53-15,0-18 16,0-53 46,0-17-46,0 0 0,0 17-16,0-17 0,0-36 15,0 36 16,0 17-15,36 18 0,-1 0-1,35 18 1,-17-18 0,-17 35-1,-1-35 16</inkml:trace>
  <inkml:trace contextRef="#ctx0" brushRef="#br0" timeOffset="-138234.97">31344 16404 0,'0'-35'4609,"-17"35"-4156</inkml:trace>
  <inkml:trace contextRef="#ctx0" brushRef="#br0" timeOffset="33905.6">30074 7056 0,'36'0'31,"17"0"-15,35-18-16,0 18 15,-35-35-15,-18 35 32,-211 35-1,140 0 16,142-35-16,-18-17-15,-123 17 30,-18 0-46,-53 35 16,142-35 15,52-18-15,35-35-16,18 0 16,-105 53-1,-72 0 16,-52 0-15,-35 36 0,88-36-1,52 0 17,89-18-17,-53-35 1,-18 53-16,-88 0 31,36 0-31,-72 18 16,37 17-1</inkml:trace>
  <inkml:trace contextRef="#ctx0" brushRef="#br0" timeOffset="34076.15">30409 6967 0,'0'0'0,"-17"0"32</inkml:trace>
  <inkml:trace contextRef="#ctx0" brushRef="#br0" timeOffset="37401.75">33690 10354 0,'0'-35'16,"-53"35"15,-17 0-15,17 0-1,-35 0-15,-18 35 16,18-35-16,17 35 16,-52-35-1,17 53-15,-423 18 32,388-71-32,-1 0 0,-210 0 31,-36 0 0,176 53-15,53-53-1,71 0-15,-18 35 16,36-35 0,17 0-16,-53 35 15,35-35 1,1 0-16,-36 0 15,35 0-15,-17 53 0,-71-53 32,-17 35-17,35-35 1,53 0-16,0 53 16,17-53-16,-17 0 0,17 0 15,-88 0 1,18 0-1,-53 36 1,-70-36 0,105 0-1,0 53 1,0-53 0,1 35-1,-72-35 1,72 35-1,34-35 1,-70 0 15,35 0-15,89 0-16,-124 0 16,88 0-16,18 0 15,-18 0 1,0 0-1,-17 0 1,87 0-16,-34 0 16,17 53-16,0-53 15,-106 35 1,18 1 0,53-36-16,-194 53 15,123-1 1,88-52-16,-87 0 15,-36 0 1,17 36 15,124-36-15,18 0 0,0 53 15,0-18-16,35 0 1,-36 0 0,36 18-1,18-17 1,17 158 0,18 70-1,18 36 1,-1-176-1,-70-19-15,53-16 16,-53 16-16,35 19 16,-35 88-1,53-18 1,-17-18 0,-36-17-1,52-53-15,1 88 16,-53-124-16,36 1 15,-1 35 1,-35 17 0,35-70-16,-35 53 15,0-18 1,0-17-16,0 52 16,0-17-1,0-53 1,36 0-16,-36 0 0,0 0 15,0 17-15,0 71 16,52-17 0,-52 34 15,0-105-31,36 53 16,-36-35-16,0-18 15,0 52 1,35 37-1,-35-54 1,0 106 0,0-71-1,53-17 1,-53 18 0,0-72-16,0 1 15,35 71 1,-35-71-16,35 53 15,1-1 1,-36 1 0,53-18-1,-18 71 1,-35-71-16,0-17 16,35 0-1,-35-19 1,53 1-1,18 88 1,-18-35 0,-53-53-1,35 0 1</inkml:trace>
  <inkml:trace contextRef="#ctx0" brushRef="#br0" timeOffset="39534.96">25488 11871 0,'-35'0'47,"0"0"-31,-1 0 15,54 0 172,17 0-171,-35-35-32,36 35 15,34-36 1,1 36-1,-36-35 1,0 35-16,-52 0 156,17 35-140,-36-35-16</inkml:trace>
  <inkml:trace contextRef="#ctx0" brushRef="#br0" timeOffset="40139.61">25347 12012 0,'0'0'16,"0"-18"-1,0-17 17,35 35-32,1 0 15,34 53 1,-70-18-1,124 71 1,-89-53-16,-35-18 16,35-35-16,-35 53 15,36-53-15,-36 36 16,35-36-16,-35 35 0,35-35 16,0 0-1,-35-35 32,0-1-47,0 1 16,0-106-16,0 88 15,-35 0-15,35-70 16,0 34 0,0 54-1,0 0 1,-35 35 31,35 18-47,-18-18 15,18 35-15</inkml:trace>
  <inkml:trace contextRef="#ctx0" brushRef="#br0" timeOffset="42163.1">26511 11800 0,'0'-17'31,"-17"17"16,17-35-16,-18 35-15,-17 0-1,-1 0 17,1 17-1,35 18-15,-35-35-1,35 36 1,-35-36-1,35 35 1,0-17 0,0 17 15,17-35-15,19 35-1,-1-35 1,-35 35-1,35-35 1,0 0 31,-17 0-31,17 0-1,-35-17 48,36 17-48,-36-18 1,35 18 15,-35-35-15,0-36-1,0 54 1,0-19 15,0 1 1,-18 35-1,18-35-16,-53 35 1,18 0 0,0 0-1,35 18 1</inkml:trace>
  <inkml:trace contextRef="#ctx0" brushRef="#br0" timeOffset="43086.11">26370 11448 0,'0'17'125,"0"19"-110,0-1 1,0 18-1,18 0 1,-1 17 15,-17-34-31,0 16 32,36-16-32,-36-1 15,0 0 1,35 1 15,-35-1-15,0 0-1,35 0 1,-35 18 0,0-17-1,0-1 1,53 0-1,-53 18 17,0-18-17,0-70 32,0 0-31</inkml:trace>
  <inkml:trace contextRef="#ctx0" brushRef="#br0" timeOffset="45860">26935 11800 0,'17'0'47,"36"0"-31,0-17 0,-18 17-1,1 0 1,-1 0-1</inkml:trace>
  <inkml:trace contextRef="#ctx0" brushRef="#br0" timeOffset="46047.51">26970 12047 0,'18'0'16,"17"-53"0,18 53-16,17-35 15,1 0 1,-36 35-16,-17 0 16</inkml:trace>
  <inkml:trace contextRef="#ctx0" brushRef="#br0" timeOffset="48824.51">27693 12100 0,'18'0'109,"-18"-17"-109,70-36 16,-70 17-1,0 1-15,36 0 16,-36-124 15,-18 159-15,18-35-16,0 0 16,0 52 93,0 19-93,-35-1-16,35 18 15,0 0 1,0-18-1,35-35 1,0 35 0,0-35-1,1 0 1,-36-17 0,35-19-1,-35 19 1</inkml:trace>
  <inkml:trace contextRef="#ctx0" brushRef="#br0" timeOffset="49356.63">27605 11395 0,'0'53'63,"0"-18"-63,0 18 15,0-18 1,-35-35 31,35-35-47,0 0 15,0-1-15,0 1 16,0-36 0,0 36-1,17 35 17,54 18-32,-36-18 15,18 0 1,0 35-1,0 18 1</inkml:trace>
  <inkml:trace contextRef="#ctx0" brushRef="#br0" timeOffset="50123.21">28346 11465 0,'-36'0'16,"1"0"-1,0 0 17,0 0-17,35 36 1,-36-36 0,36 52-16,0 1 15,0-17 1,0-1-1,18-35 1,17 0 0,18 0-1,-18 0-15,1-18 16,-1 18-16,-35-53 0,35 0 31,-35 1-15,-17-1-16,17 35 15,-53-35-15,53 18 0,-71 0 16,36-18 0,0 17-1,-18 36 1,0 0 0,-18 0-1,71 36 16,0 17-15,53-53-16</inkml:trace>
  <inkml:trace contextRef="#ctx0" brushRef="#br0" timeOffset="50604.93">28716 11359 0,'-35'0'15,"0"0"16,-1 0-15,1 18 15,35 35-15,0 18 0,0-36-1,18-35-15,52 35 31,1-35-15,-36-35-16,0 35 16,-35-53-16,53 53 0,-53-53 15,0 0 1,0 0 0,-35 53-16,35-70 15,-53 70 1,0 0-16,0 0 15,18 35 1</inkml:trace>
  <inkml:trace contextRef="#ctx0" brushRef="#br0" timeOffset="50878.81">28557 11130 0,'-35'0'0,"35"18"47,18 17-47,-18 18 0,53 18 15,35 34 1,-88-34-16,35-18 15,-35 0-15,35-18 16,-35 0-16,0 1 16</inkml:trace>
  <inkml:trace contextRef="#ctx0" brushRef="#br0" timeOffset="51196.61">28469 12012 0,'71'-53'47,"-18"53"-32,17-53-15,-17 53 16,0-70-16,0 70 16,18 0-16,-36-36 15,0 36-15</inkml:trace>
  <inkml:trace contextRef="#ctx0" brushRef="#br0" timeOffset="51645.48">28698 12400 0,'-35'0'15,"35"35"1,-35-35-16,35 36 0,-35-1 16,35 18-1,0 0 1,0 0 15,53 0-15,-18-53-1,0-89 1,-35 19 0,0 35-16,0 17 15,0-53-15,-35 19 0,0 16 16,-36 1-1,36 35 1,-18 0 0,18 0-1,35 71-15</inkml:trace>
  <inkml:trace contextRef="#ctx0" brushRef="#br0" timeOffset="51970.61">28840 12435 0,'0'-35'0,"35"0"31,0 35-31,-17 0 15,52 18 1,-34 87 0,-36-34-1,-36-36 1,1-35 0,0-35 15,35-36-31</inkml:trace>
  <inkml:trace contextRef="#ctx0" brushRef="#br0" timeOffset="52221.95">29104 12118 0,'0'0'0,"-35"18"16,35 34 0,0 19-1,0 0 1,18-36 0,34 0-1,1-35 16</inkml:trace>
  <inkml:trace contextRef="#ctx0" brushRef="#br0" timeOffset="52570.54">29245 11624 0,'0'0'0,"-53"-53"15,53 18 1,-35 35-1,53 53 1,-18-18 0,53 18-1,17 70 1,-35-34 0,-35-36-1</inkml:trace>
  <inkml:trace contextRef="#ctx0" brushRef="#br0" timeOffset="52737.6">29192 11889 0,'0'0'16,"-35"0"-16,35-53 15,35 53 1,54-36-16,34 1 15,18-18 1</inkml:trace>
  <inkml:trace contextRef="#ctx0" brushRef="#br0" timeOffset="53186.46">29739 11501 0,'0'-36'15,"0"89"48,0-35-48,18 35-15,-18-18 16,35 0-16,-35 1 16,35 34-1,-35-17 1,53 0 0,-53-18-1,-17-35 1,-36 0 15,17 0-15,1 0-1,0 0 17,35-17-32</inkml:trace>
  <inkml:trace contextRef="#ctx0" brushRef="#br0" timeOffset="53586.94">29598 11218 0,'-53'53'47,"53"-17"-47,0 16 16,-35-69 31,35-18-32,0-1-15,0 1 16,0 0-16,18-1 31,17 36-15,35 18 0,-17 17-1,0 1 1,0-36-16</inkml:trace>
  <inkml:trace contextRef="#ctx0" brushRef="#br0" timeOffset="54153.71">30304 11289 0,'17'141'188,"36"-247"-157,-88 36-31,35 34 16,-71-17-16,18 18 15,18 0-15,0 35 16,0-35-16,-1 35 15,36 105 17,53-69-17</inkml:trace>
  <inkml:trace contextRef="#ctx0" brushRef="#br0" timeOffset="54559.63">30656 11201 0,'0'0'0,"-35"-53"16,0 53-1,0 0 1,35 17-1,0 36 1,0 36 15,0-37-15,52-16-16,19-36 16,0 0-1,-36-71 1,0 1-1,-35-1 1,-35 1 15,-36 34-15,-17 36 0,53 0-16,35 36 15,-35-36-15</inkml:trace>
  <inkml:trace contextRef="#ctx0" brushRef="#br0" timeOffset="54851.99">30498 10901 0,'-36'-35'0,"54"35"47,-18 70-47,71-17 16,-71 0-16,52 18 16,-52-19-1,71 1-15,-36 53 16,-35-71-16,36 1 15</inkml:trace>
  <inkml:trace contextRef="#ctx0" brushRef="#br0" timeOffset="55153.2">30339 11836 0,'0'0'0,"18"0"31,17 0-16,18-53-15,17 53 16,-17-35-16,71-1 16,-71 36-16,-18 0 15,0 0 1</inkml:trace>
  <inkml:trace contextRef="#ctx0" brushRef="#br0" timeOffset="55551.11">30551 12224 0,'-53'0'0,"53"35"15,-71-35-15,71 18 16,0 52 0,0-34-1,0-1 1,88-35 0,-52-53-1,-36-18 1,0 1-1,0-18 1,-53 35 0,17 0-16,1 53 15,0 17 1,35 19 0</inkml:trace>
  <inkml:trace contextRef="#ctx0" brushRef="#br0" timeOffset="56034.43">30727 12030 0,'35'0'31,"18"0"-16,-53 17-15,35 19 16,1-36 0,-1-53 31,-35-18-32,0 36 1,0 53-1,0 17 1,35 35 0,1 54-1,34-1 1,-70-70-16,35 0 16,-35-18-1,0 18-15,0-17 16,-17-36-16,-36 0 15,0-36 1,18 1 0,-1 0-1</inkml:trace>
  <inkml:trace contextRef="#ctx0" brushRef="#br0" timeOffset="56493.65">31203 11254 0,'0'53'32,"35"17"-17,-35-17 1,53 0-16,-17 53 15,-36-71 1,0 18-16</inkml:trace>
  <inkml:trace contextRef="#ctx0" brushRef="#br0" timeOffset="56667.2">31221 11571 0,'17'88'0,"-34"-176"0,52 35 32,53 18-17,36 0 1,-89 35-16</inkml:trace>
  <inkml:trace contextRef="#ctx0" brushRef="#br0" timeOffset="56900.57">31574 11271 0,'0'53'47,"0"-18"-32,35 1-15,-35 17 16,35 0-16,-35-18 16,35-35-1</inkml:trace>
  <inkml:trace contextRef="#ctx0" brushRef="#br0" timeOffset="57182.82">31785 11218 0,'-17'0'16,"17"36"-16,-36-36 0,1 35 31,17-17-15,18 17-1,36-35 17,-1 0-1,0 0-31,1 0 16</inkml:trace>
  <inkml:trace contextRef="#ctx0" brushRef="#br0" timeOffset="57606.24">31415 10866 0,'0'0'0,"0"35"31,0 0-15,0 36 0,0-18-1,0-89 32,0 1-47,0-36 16,0 54-1,18-18 17,34 35-17,37 70 1,-19 1-1,1-18 1,-36-53-16</inkml:trace>
  <inkml:trace contextRef="#ctx0" brushRef="#br0" timeOffset="58115.32">32156 11113 0,'0'-18'0,"-36"18"15,1 0 1,0 0 0,0 18-1,35 52 1,0-17-16,0 0 31,17-53-31,36 35 16,18-35-1,-1-35 1,-70 0-16,36-71 16,-36 53-1,0 0-15,0-35 16,-18 35-16,-70-35 31,52 88-31,1-53 16,0 53-16,-18 0 0,53 17 15,0 19 1,0-1-16</inkml:trace>
  <inkml:trace contextRef="#ctx0" brushRef="#br0" timeOffset="58672.55">32703 10989 0,'-89'-123'250</inkml:trace>
  <inkml:trace contextRef="#ctx0" brushRef="#br0" timeOffset="58793.2">32491 10548 0,'-35'0'47,"282"441"-47,-300-335 47,-106-653-47,388 1182 0,-229-564 15,35-36-15,-35 0 16,36-35 0</inkml:trace>
  <inkml:trace contextRef="#ctx0" brushRef="#br0" timeOffset="59530.52">32703 10954 0,'0'0'0,"-53"0"16,0-36-1,0 36-15,17 0 16,1 0 15,35 18-15,-88 70 15,88-35-15,0 0-1,88 0 1,-53-53-16,-17 0 16,35-18-16,-18 18 0,1-70 15,-36 35 1,35-1-1,-53 1 1,-52-36 0,34 89-1,1 17 1</inkml:trace>
  <inkml:trace contextRef="#ctx0" brushRef="#br0" timeOffset="59964.15">32314 11448 0,'0'17'31,"18"-17"-31,35 0 16,123-17-1,36-36 1,-88 17 0,-54 36-1,-35-35 1</inkml:trace>
  <inkml:trace contextRef="#ctx0" brushRef="#br0" timeOffset="60512.7">32579 11977 0,'-35'0'16,"-1"0"-1,-16 0 1,52 17-16,-71 72 16,71-36 15,0-18-31,18 35 15,17-70-15,0 0 16,36 0 0,-1-70-1,-70 52-15,71-35 16,-71 0-16,0 18 0,0 0 16,-88-89-1,-18-17 1,35 106-1,36 35 1,35 53 0,18-18-1</inkml:trace>
  <inkml:trace contextRef="#ctx0" brushRef="#br0" timeOffset="60946.08">32808 11818 0,'71'0'0,"-18"-35"16,-18 35-16,0-53 15,1 53-15,-1-71 16,0 71-16,-35 18 47,-53 35-32,18 53 1,0-18 0,-1-18-1,36-34 1,0 17 15,106-71-15,-35-70-1,-1 35 1,-17 18 0,-17 35-1</inkml:trace>
  <inkml:trace contextRef="#ctx0" brushRef="#br0" timeOffset="75041.82">25241 14305 0,'-35'0'62,"0"0"-15,-1 0 16,54 0 15,17 0-78,18 0 15,0-70-15,18 70 16,-36-36 0,0 36-16,1-35 15,34 35-15,-35 0 16,1-35 15,-1 35 0,-53 0 94,-35 0-109,53 17-16,-53-17 16</inkml:trace>
  <inkml:trace contextRef="#ctx0" brushRef="#br0" timeOffset="75907.58">25259 14393 0,'-35'0'78,"52"36"16,19-36-79,-36 53-15,35-53 16,-35 52-16,53-52 16,-18 71-16,36-18 15,-1 17 1,-35-34 0,1-36 15,-36-18 16,0-17-32,35-18 1,-35-35 0,0 52-16,0 1 15,0-18 1,0 0-1,35 53-15,-35-88 16,0 53 0,0 0 46,-35 52 16</inkml:trace>
  <inkml:trace contextRef="#ctx0" brushRef="#br0" timeOffset="76898.83">26123 14199 0,'-17'0'15,"17"-35"1,0 53 31,0 17-32,0 36 1,0-19-16,0 178 31,17-107 1,-17-88-1,0-52 0,0-54-15,-17-35-1,17 71-15</inkml:trace>
  <inkml:trace contextRef="#ctx0" brushRef="#br0" timeOffset="77426.42">26070 14217 0,'0'-35'15,"-35"35"1,35-36 0,0 1 62,18 35-78,35 0 31,-53 35-31,35-35 16,-35 89-16,70-54 15,-34 0-15,17 36 16,-18-1 0,35-34-1,-52-1-15,-18 35 16,53-34-1,-53-54 48,-18 18-32</inkml:trace>
  <inkml:trace contextRef="#ctx0" brushRef="#br0" timeOffset="77734.92">26141 14534 0,'17'0'63,"-17"-52"-63,53 52 15,18-36 1,-18-17-1</inkml:trace>
  <inkml:trace contextRef="#ctx0" brushRef="#br0" timeOffset="78452.09">25876 14005 0,'0'-35'94,"53"-18"-78,-35 53-16,35-35 15,53 0 1,-54-1 15</inkml:trace>
  <inkml:trace contextRef="#ctx0" brushRef="#br0" timeOffset="83458.73">24871 11448 0,'-35'0'0,"-1"0"46,1 0-14,35 53-32,-35 17 15,35-17 32,17-53-47,54 0 31,-71-35-15,35 35-16,-35-53 16,0 18-1,0 70 48,35-35-48,-35 70-15,36-70 0,-19 18 16,-17 17 0,36-35-1,-36 36 17,-18-36-1,0 0 0,18-18-15,-53-17-1,53-1 1,0-17 0,18 1-1,-18-1 1,53-18-16,-53 36 15,-35 70 32,35-17-15,17-18-17,54 0 1,-18 0-1,-18 0 1,-35 35 15,0 0-15,0 1 0,35-36-16,1 0 15,17 0 1,0-18-1,-18-35 1,-35 18 0,0-1-1,-18 1 17,-17 35-1,35 35 0,0 18-15,0-17-1,18-36 1,17 0 0,0 0-1,-35-36 1,35 1-1,-35 53 48,71 17-47,-18-35-1,0 0 1,-18 0-1</inkml:trace>
  <inkml:trace contextRef="#ctx0" brushRef="#br0" timeOffset="83941.15">25700 11271 0,'-18'0'15,"-17"0"1,0 0 0,-1 36-1,36 16 1,0-16 15,18-36-31,17 0 16,1 0-1,-36-53 1,35-18 0,-35 18-1,-18-17 1,-52 17-16,17-35 16,53 52-1,-36 36-15,36 18 31,18 35-31,-18 0 16,88 17 0,-52-34-16,-1-1 15,18 0-15,-53 1 0,53-36 16,-53 35-16,35-35 31,0 0-31</inkml:trace>
  <inkml:trace contextRef="#ctx0" brushRef="#br0" timeOffset="84344.09">25982 11113 0,'-18'0'15,"-17"0"17,35 52-1,0-34-15,0 17-16,0 1 15,18-1-15,35 35 16,0-70-1,17 0 1,-35-70 0,-35-1-1,0 1 1,0 52-16,-17 18 16,17-35-1,-35 35-15,-1 0 16,1 18-1</inkml:trace>
  <inkml:trace contextRef="#ctx0" brushRef="#br0" timeOffset="84623.93">25806 10866 0,'-36'0'16,"72"17"15,17 36-31,0 18 16,17 17-16,18 88 15,-52-35 1,16-52-1,-16-54 1</inkml:trace>
  <inkml:trace contextRef="#ctx0" brushRef="#br0" timeOffset="85564.01">24924 11553 0,'-36'0'16,"36"-17"-1,36 70 48,-36-18-47,35 0-16,-35 1 15,35-1-15,1 0 16,-36 53 15,0-52 0,-18-36 1,-35 0-1,18 0-31,-18 0 15,53-18-15,-35 18 16,35-35 0,0-1-16,17-16 15,18-19 1,1 71 0</inkml:trace>
  <inkml:trace contextRef="#ctx0" brushRef="#br0" timeOffset="85906.1">24941 12347 0,'71'0'47,"-36"-17"-47,1 17 16,-1-36-16,0 36 15,18 0 1</inkml:trace>
  <inkml:trace contextRef="#ctx0" brushRef="#br0" timeOffset="86072.65">25030 12559 0,'0'0'16,"35"0"-1,0-18 1,36 18-16,-36-35 16,18 35-16,-18 0 15,-35-35-15</inkml:trace>
  <inkml:trace contextRef="#ctx0" brushRef="#br0" timeOffset="89336.23">25259 13582 0,'0'-35'31,"-35"35"-15,-18 0-1,17 0 1,1 0 15,35 17-31,0 19 16,0-1 15,0 18-15,0-18-16,18-35 15,17 0-15,0 0 31,-35-35-31,36-36 16,-36 1 0,0 34-16,0 1 15,0 0 1,-36 0-16,1-36 16,0 36-1,52 88 48,-17-18-63,36 0 15,-36 0 1,53 36 0,-18-18-1,0-53-15,-35 35 16</inkml:trace>
  <inkml:trace contextRef="#ctx0" brushRef="#br0" timeOffset="89602.53">25365 13406 0,'53'0'31,"-53"70"-15,35-70-16,-35 53 16,0-18-1,0-70 16</inkml:trace>
  <inkml:trace contextRef="#ctx0" brushRef="#br0" timeOffset="89731.2">25259 13229 0,'0'0'0</inkml:trace>
  <inkml:trace contextRef="#ctx0" brushRef="#br0" timeOffset="90085.77">25506 13282 0,'35'0'16,"0"35"0,1 36-1,-1-18 1,0-18 0,1-53 30,-36-17-30,0 0 0,0 0-16,0-18 15,0 17-15,0 1 16,0 53 15,0 17-15</inkml:trace>
  <inkml:trace contextRef="#ctx0" brushRef="#br0" timeOffset="91034.45">26123 13194 0,'0'0'0,"0"35"63,18 0-48,-18 1-15,53-1 16,-53 0 0,17-35-16,-17 36 15,0-72 32,0-17-31,-53 0-16,53 36 15,-35-36 1,0 0 0,35 18-16,0-1 31,18 36-15,34 0-1,19 0 1,-71 18-16,53 35 15,-53-35-15,35 35 16,-35-18-16,36-35 0,-36 17 16,35-17-1</inkml:trace>
  <inkml:trace contextRef="#ctx0" brushRef="#br0" timeOffset="91234.45">26141 13264 0,'35'0'15,"-35"-35"-15,71 35 16,-71-35-16,53 35 15,-18-35 1</inkml:trace>
  <inkml:trace contextRef="#ctx0" brushRef="#br0" timeOffset="91467.37">26000 12876 0,'0'0'0,"35"-35"31,0 35-15,18-35-16,71 0 15</inkml:trace>
  <inkml:trace contextRef="#ctx0" brushRef="#br0" timeOffset="93160.51">25206 14023 0,'-35'0'31,"35"-18"-15,17-35 15,54 53-15,-36-35-1,18 35 1,-18 0 0</inkml:trace>
  <inkml:trace contextRef="#ctx0" brushRef="#br0" timeOffset="93388.43">25294 14093 0,'18'0'31,"35"-17"-16,-18 17 1,0-35 0,1 35-1</inkml:trace>
  <inkml:trace contextRef="#ctx0" brushRef="#br0" timeOffset="94222.38">26776 14217 0,'53'-71'31,"-18"71"-31,18-53 16,0 53-16,-18-35 15</inkml:trace>
  <inkml:trace contextRef="#ctx0" brushRef="#br0" timeOffset="94417.09">26829 14376 0,'141'-177'16,"-282"354"-16,158-177 15,19 0 1,193-71 15,-194 18-31</inkml:trace>
  <inkml:trace contextRef="#ctx0" brushRef="#br0" timeOffset="97811.38">27958 14005 0,'0'0'0,"-36"-35"31,1 35 16,17 0-32,-17 0 1,35 18-16,-35 17 16,-18 35-1,53-17 1,0-17 15,53-1-31,0-35 16,17 0-1,-34-35 17,17-18-32,-53 17 15,0-16 1,0-1 0,0-18-1,-36 1 1,-87-36-1,88 70 1,-1 36 0,-17 0-1,18 0 1,35 36 0,18 87-1</inkml:trace>
  <inkml:trace contextRef="#ctx0" brushRef="#br0" timeOffset="98439.7">28293 13847 0,'0'0'0,"0"70"47,0-17-31,17 0-16,-17 17 15,0-52 1,0 17-16,0 36 16,0-89 30,0-17-46,-17 0 16,-18-71 0,35 18-1,0 17 1,0 36 0,0-18-1,0 18 1,17 35-16,18 0 15,-35 53-15,53 17 16,-53-17-16,71 53 16,17-18 15,-88-70-15</inkml:trace>
  <inkml:trace contextRef="#ctx0" brushRef="#br0" timeOffset="98643.43">28258 14129 0,'0'-36'15,"52"-34"1,1 35 0,0 35-16,-17-53 15,-1 53-15,-35-36 0</inkml:trace>
  <inkml:trace contextRef="#ctx0" brushRef="#br0" timeOffset="98860.72">28734 13899 0,'0'18'15,"35"35"1,-35-18-16,35 53 15,-35-35 1</inkml:trace>
  <inkml:trace contextRef="#ctx0" brushRef="#br0" timeOffset="99209.78">28187 14499 0,'-53'0'15,"71"0"32,35 0-47,35 0 16,0-53-16,-17 53 16,87-70-1,-34 34 1,-89 36-16</inkml:trace>
  <inkml:trace contextRef="#ctx0" brushRef="#br0" timeOffset="99744.35">28381 15187 0,'-35'0'15,"-1"0"1,1 0-1,0 0 1,0 0 0,35 53-1,-36 0 1,36-18-16,0 0 16,18 1-1,53-36 1,-1-71-1,-70 36 1,53-36 0,-53 36-16,0 0 0,-88-36 31,35 18-31,-18 0 16,18 18-16,18 35 0,-18 0 15,53 35 16,0 1-31,18-1 16,17-35-16</inkml:trace>
  <inkml:trace contextRef="#ctx0" brushRef="#br0" timeOffset="100048.93">28434 14975 0,'0'0'0,"0"-52"0,35-1 15,53 53 1,-52 0 0,17 0-1,-1 70 1,-52 1-1,-35-1 1,-18-17 0,0-53-1,18 0-15,35-17 32</inkml:trace>
  <inkml:trace contextRef="#ctx0" brushRef="#br0" timeOffset="100342.14">28804 14781 0,'-17'0'0,"-19"0"15,1 0 1,35 18-1,-35 35 1,35-18-16,0 1 16,0-1-16,0-18 15,35 36 1,0-17-16,36-36 16,-36 0-1,1 0-15,34-89 16,-35 54-1</inkml:trace>
  <inkml:trace contextRef="#ctx0" brushRef="#br0" timeOffset="101259.51">29228 13970 0,'0'-35'16,"17"70"15,-17 36-15,53-19-16,-53 1 15,35-17-15,-35-1 16,36 0-16,-36 36 16</inkml:trace>
  <inkml:trace contextRef="#ctx0" brushRef="#br0" timeOffset="101458.98">29210 14217 0,'0'-18'16,"35"18"-16,36-53 16,-18 53-16,35-53 15,18-17 1,-71 70-16</inkml:trace>
  <inkml:trace contextRef="#ctx0" brushRef="#br0" timeOffset="101975.73">29810 13653 0,'0'0'0,"-18"0"15,18-18 1,-35 18-1,0 0 1,-1 0 0,1 53-1,35 0-15,0 0 16,0-18 0,0 0-16,0 0 0,18-35 15,-18 36-15,105-36 16,-16-53-1,-54-18 1,0-105 0,-52 88-1,-54 17 17,18 36-32,18 0 0,0 35 31,-1 0-31,36 52 15,36-16 1</inkml:trace>
  <inkml:trace contextRef="#ctx0" brushRef="#br0" timeOffset="102444.73">30110 13511 0,'35'36'47,"-35"-1"-47,0 18 16,35 53-1,-35-71 1,0-17-1,0-54 17,-17-69-17,17 52-15,0 0 16,-71 0-16,71-18 16,0 36-16,-35 0 15,35-1 1,53 36-1,52 0 1,-34 71 0,-36 17 15,36-35-31,-71-18 0,35 1 16,0 17-16,1-53 15</inkml:trace>
  <inkml:trace contextRef="#ctx0" brushRef="#br0" timeOffset="102624.83">30233 13600 0,'18'-53'16,"17"53"-1,0-36 1,18 36-16,18-53 16</inkml:trace>
  <inkml:trace contextRef="#ctx0" brushRef="#br0" timeOffset="102989.79">30692 13511 0,'0'-17'0,"0"-19"31,17 1-15,19 35-16,17 0 15,-18 0 1,-35 18-1,0 105 17,0-87-32,-18-1 0,18 0 15,35-35 32,18-17-31,0-19-1,18 1 1</inkml:trace>
  <inkml:trace contextRef="#ctx0" brushRef="#br0" timeOffset="103419.64">29968 14393 0,'89'-35'78,"-19"35"-78,18-70 16,1 34 0,105-34-16,-106 70 15,0-71 1,0 71-16</inkml:trace>
  <inkml:trace contextRef="#ctx0" brushRef="#br0" timeOffset="103939.27">30409 14834 0,'-52'0'0,"-1"0"16,-18 0-1,36 0 1,0 36-1,35 17 1,0-1 0,0 19-1,17-71 1,54 0 0,-1-53-1,1-17 1,-71 34-16,53 1 15,-53 0-15,0-1 16,-36 1-16,36 0 16,-70 0-16,-36-54 15,36 54 1,34 0 0,36 52-1</inkml:trace>
  <inkml:trace contextRef="#ctx0" brushRef="#br0" timeOffset="104581.08">30480 14534 0,'0'0'0,"35"0"47,-35 18-47,53 17 16,-18-35-16,18 71 15,-17-53 1,-1-18 15,-35-71-15,0 18-1,0 18 1,0-18 0,0 71 30,0 34-30,35-16 0,-35-1-16,36 36 15,-36-1 1,52 1 0,-52-1-1,36-34 1,-36-1-1,-71-35 17,36 0-17,-36-18 1,36-17 0,-18 35-1,18 0-15,35-35 16</inkml:trace>
  <inkml:trace contextRef="#ctx0" brushRef="#br0" timeOffset="105054.89">31344 13670 0,'0'18'47,"0"35"-47,18 0 15,-18 17-15,35-17 16,1 35 0,-1-17 15</inkml:trace>
  <inkml:trace contextRef="#ctx0" brushRef="#br0" timeOffset="105204.08">31291 13952 0,'36'0'0,"-72"0"0,107-53 16,-18 53-16,35-70 15,0 70-15,0-53 16,-35 0-16,-17 53 0</inkml:trace>
  <inkml:trace contextRef="#ctx0" brushRef="#br0" timeOffset="105760.53">32138 13247 0,'-53'-35'16,"-17"35"-1,17 0 1,17 0-1,1 0 1,35 52 0,-53 1-16,53 18 15,0-53-15,0 17 16,0 0 0,35 18-16,1-53 15,17 0-15,17-35 16,-34 35-16,-1-71 15,18-52 1,-53 35 0,-53 17-1,18 18-15,-1-17 16,-17 17-16,18 17 0,0 1 16,-18 35-1,53 18 16,0 17-15,17-35 0,-17 18-16,71-18 15,-36 0-15</inkml:trace>
  <inkml:trace contextRef="#ctx0" brushRef="#br0" timeOffset="106170.06">32350 13088 0,'0'71'15,"0"-36"-15,0 0 16,0 0-16,0 1 16,0-1-16,0 18 15,0-71 32,0-17-31,0 0-1,0-1-15,0-16 16,0-1-16,0 17 0,0 1 16,0 0-1,0-18 1,53 53-1,70 123 1,-52 1 0,-71-54-1,35-17 1</inkml:trace>
  <inkml:trace contextRef="#ctx0" brushRef="#br0" timeOffset="106336.61">32385 13300 0,'0'-18'16,"53"18"-1,0-53 1,17 53-16,1-35 15</inkml:trace>
  <inkml:trace contextRef="#ctx0" brushRef="#br0" timeOffset="106744.13">32808 13194 0,'0'-35'32,"18"35"-32,17 0 15,-35 17 1,0 36 0,0 18-1,-17-71 1,17 17-1,17-17 17,36 0-17,-18 0 1,-35 71 0,0-36-1,-17 0 1,-36-35-1,0 36-15,18-36 16</inkml:trace>
  <inkml:trace contextRef="#ctx0" brushRef="#br0" timeOffset="107050.31">32156 14041 0,'0'0'15,"-36"0"-15,72 0 31,87-18-15,18 18-16,194-88 31,-211 17-31,35 1 16,-106 70-16,-18-36 16</inkml:trace>
  <inkml:trace contextRef="#ctx0" brushRef="#br0" timeOffset="107519.45">32632 14570 0,'-35'0'0,"-36"0"31,18 0-31,18 35 16,35 18-1,0-18 1,0 0-1,35-35 1,0 0 0,1 0-1,-1 0-15,0 0 0,1-17 16,-36-18-16,53-36 16,-53-17-1,-71-36 1,-17 1 15,17 88-31,18 35 16,53 35-1,-35 0-15</inkml:trace>
  <inkml:trace contextRef="#ctx0" brushRef="#br0" timeOffset="107993.18">32808 14305 0,'0'-35'31,"36"35"-31,87-53 15,-70 53 1,0 0-16,0-35 16,-18 35-16,0 0 15,-70 0 32,35 35-31,-106 71-1,71-36 1,35 1 0,-35-71-16,35 35 15,53-35 17,0 0-32,70-88 15,-17 53 1,-71-18-1,0 53 1,-35-35-16</inkml:trace>
  <inkml:trace contextRef="#ctx0" brushRef="#br0" timeOffset="140030.23">25541 16157 0,'-35'0'0,"35"18"15,-35-18 48,35 35-63,-36 0 31,36 1 0,-35-1 1,35 18-17,0 0 1,0 17-16,0-52 31,18-18-31,87 0 16,-34 0-1,-36-18 1,1-17 0,-36 0 15,0-53-16,35 88-15,-35-53 16,0 17-16,0 1 31,0 53 141,0 17-156,53 18-1,-18-18 1,0-35 0,-35 36-1,36-36 1,-19 0 0,19 0-1,-1 0 1,-35-18 15,35-17-15,-35-1 109,0 1-94,0 17 0,-18 18-15,18-35-1,0 0 79,0 53-16,0 17-62,0-18 0,18-17-16,-18 36 15,53 17 1,-18-18-1,1-35 1,-1 0 0,-18 0-1,19 0 1,-36-18 0,0-17-1,0 0 1,0-18-1,0 18 1,-18-1 0,18 1-1,-35 35 17,35 18-17,-35-18-15,35 35 16,0-17-1,17-18 32,18 0-31,1 0 0,-1-18-1,0 18 1,1 0-1,-1 0 1,-35 18 15,35 17-15,-35 0 15,35-35-31,-35 35 16,36-35 15,-1 0-15,0 0-1,-35-35 1,36-18-16,-36 0 16,0-17-1,0-1 16,-18 71-31,18-53 16,-35-17-16,35 34 16,-36 36 31,36 18-1,0 53-30,0-36 0,0 35-1,18-34-15,-18-1 16,35 18 0,1 0-1,-36-18 1,35-35-1,-18 0-15,19 0 16,-1 0 15,36 0-15</inkml:trace>
  <inkml:trace contextRef="#ctx0" brushRef="#br0" timeOffset="140653.97">27023 16069 0,'0'35'78,"35"1"-62,-35-1-16,0 0 16,0 18-1,0-18 1,0-52 31,0-36-32,0 18 1,0-1-16,-18 1 0,18-36 16,0 54-1,0-19 1,0 1 15,36 35 0,-36 18-15,70 35 0,-70-18-16,36-35 15,-36 53-15,35-53 0,-35 35 16,35 1-1,-35-1 1,35 0 0,-52-35 15</inkml:trace>
  <inkml:trace contextRef="#ctx0" brushRef="#br0" timeOffset="140870.37">26970 16175 0,'18'0'47,"-18"-35"-47,70 35 15,-70-36-15,53 36 16,-53-70-16</inkml:trace>
  <inkml:trace contextRef="#ctx0" brushRef="#br0" timeOffset="141136.54">26882 15875 0,'0'-35'16,"70"-53"15,1 88-31,-36-53 16,0 53-16</inkml:trace>
  <inkml:trace contextRef="#ctx0" brushRef="#br0" timeOffset="142386.53">25718 17374 0,'17'0'78,"-17"-17"-78,35 17 15,1 0 1</inkml:trace>
  <inkml:trace contextRef="#ctx0" brushRef="#br0" timeOffset="142556.53">25735 17533 0,'0'0'16,"18"0"15,35-18-15,-18 18 0,18-35-1</inkml:trace>
  <inkml:trace contextRef="#ctx0" brushRef="#br0" timeOffset="142986.53">26088 17374 0,'0'-35'78,"35"35"-62,0 0-16,1-35 15,34 35-15,-17-36 16,0 36-16,-18-52 16,1 52-1,-54 0 32,18 17-47</inkml:trace>
  <inkml:trace contextRef="#ctx0" brushRef="#br0" timeOffset="143586.54">26123 17410 0,'0'35'78,"71"-35"-62,-71 70-16,53-70 15,-53 53-15,53-53 16,-18 53 0,35-17-1,-34-36 1,-1-53 31,-35 17-32,0 1-15,0-88 16,0 34 0,0 54-1,0 0 1,0 0 31,-18 35-47,18-53 31,-35 53-15,35 35 15</inkml:trace>
  <inkml:trace contextRef="#ctx0" brushRef="#br0" timeOffset="144456.54">26776 17251 0,'-35'0'16,"35"-35"31,35 52 15,18 18-46,17 18 0,-34-53-16,-36 36 15,88-1 1,-35 0 0,0 1-1,-36-36 1,-17 35-16,36-35 15,-54-18 95,-35-17-95</inkml:trace>
  <inkml:trace contextRef="#ctx0" brushRef="#br0" timeOffset="144856.53">26988 17127 0,'0'36'47,"0"-1"-47,0 0 0,0 0 16,0 1-16,-53-1 15,53 18 1,0 18 0,-18-71-16,18 52 0,0-16 47,0 34-32,0-34 1,0-89 15</inkml:trace>
  <inkml:trace contextRef="#ctx0" brushRef="#br0" timeOffset="145676.54">27358 17180 0,'-35'0'16,"35"-35"-1,0 53 48,35 52-47,-35-35-1,35 18-15,-35-35 16,35 35-16,-35 0 15,36-18 1,-54-35 47,-17-35-48,0-36 1,35 36-16,0 0 15,-36-18 1,36 0 0,0 18-1,0-18 1,0 17 0,0 1-1,18 35 16,0 0 1,17 0-17,-35 18 1,35-18 0,-35 35-1,35 0 1,18 54-1,-53-19 1,36-70-16,-36 18 16</inkml:trace>
  <inkml:trace contextRef="#ctx0" brushRef="#br0" timeOffset="145936.53">27376 17304 0,'17'-71'32,"18"71"-17,1-35-15,-1 35 16,-35-35-16,53 35 16,-53-36-1</inkml:trace>
  <inkml:trace contextRef="#ctx0" brushRef="#br0" timeOffset="146296.53">27146 16969 0,'36'0'31,"-1"-18"-31,35 18 16,-17-53-16,124-35 15,-89 53 1,-88-36 0</inkml:trace>
  <inkml:trace contextRef="#ctx0" brushRef="#br0" timeOffset="146966.53">28028 16969 0,'18'-18'31,"17"18"-15,-35-35-1,53 35-15,0 0 16</inkml:trace>
  <inkml:trace contextRef="#ctx0" brushRef="#br0" timeOffset="147166.54">28011 17145 0,'17'0'32,"18"-18"-32,36 18 15,0-53 1,-36 18 0</inkml:trace>
  <inkml:trace contextRef="#ctx0" brushRef="#br0" timeOffset="148566.53">28681 16475 0,'0'-36'0,"0"54"63,17 17-47,-17 36-16,36-18 15,-36 17-15,70 107 31,1-89-31,70 371 32,-141-354-32,35 142 31,53 36 0,-52-213-15,-36-17-1,35-53 1,-35 35-16,0-52 47,0-19-31,0-16-16,0-72 15</inkml:trace>
  <inkml:trace contextRef="#ctx0" brushRef="#br0" timeOffset="149336.54">29228 16757 0,'0'-53'47,"17"53"-31,-17-71 15,0-17-15,0 18-1,0 34 1,-17 36-16,17 18 62,0 17-46,17 18 0,-17 0-1,36-53-15,-36 35 16,35-35 0,0 0-1,-35-17-15,35-18 16,-35-36-1</inkml:trace>
  <inkml:trace contextRef="#ctx0" brushRef="#br0" timeOffset="149526.53">29069 16193 0,'0'0'0,"0"-36"16,-18 36 0,18 18 15</inkml:trace>
  <inkml:trace contextRef="#ctx0" brushRef="#br0" timeOffset="150146.53">29034 16193 0,'0'0'0,"-36"35"47,36 18-31,0-18-16,0 0 16,0 18-1,0-88 32,0 0-47,0-1 16,0 1-1,0-35-15,0 17 16,18 53 15,-18-36-31,71 36 16,-36 0-1,35 53 1,-34-53-16,-1 53 0,0-53 16,-35 53-1,53-53-15</inkml:trace>
  <inkml:trace contextRef="#ctx0" brushRef="#br0" timeOffset="150686.53">30074 16316 0,'0'0'0,"0"18"47,18-18-32,-18 53 1,35 35-16,1 0 31,-36-53 16,-18-35-31,0 0-1,-52 0 1,34 0 0,36-17-1,0-36-15</inkml:trace>
  <inkml:trace contextRef="#ctx0" brushRef="#br0" timeOffset="151066.54">30039 16087 0,'-35'0'15,"35"17"17,0-52 30,0-18-46,17 53-1,-17-35-15,36 35 32,-1 0-32,18 17 31,-18-17-31,36 53 16,-36 18-16</inkml:trace>
  <inkml:trace contextRef="#ctx0" brushRef="#br0" timeOffset="151326.53">30850 15946 0,'0'17'32,"36"18"-17,-36 1-15,53 34 16,-18 36 0,-35-71-1,0 1-15,0-1 16</inkml:trace>
  <inkml:trace contextRef="#ctx0" brushRef="#br0" timeOffset="151596.53">31115 15998 0,'0'0'0,"-35"53"0,-18-17 15,0-1 1,53 0 0,0 1 15,0-1-15,18-35-1,17 0 1,35 0-1,-17 0 1</inkml:trace>
  <inkml:trace contextRef="#ctx0" brushRef="#br0" timeOffset="152006.53">30868 15787 0,'-35'0'31,"35"17"-15,-35-17-16,35 36 15,0-54 32,0-17-47,17 0 16,-17-36 0,35 36-1,18 35 16,0 35-31,35 53 16,36-17 0,-89-71-16</inkml:trace>
  <inkml:trace contextRef="#ctx0" brushRef="#br0" timeOffset="152966.53">29333 17163 0,'-35'0'16,"35"-36"-1,-35 36-15,0 0 32,35 36-17,-36-1 1,36 0 0,0 0-1,18-35 1,70-105 15,-88 34-15,0 36-1,0-36 1,-35 71-16,35-35 16,-53 35-1,18 0-15,35 18 16,0 17-1</inkml:trace>
  <inkml:trace contextRef="#ctx0" brushRef="#br0" timeOffset="153226.53">29510 17145 0,'0'0'0,"0"18"31,-35 17-31,35 0 16,0 36 0,0 35-1,0-36 1,0-35-1</inkml:trace>
  <inkml:trace contextRef="#ctx0" brushRef="#br0" timeOffset="153576.54">29616 17374 0,'0'0'15,"0"18"48,-18 17-47,18 1-1,18-36 1,17 0-1,-35-36 1,0 1 0,0-36-1,-35-17 1,-1 18 0,1 70-1,35 17 1</inkml:trace>
  <inkml:trace contextRef="#ctx0" brushRef="#br0" timeOffset="153846.54">29792 17321 0,'35'0'63,"-35"53"-47,0-35-1,0 17 1,-17-35-16</inkml:trace>
  <inkml:trace contextRef="#ctx0" brushRef="#br0" timeOffset="154076.53">29898 17180 0,'-35'124'16,"70"-248"-16,-35 160 16,-18-36-1,18 52-15,0 1 16,36 0 0,-1-53-16,0 0 15,18 0 1,0 0-16</inkml:trace>
  <inkml:trace contextRef="#ctx0" brushRef="#br0" timeOffset="154466.53">30304 16863 0,'-18'0'0,"-17"0"32,-18 0-17,0 35 1,18 18 0,35-18-1,0 1 1,35-36-1,18 0 1,0 0 0,-53-36-16,35-17 15,-35-35-15,-18 0 32,-35 17-17,18 36 1,0 35-16,35 35 15</inkml:trace>
  <inkml:trace contextRef="#ctx0" brushRef="#br0" timeOffset="154676.53">30374 16898 0,'53'35'31,"-53"36"-15,35-1-16,-35 1 15,0-36 1,36 1 0</inkml:trace>
  <inkml:trace contextRef="#ctx0" brushRef="#br0" timeOffset="155056.54">30745 17057 0,'-36'0'31,"1"0"-15,35 17 0,0 36-1,0-17 1,18-36 0,17 0-1,-35-36 1,35-34-1,-35-54 1,0 71-16,-17-17 16,-54 70-16,53 0 31,18 18-31,0 17 16</inkml:trace>
  <inkml:trace contextRef="#ctx0" brushRef="#br0" timeOffset="155396.53">30886 16951 0,'0'35'0,"0"1"15,0 16 1,35-52-1,-35 36-15,35-36 16,1 0-16,-36-18 16,35 18-1,-35-88 1,0 53-16,0-1 16,0 72 15,0-1-16,0 0-15,35 89 16,-35-54 0,35-35-1,-35 1-15</inkml:trace>
  <inkml:trace contextRef="#ctx0" brushRef="#br0" timeOffset="155876.53">31574 16633 0,'0'0'0,"0"-35"0,-36 35 15,-17 0 1,1 0 0,16 35-1,36 18 1,36 0-1,-1-53 1,0 0 0,0-53-1,-35-35 1,0-18 0,0 36-1,-17 35 1,-89 35-1,106 70 1,0-35 0</inkml:trace>
  <inkml:trace contextRef="#ctx0" brushRef="#br0" timeOffset="156096.53">31803 16545 0,'0'18'31,"0"52"-15,0-34-16,35 17 16,-35 17-16,0-17 15,0-18-15,0 1 16,0-1-16,35 18 15</inkml:trace>
  <inkml:trace contextRef="#ctx0" brushRef="#br0" timeOffset="156486.53">32226 16704 0,'-53'0'31,"18"0"-15,0 35-16,35 1 16,0 34-1,0-35 1,0 1-1,17-36-15,36 0 16,18-53 0,-71-71-1,0 18 1,0-17 0,-35 70-1,-18 18 1,53 0-16,-53 35 15,-18 70 1,71 36-16</inkml:trace>
  <inkml:trace contextRef="#ctx0" brushRef="#br0" timeOffset="156876.53">32367 16669 0,'36'-53'15,"34"53"1,-35-35 0,1 35-16,-1 0 0,0 0 15,-70 0 32,35 52-31,-71 37-1,36 69 1,0-52 0,35-88-1,18 35-15,34-53 16,-16-35-16,34-1 15,1-34 1,-36 34 0</inkml:trace>
  <inkml:trace contextRef="#ctx0" brushRef="#br0" timeOffset="158086.54">29545 18062 0,'0'18'32,"0"0"-17,0 52 1,18-17-16,-18 0 0,0-18 15,0 0-15,35-35 16,-35 36 0,-18-160 15,-17-246 0,0 158 16,70 247-31,0 18-1,18 0-15,18 53 16,-36-71-16,-35 1 16,35-1-1</inkml:trace>
  <inkml:trace contextRef="#ctx0" brushRef="#br0" timeOffset="158276.53">29545 18062 0,'53'0'16,"-18"-35"-16,1 35 16,17-53-16,-1 53 15,-16 0-15</inkml:trace>
  <inkml:trace contextRef="#ctx0" brushRef="#br0" timeOffset="158456.54">29968 17992 0,'53'53'15,"-106"-106"-15,106 141 0,-53-70 16,36 34 0,-36 1-16,0-17 15,0 34 1</inkml:trace>
  <inkml:trace contextRef="#ctx0" brushRef="#br0" timeOffset="159316.54">30656 17727 0,'0'0'16,"0"71"15,0-36-15,18 18-1,-18 141 17,0-212-1,0-17-16,0 0-15,-18-89 16,18 71-16,0 0 16,-35-17-1,35 17 1,0 18 0,18-1 15,35 36-31,-18 0 15,-35 18 1,35 17-16,-35 53 16,53-52-16,-53-1 15,35 36 1,-35-19 0,36-52-1</inkml:trace>
  <inkml:trace contextRef="#ctx0" brushRef="#br0" timeOffset="159526.53">30709 17939 0,'0'-18'0,"36"-17"16,52 0 0,-53 35-1,0-36-15,1 36 16,-1 0-16</inkml:trace>
  <inkml:trace contextRef="#ctx0" brushRef="#br0" timeOffset="160456.54">31133 17868 0,'0'-35'15,"17"0"-15,36 35 16,0 0 0,0 35 15,-53 0-15,0 0-16,-71 107 31,71-107 0,71-35 0,70-18 1,-88 18-17,-53-35 1,35 0-16</inkml:trace>
  <inkml:trace contextRef="#ctx0" brushRef="#br0" timeOffset="161836.53">32015 17445 0,'0'0'16,"0"35"31,0 0-47,0 1 16,35-1-16,-35 0 15,0 1-15,0 16 16,0-69 46,-18-71-46,18-142 15,0 160-15,0 34 15,18 36-31,35 18 31,0-18-31,-53 71 16,70-18-16,-70-18 16,36 35-1,-36-17 1,0-17-1</inkml:trace>
  <inkml:trace contextRef="#ctx0" brushRef="#br0" timeOffset="162026.53">32085 17586 0,'18'-35'31,"17"35"-31,0-36 16,1 36-1,34-35 1</inkml:trace>
  <inkml:trace contextRef="#ctx0" brushRef="#br0" timeOffset="162486.54">32473 17551 0,'18'0'31,"17"0"-15,0 0-1,-35 70 1,0-17 0,-17-53-1,17 35 1,-36-35 0,54 0-1,17 0 1,1 0-1,-1 36 1,-35 17 0,0 0-1,0-18 1,-18-35 0,-17 35-1,-18-35 1,18-18-1,35-17 1</inkml:trace>
  <inkml:trace contextRef="#ctx0" brushRef="#br0" timeOffset="163796.53">32650 15416 0,'17'36'78,"-17"-19"-78,0 19 15,36 34-15,-36 1 0,52 17 16,107 318 15,-71-230-15,-88-88-1,53-17-15,-53 17 0,53 0 16,-53-17-16,35 70 16,-35-88-1,36 0-15,-36-36 16,0 19-16,53 69 31,-18-69-15,-35 34-1,35-17 1,-35 0-16,0 0 16,0 18-1,36-36 1,-36 0 46,35-35-46,-35-35 47,0-36-6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5-27T05:41:21.88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953 6685 0,'0'35'94,"17"-35"-47,18 0-31,-17-17 15,-18-18-16,53-1 1,-53 1 0,0-36-1,0 36 1,0 0 0,-18 35-1,18-35 16,0-1-15,-35 36 0,0 0-1,0 0 32,-1 0 0,36 18-47,0 17 31,0 0 1,0 1-17,18-36-15,17 0 31,0-18-15,18-35 0,18 18-1,-36 35 1,0 0 15,-35 18-15,36 52-1,-36-17 1,35 0 0,-35 0-1,0-18 1,35-35 0,18 0-1,-18-17 1</inkml:trace>
  <inkml:trace contextRef="#ctx0" brushRef="#br0" timeOffset="756.21">741 6174 0,'0'0'0,"17"0"62,36 0-46,-53-18-16,89 18 16,-54-35-16,53-1 15,-53 36 1,36-35 0,-36 35 62,-35-35-63</inkml:trace>
  <inkml:trace contextRef="#ctx0" brushRef="#br0" timeOffset="1252.21">1535 5980 0,'0'17'47,"35"54"-31,53 70 15</inkml:trace>
  <inkml:trace contextRef="#ctx0" brushRef="#br0" timeOffset="3171.6">2099 6579 0,'35'-17'47,"1"17"-32,17 0-15,-1-53 16,-16 53-16,70-36 31,-89 1 0</inkml:trace>
  <inkml:trace contextRef="#ctx0" brushRef="#br0" timeOffset="3399.91">2081 6809 0,'53'0'31,"18"-36"-15,-18 36-1,0-53-15,70 18 16,-88 35 0,1 0-1</inkml:trace>
  <inkml:trace contextRef="#ctx0" brushRef="#br0" timeOffset="18497.8">3528 6403 0,'0'-35'16,"-35"35"31</inkml:trace>
  <inkml:trace contextRef="#ctx0" brushRef="#br0" timeOffset="18968.24">2893 6720 0,'-35'0'0,"70"-17"62,0 17-46,0 0-16,1 0 16,-1-35-16,35 35 47</inkml:trace>
  <inkml:trace contextRef="#ctx0" brushRef="#br0" timeOffset="19467.66">3387 6385 0,'0'0'0,"0"-35"47,17 35-32,19-53-15,52 53 32,-35 35-17,-18 36 1,-35-36-16,0 36 16,0-1-1,0 1 1,-18-36-1,-17 0 1,70-35 31,18 0-31,-53-17-16,106-18 15,-71 35 16</inkml:trace>
  <inkml:trace contextRef="#ctx0" brushRef="#br0" timeOffset="20002.12">4216 6227 0,'0'0'0,"-53"0"15,-18 17 1,36 18 0,0 18-1,35 18 1,0-36 0,0-17-1,17-18 1,107-18-1,-71 18 1,17 0 0,-17 0-1,-53 53 1,-17 18 0,-54-1-1,-35 18 16,71-88-15,35-52-16,0 16 16</inkml:trace>
  <inkml:trace contextRef="#ctx0" brushRef="#br0" timeOffset="20267.41">4410 6332 0,'0'71'47,"53"-18"-47,-18 0 16,-35-18-1,53 18-15,-53-35 0,35 52 16</inkml:trace>
  <inkml:trace contextRef="#ctx0" brushRef="#br0" timeOffset="20418">4269 6121 0,'-18'-36'31,"36"54"-15,17 17-16,0 1 16</inkml:trace>
  <inkml:trace contextRef="#ctx0" brushRef="#br0" timeOffset="20817.16">4674 6473 0,'0'18'62,"36"17"-62,-36 1 16,53-1-16,-53 0 16,35 1-1,0-1 1,-35-106 15,0 18-31,0-53 16,35 71-1,-17 35 17,-18 18-17,71 52 1,-19-17 0,-16-17-1</inkml:trace>
  <inkml:trace contextRef="#ctx0" brushRef="#br0" timeOffset="21200.14">5256 6297 0,'0'-35'16,"0"70"31,0 0-47,0 18 15,53 71 1,-53-36-1,36 18 1,-1-71 0,0-35-1,18 0 1,35-18 0,-88-17-1</inkml:trace>
  <inkml:trace contextRef="#ctx0" brushRef="#br0" timeOffset="21417.21">5133 6615 0,'106'-71'32,"-36"71"-17,-34-35-15,34 35 16,-70-36 0</inkml:trace>
  <inkml:trace contextRef="#ctx0" brushRef="#br0" timeOffset="23082.32">5927 6879 0,'17'-17'62,"-17"-19"-62,36 36 16,-36-35 0,0-18-1,0-35 16,-18 17 1,18 107 30,0 17-46,0 17-1,18-17 1,35 0 0,-18-18-1,0-35 1,0 0 0,1-17-1,-1-36 1</inkml:trace>
  <inkml:trace contextRef="#ctx0" brushRef="#br0" timeOffset="23572.04">5821 6279 0,'0'0'0,"0"36"47,0-1-31,0 0-16,0 1 15,0-1 1,0-70 31,0-54-32,0 54-15,0 0 32,35 35-32,18 0 15,-18 17 1,18-17 15,-17 53-15</inkml:trace>
  <inkml:trace contextRef="#ctx0" brushRef="#br0" timeOffset="23914.1">6597 6473 0,'0'18'31,"53"70"-16,-53-52-15,70 17 16,-34 70 0,-36-88-1,0 18 1</inkml:trace>
  <inkml:trace contextRef="#ctx0" brushRef="#br0" timeOffset="24102.19">6509 6756 0,'0'-36'16,"35"36"-1,106-35 1,0 0-1,-88 0-15</inkml:trace>
  <inkml:trace contextRef="#ctx0" brushRef="#br0" timeOffset="24616.02">7091 6368 0,'0'0'16,"0"-36"-16,17 36 16,54 0-1,-18 71 1,-53-36-1,0 36 1,0-36 0,-35 36-1,-1-71 1,1 0 0,53-18-1,35-17 1,-18 35-1,18 17 17,-18-17-32,-35 53 0,0 35 15,0-17 1,-17-36 15,-19-35-15,1-17-1,0 17 1</inkml:trace>
  <inkml:trace contextRef="#ctx0" brushRef="#br0" timeOffset="25933.86">7832 6332 0,'0'-35'15,"-18"35"48,-17 0-32,-1 0-31,36 18 16,-35 140 30,35-52-30,18-17 0,17-89-16,18 52 15,53-52 1,-18-70 0,-53 35-16</inkml:trace>
  <inkml:trace contextRef="#ctx0" brushRef="#br0" timeOffset="26298.88">8149 6385 0,'-17'0'15,"-19"0"1,36 18-1,-35-18-15,35 53 16,0 0 0,0 0-1,18 17 1,70-70 0,-18 0-1,-52-53 1,-18 0-1,-18-17 1,-35-1 0,1 71-1,-19 18 17,71 17-17</inkml:trace>
  <inkml:trace contextRef="#ctx0" brushRef="#br0" timeOffset="26723.36">8414 6279 0,'0'0'0,"-18"0"16,-17 18 15,35 17-31,-35 36 16,35-18-1,17-53 17,18 0-32,1 0 15,17 0 1,-18 0 15,0 35-15,-35 89-1,-17-71 1,-19-53-16,1 0 31,0 0-15,35-18 15</inkml:trace>
  <inkml:trace contextRef="#ctx0" brushRef="#br0" timeOffset="27045.05">8696 6262 0,'0'0'0,"0"17"47,0 54-47,0-36 16,0 36-1,35-1 1,-35-34-1,36 17 1,-1-53 0,35 0-16,-17-18 31,0 18-31,-18-35 16</inkml:trace>
  <inkml:trace contextRef="#ctx0" brushRef="#br0" timeOffset="27244.09">8661 6491 0,'0'-35'16,"53"35"-1,0 0-15,123-35 16,-123 35 0</inkml:trace>
  <inkml:trace contextRef="#ctx0" brushRef="#br0" timeOffset="27617.09">9260 6350 0,'0'0'0,"0"-35"16,18 70 15,17 36-15,1-1-1,-36 18 1,35 18-1,-35-71 1,-18-35 31,-17 0-31,0 0-1,17 0 16,18-17-15,0-36 0</inkml:trace>
  <inkml:trace contextRef="#ctx0" brushRef="#br0" timeOffset="28011.05">9155 6085 0,'-36'0'16,"36"18"15,0 17-31,0 18 16,0-17-1,0-54 17,0-35-32,0-18 15,0 19 1,0-1-16,0 17 16,18 36-1,105 71 16,-52-1-15,-18-70 0,-18 0-1</inkml:trace>
  <inkml:trace contextRef="#ctx0" brushRef="#br0" timeOffset="29658.28">9737 6368 0,'0'-18'47,"0"-17"0,0-1 15,0 72 1,0-1-63,0 0 15,35 1-15,-35-1 16,0 0-16,35 53 31,-35-52-15</inkml:trace>
  <inkml:trace contextRef="#ctx0" brushRef="#br0" timeOffset="29875.74">9613 6526 0,'0'0'0,"18"0"31,17-35-31,18 35 16,0 0-16,106-35 31,-124-18-31</inkml:trace>
  <inkml:trace contextRef="#ctx0" brushRef="#br0" timeOffset="30707.59">10160 6244 0,'0'-35'62,"0"53"-15,0 17-31,0 0 140,0 0-125,0-17-15,0 53 0,0-19-1,0 1-15,0-17 31,0-1-31,35-35 32,1 0-17,-1-35 1,-35-1-16,35-17 16,-35 36-1,35 34 32,-35 36-31,0-17-16,36-1 31,-36 18-15,0-18-1</inkml:trace>
  <inkml:trace contextRef="#ctx0" brushRef="#br0" timeOffset="31003.56">10566 6244 0,'0'18'31,"0"17"-31,0 0 16,17 1-16,-17-1 15,0 53 1,53-17-1,-53-89 32</inkml:trace>
  <inkml:trace contextRef="#ctx0" brushRef="#br0" timeOffset="31326.7">10813 6315 0,'-18'0'15,"-17"17"1,-18 19 0,18-36-1,35 35 16,0 0-31,70 0 32,-17-35-17,-18 0 1,18 0 0,-18 71-1,1-71 1</inkml:trace>
  <inkml:trace contextRef="#ctx0" brushRef="#br0" timeOffset="31823.95">10619 5962 0,'0'0'0,"0"-35"15,0 88 32,0 0-47,-36-18 0,36 35 16,0-34 15,0-107 0,0-35-15,18-17-1,17 87 1,1 36 0,-1 89-1,-35-54 1,141 0 0,-106-35-1,-17 0 1</inkml:trace>
  <inkml:trace contextRef="#ctx0" brushRef="#br0" timeOffset="37905.28">811 7990 0,'0'18'63,"36"-18"-48,-1 0 17,0-18-32,1-34 31,-36 34-31,35 18 16,-35-71 15,0 36-16,-18 35-15,18-35 32,-35 35-17,0 0 1,-1 0 0,19 0-1,17 17 1,-36-17-16,36 53 15,0-17 17,18-36-1,35 0 0,0-18-31,-18-17 16,18 35-1,-18 0-15,1 0 32,-1 35-1,-35 71-15,0-53-1,0-18 1,35-35-1,0 0 1,1 0 0,17-18-1</inkml:trace>
  <inkml:trace contextRef="#ctx0" brushRef="#br0" timeOffset="38317.44">776 7585 0,'0'-36'16,"18"36"-1,52 0 1,-17 0-16,106-35 47</inkml:trace>
  <inkml:trace contextRef="#ctx0" brushRef="#br0" timeOffset="42230.07">1358 7567 0,'0'0'0,"0"18"47,18-18-31,-18 35-16,35 0 15,-35 1 17</inkml:trace>
  <inkml:trace contextRef="#ctx0" brushRef="#br0" timeOffset="42402.61">1517 7532 0,'0'35'31,"35"-35"-31,-35 53 16,53 18 0,-53-36-1,35 0 1</inkml:trace>
  <inkml:trace contextRef="#ctx0" brushRef="#br0" timeOffset="43146.46">2293 7955 0,'18'0'46,"35"0"-30,0 0 0,-18 0-1</inkml:trace>
  <inkml:trace contextRef="#ctx0" brushRef="#br0" timeOffset="43362.88">2205 8132 0,'18'0'31,"52"0"-15,1-18-1,-18 18 1,-18 0-16</inkml:trace>
  <inkml:trace contextRef="#ctx0" brushRef="#br0" timeOffset="44061.94">3052 8132 0,'0'-18'47,"35"18"-32,0 0-15,124-35 47</inkml:trace>
  <inkml:trace contextRef="#ctx0" brushRef="#br0" timeOffset="44529.68">3475 7867 0,'0'0'0,"0"-35"15,0-1 1,53 36 0,-18 0-16,0 0 15,18 0-15,-17 18 31,-36 70-15,0-17 0,-36-1-1,-70 36 17,106-88-17,18-18 16,35 0-15,35-18 0,-35 18 15,-18 0-31</inkml:trace>
  <inkml:trace contextRef="#ctx0" brushRef="#br0" timeOffset="44911.57">4163 7726 0,'-35'0'31,"-1"0"-15,36 17-1,-35 19 1,35-1-16,0 71 31,0-71-31,0 0 16,53 18-1,17-53 1,1 0-16</inkml:trace>
  <inkml:trace contextRef="#ctx0" brushRef="#br0" timeOffset="45260.89">4339 7796 0,'-35'0'32,"35"18"-17,-35 17-15,35 1 31,17-1-15,19-35 0,-1 0-1,0-35 1,0-1 0,-35-17-1,-35-17 1,-35 35-1,17 87 17,53-16-32,-36-1 15</inkml:trace>
  <inkml:trace contextRef="#ctx0" brushRef="#br0" timeOffset="45743.6">4780 7691 0,'-17'0'0,"-36"35"16,53 18 15,0-18-15,0 0-1,53-35 17,-18 0-17,-18 0 1,19 0-1,-36 36 1,53 52 0,-53-53-1,-53 53 1,0-88 0,18 0-1,-1 0 1,1-35-1,35 0 1</inkml:trace>
  <inkml:trace contextRef="#ctx0" brushRef="#br0" timeOffset="46195.42">5115 7638 0,'0'0'0,"0"35"78,0 0-63,0 0-15,0 1 16,0-1-16,0 36 16,36 70 30,-36-88-46,35-53 32,0 0-17,18-18 1,-18-35 0,-35 18 15</inkml:trace>
  <inkml:trace contextRef="#ctx0" brushRef="#br0" timeOffset="46443.88">4992 7867 0,'0'0'0,"17"-35"16,19 35-1,-1 0 1,36-53 0,-36 53-16,0 0 15,-35-36-15</inkml:trace>
  <inkml:trace contextRef="#ctx0" brushRef="#br0" timeOffset="48858.55">5768 8255 0,'18'-18'32,"34"-17"-17,19-35 1,-36 17-1,-35 17 1,0-17-16,-17 18 47,-19 0 0,36 105 0,18 124 0,17-194-32,1 0 1,-1 0-1,0-35 1</inkml:trace>
  <inkml:trace contextRef="#ctx0" brushRef="#br0" timeOffset="49366.21">5733 7655 0,'-18'0'63,"18"36"-63,0 34 16,0-35-1,0-52 48,0-19-63,0-16 15,0 16 1,35 36 15,1 18-15,34-18-1,-17 0 1</inkml:trace>
  <inkml:trace contextRef="#ctx0" brushRef="#br0" timeOffset="52667.18">6509 7885 0,'0'0'0,"17"0"62,36 0 1220,0 0-1267,18 0 1,-36 0 0,-17 0-16,17 0 15,18-18 1,0 18-16,-18 0 47,0 0 0</inkml:trace>
  <inkml:trace contextRef="#ctx0" brushRef="#br0" timeOffset="54435.28">7267 7673 0,'-35'0'16,"35"-18"609,18-17-594,35 35-31,-53-35 16,52 35-1,1 0 1,53 70 15,-141 54 16,-53-124 0,88-18 15,17 18-46,54 18 0,-36 17-1,-35 0 1,0 1-1,-17-1 1,-19-35 0,1 35-1,0-35 1,17 0 0,-17 0-1</inkml:trace>
  <inkml:trace contextRef="#ctx0" brushRef="#br0" timeOffset="55035.45">7938 7655 0,'0'-35'32,"-18"35"-17,-35 0 1,18 35-16,-54 1 31,160 69 16,123-34 0,-194-36-31,0 1-1,0-19 1,-70 36-1,-36-53 17,88 0-17,18-18-15,0-17 16,0 0-16</inkml:trace>
  <inkml:trace contextRef="#ctx0" brushRef="#br0" timeOffset="55267.83">8096 7708 0,'36'0'16,"-1"35"-1,-35 1-15,35 34 16,-35-34-1,0-1 17</inkml:trace>
  <inkml:trace contextRef="#ctx0" brushRef="#br0" timeOffset="55428.42">8096 7479 0,'36'18'47</inkml:trace>
  <inkml:trace contextRef="#ctx0" brushRef="#br0" timeOffset="55850.65">8361 7761 0,'0'53'16,"35"35"-1,-35-52 1,0 16 0,35-16-1,1-54 32,-36-17-31,53-36-16,-53 36 15,35 17 17,-17 18-17,-18 36 1,52 34 0,-16 1-1,-36-36 1</inkml:trace>
  <inkml:trace contextRef="#ctx0" brushRef="#br0" timeOffset="56333.82">8855 7655 0,'0'-35'16,"0"70"31,0 1-32,0-1-15,0 18 16,0-18-16,35 36 16,-35 34-1,0-34 1,0-18-1,53-53 32,0 0-31,-18-18 0,-35-17-1</inkml:trace>
  <inkml:trace contextRef="#ctx0" brushRef="#br0" timeOffset="56603.15">8855 7990 0,'0'-35'15,"70"35"1,-34-35 0,-1 35-16,0 0 15,36-35 1,-36-1-1</inkml:trace>
  <inkml:trace contextRef="#ctx0" brushRef="#br0" timeOffset="57320.04">9402 7602 0,'0'18'63,"0"17"-63,35 18 16,0 124 15,-35-72-16,0-69 1,35 17 0,-35-18 15,-17-35 31,-19 0-46,1 0 15,0 0-15,0 0 15</inkml:trace>
  <inkml:trace contextRef="#ctx0" brushRef="#br0" timeOffset="57865.04">9402 7250 0,'0'0'0,"-53"53"78,53-36-62,0 18-16,-36 18 0,36-35 31,18-53 31,-18-18-46,53 0 0,-18 0 15,0 53-31,18 35 16,18 18-1,-36-18 1,0-35 15</inkml:trace>
  <inkml:trace contextRef="#ctx0" brushRef="#br0" timeOffset="89356.57">811 9296 0,'0'35'47,"0"18"-32,0 0-15,0 35 16,0 141 15,0 1 0,0-195 1,0-229-1,-17 70-31,17 36 15,0 18-15,0-71 16,0 35 15,0 70-31,17-16 16,-17 16 0,36 36 30,-1 71-30,88 105 0,-52-70-1,-36-35 1,36-1 0,-36-17-1,0-18 1</inkml:trace>
  <inkml:trace contextRef="#ctx0" brushRef="#br0" timeOffset="89553.03">917 9701 0,'0'0'0,"-35"0"16,53-35 0,17 35-1,53-70 1,-53 34-16,1 36 16,-1 0-16</inkml:trace>
  <inkml:trace contextRef="#ctx0" brushRef="#br0" timeOffset="89936">1411 9260 0,'0'53'63,"53"-17"-63,-53 17 16,35-1-16,-35 1 15,36 177 1,-36-160-1,35 1-15,-35-36 16,53-35 0,17-35-1,1-71 1,17 18 0</inkml:trace>
  <inkml:trace contextRef="#ctx0" brushRef="#br0" timeOffset="90152.92">1464 9737 0,'0'-36'31,"35"36"-31,1-35 16,-1 35-16,18-53 15,-18 53-15</inkml:trace>
  <inkml:trace contextRef="#ctx0" brushRef="#br0" timeOffset="90534.92">2117 9331 0,'0'35'63,"53"1"-63,-53-1 15,35 35-15,-35-17 16,0 0-16,0 71 31,35-89-31,18 18 31,18-53-15,-18-53 0,-18 0-1,-35 18 1</inkml:trace>
  <inkml:trace contextRef="#ctx0" brushRef="#br0" timeOffset="90735.7">2152 9684 0,'-35'-36'31,"70"36"-15,0-35-16,89 0 15,-89 35 1</inkml:trace>
  <inkml:trace contextRef="#ctx0" brushRef="#br0" timeOffset="90934.76">2681 9402 0,'71'-18'32,"-18"18"-32,0-53 15,-1 53-15</inkml:trace>
  <inkml:trace contextRef="#ctx0" brushRef="#br0" timeOffset="91117.26">2734 9596 0,'0'-18'31,"71"-17"-16,-18 35-15,17-71 16,-17 71-16</inkml:trace>
  <inkml:trace contextRef="#ctx0" brushRef="#br0" timeOffset="91386.57">3210 9278 0,'53'35'47,"-53"1"-47,53 17 15,18 70 1,-18-35-1,-53-17 1,35-71-16</inkml:trace>
  <inkml:trace contextRef="#ctx0" brushRef="#br0" timeOffset="91784">3016 9349 0,'0'0'0,"0"-36"16,53-34 0,0 70-1,141-53 1,71-35-1,-177 88 1,-88-36 0,-53 36-1,-18-35 1,36 35 0,70 18 15,1 17-31,70 141 31,-36-52-15,-17-18-16,-18 0 31,-35-71-31</inkml:trace>
  <inkml:trace contextRef="#ctx0" brushRef="#br0" timeOffset="92916.92">2011 9966 0,'-35'0'31,"52"0"94,18 0-94,-35 35-31,0 1 16,0 52 15,-35-18-15,0-70 0</inkml:trace>
  <inkml:trace contextRef="#ctx0" brushRef="#br0" timeOffset="93615.95">1129 10619 0,'0'0'0,"-35"0"0,52 0 63,19 0-63,34 0 15,1-36-15,52 36 16,89-35-1,440-159 17,689-106 15,-988 230-1,-318 70-14,-53 0 77</inkml:trace>
  <inkml:trace contextRef="#ctx0" brushRef="#br0" timeOffset="94265.92">1834 10742 0,'-70'35'32,"35"-35"-32,35 36 15,-36-36 1,-34 35 0,35-35 15,52 0 63,54 0-79,-1-53-15,1 53 16,70-71-16,18 19 15,282-107 1,70-18 0,-35 72-1,1-1 1,-389 106 0,-35-36-1,-71 36 48,-17 0-48</inkml:trace>
  <inkml:trace contextRef="#ctx0" brushRef="#br0" timeOffset="96376.33">1411 11800 0,'18'0'93,"17"0"-77,0 0 0,-35-17-16,36-18 15,-1-142 48,-53 89-16,-52 88 0,34 0-32,36 18 1,-35 52-1,35-35 1,18-35 62,35 0-62,0 0-1,-53-35 1,88-18 0,-18 53-1,-52 0 1,17 0 0,-35 18-1,36 17 1,16 36-1,-52-18 1,36-18 0,-19-35 31,19 0-32,-36-18 1,35 18-1,-53 0 32</inkml:trace>
  <inkml:trace contextRef="#ctx0" brushRef="#br0" timeOffset="96864.03">1393 11324 0,'36'0'93,"-1"0"-93,0-53 0,1 53 16,-1-35 0,0 35-16,0 0 31</inkml:trace>
  <inkml:trace contextRef="#ctx0" brushRef="#br0" timeOffset="97262.23">2028 11236 0,'0'-35'0,"0"52"78,0 19-78,0-1 15,36-35-15,-36 53 16,35-18 0,0-35-1</inkml:trace>
  <inkml:trace contextRef="#ctx0" brushRef="#br0" timeOffset="98094">2593 11412 0,'18'0'78,"34"0"-62,-16 0-16,34 0 16,-34-17-1,34-19 17</inkml:trace>
  <inkml:trace contextRef="#ctx0" brushRef="#br0" timeOffset="98377.78">2575 11677 0,'53'0'47,"0"-18"-47,18 18 16,-18 0-16,35-53 15,-53 53 1</inkml:trace>
  <inkml:trace contextRef="#ctx0" brushRef="#br0" timeOffset="136359.51">3581 11465 0,'0'-35'16,"-18"35"124,-17 0-109,0 18 1,35 17-17,-36 0 17,36 0-17,0 1 1,0-1-1,0 18 1,18-18 0,35 1 15,-18-36-15,89 0 15,-124-36-16,0-34 1,0 17 0,0-18-1,-18 36 1,-53 35 0,54-18 15,-19 18-31,1 0 15,35 71 1</inkml:trace>
  <inkml:trace contextRef="#ctx0" brushRef="#br0" timeOffset="136974.69">3969 11765 0,'35'-17'32,"0"-54"-17,-35 36 1,0-1 0,53-69-1,-53 52 1,-35 0-1,17 53 17,18 17 15,0 54-32,0-53-15,0 52 16,0 1-1,71-36 1,-36 0 15,0-35-15,1 0 0,-1 0-1,0-17 1</inkml:trace>
  <inkml:trace contextRef="#ctx0" brushRef="#br0" timeOffset="137610.97">3881 11113 0,'0'17'63,"0"18"-48,-36-35 1,36 18 0,0-88 62,0 17-63,0 17 17,18 36-32,17 0 31,0 0-16,18 0 1,0 0 0,0 53-1,-17 0 1,-36-18 0,35-35-1</inkml:trace>
  <inkml:trace contextRef="#ctx0" brushRef="#br0" timeOffset="144084.74">4674 11518 0,'0'18'4219,"-53"35"-4219,18-53 15</inkml:trace>
  <inkml:trace contextRef="#ctx0" brushRef="#br0" timeOffset="145633.96">4568 11536 0,'18'0'141,"17"0"-126,18 0-15,18-35 16,-18 35-16,53-53 15,-71 53 1,71-36 31,-124 36 0,-211 18-16,105 35 16,54-53-31,17 35-1,0-35 1,106 0 31,17 0-47,-17 0 15</inkml:trace>
  <inkml:trace contextRef="#ctx0" brushRef="#br0" timeOffset="146464.99">5203 11307 0,'-35'0'15,"35"-36"1,0 1-16,18 35 15,70-35 32,18 35-15,0 123 14,-230-52 1,89-71-31,53 0 46,-18-18-46,35 18-16,35 0 16,-17 0-1,0 0 1,-53 18 0,36-18-1,-36 35 1,0 53-1,-36-53 1,-34 36 0,-1-36-1,1-35 1,34 0 0,1 0 15</inkml:trace>
  <inkml:trace contextRef="#ctx0" brushRef="#br0" timeOffset="147781.43">5997 11148 0,'0'-35'78,"0"70"156,0 0-218,36 0-16,-36 1 0,0-1 16,35-35-16,-35 53 15,35-18 1,-35 0 0,0 1 15,0-1 16,-18-35 15,-17 35-46,0-35-1,35 35 17,-35-35-32</inkml:trace>
  <inkml:trace contextRef="#ctx0" brushRef="#br0" timeOffset="148414.18">5980 10918 0,'0'-35'31,"0"53"16,-53 141 0,53-212 0,53-106 15,-18 159-31,-17 18-15,52 17 0,-17 0-1,-18 0 1</inkml:trace>
  <inkml:trace contextRef="#ctx0" brushRef="#br0" timeOffset="151044.5">6703 11042 0,'0'35'781,"35"18"-781,-35-35 16,0 17-1,53 36 1,-53-36-16,35 88 47,-35-87-47</inkml:trace>
  <inkml:trace contextRef="#ctx0" brushRef="#br0" timeOffset="151343.87">6632 11324 0,'36'0'32,"16"0"-17,19-70 1,35 70 0,-53-36-16,-18 36 15,0 0-15,1-35 16</inkml:trace>
  <inkml:trace contextRef="#ctx0" brushRef="#br0" timeOffset="152246.04">7320 10901 0,'0'-18'15,"0"-17"17,0 70 14,0 0-30,0 1-16,0 87 47,0-35 0,71-88-16,52-35 0,-123 0-31,0 0 32,35 35 46,-35 53-63,0-18-15,0-18 16,0 19-16,0-1 16,36 0-1,-36 18-15,0-18 31,35-35 1</inkml:trace>
  <inkml:trace contextRef="#ctx0" brushRef="#br0" timeOffset="152643.97">7779 10901 0,'35'70'62,"-35"-17"-46,0 0 0,35 0-1,-35 35-15,0-52 0,0-1 16,0-17-1</inkml:trace>
  <inkml:trace contextRef="#ctx0" brushRef="#br0" timeOffset="153047.54">8096 11007 0,'-35'0'0,"0"0"15,-1 17 1,36 19-1,-35-1 1,0-35 15,35 35-15,0 0 15,18-35-15,17 0-1,0 0 1,-35 18 0,35-18-1,1 0 1,-1 0 0</inkml:trace>
  <inkml:trace contextRef="#ctx0" brushRef="#br0" timeOffset="153858.68">7743 10354 0,'-35'18'47,"35"17"-32,0 0-15,0 1 16,0 52 15,0-106 32,0-35-48,0 18 1,0 0-1,18 35 17,-18-36-1,35 36-15,0 0-1,1 0 16,-1 18 1,0 17-17,18 1 1,-18-36 0,-35 35-1,36-35-15,-54 53 47</inkml:trace>
  <inkml:trace contextRef="#ctx0" brushRef="#br0" timeOffset="157954.29">1199 12876 0,'0'36'31,"18"-36"719,-18 35-719,35-35 1,-35 35-32,53-35 15,18 0 1,52 0 15,-52-88 16,-71 17-16,-18 36 16,-17 0-31,0 35-1,-1 0 1,1 0 0,0 0-1,35 18 1,-18-18 0,18 70-1,71-105 79,-36 35-94,18-35 16,0 35-1,-53-36 1,70 36-1,-52 0-15,53-35 16,-36 35 15,-35 18-31,0 35 16,0 17 0,0-35-1,0 54 1,35-89-1,-17 0 17,52 0-17,-17-18 1</inkml:trace>
  <inkml:trace contextRef="#ctx0" brushRef="#br0" timeOffset="158446.03">1341 12471 0,'0'0'0,"17"-36"47,54 36-32,-18 0-15,35-52 16,124 16 15</inkml:trace>
  <inkml:trace contextRef="#ctx0" brushRef="#br0" timeOffset="159055.34">2187 12453 0,'0'-35'15,"-17"35"1,17 17 31,0 19-32,53 105 32,-18-141-47</inkml:trace>
  <inkml:trace contextRef="#ctx0" brushRef="#br0" timeOffset="159243.84">2364 12365 0,'0'35'47,"53"53"-31,-53-52-1,0 52 1,0-53-16</inkml:trace>
  <inkml:trace contextRef="#ctx0" brushRef="#br0" timeOffset="159688.03">2840 12771 0,'53'0'62,"-18"0"-62,0 0 16,71-18 15</inkml:trace>
  <inkml:trace contextRef="#ctx0" brushRef="#br0" timeOffset="159925.51">2805 12982 0,'17'0'31,"19"0"-15,-1 0-16,35 0 16,1-17-1,-18 17 1</inkml:trace>
  <inkml:trace contextRef="#ctx0" brushRef="#br0" timeOffset="164628.24">3598 12735 0,'18'0'1172,"35"-70"-1156</inkml:trace>
  <inkml:trace contextRef="#ctx0" brushRef="#br0" timeOffset="172640.44">3634 12753 0,'0'0'0,"0"-35"15,0-1 79,17 1-63,36 35-15,18 0-1,-18 0 1,-18 53 31,-88 106 0,-53-53-32,106-71 1,35-35 47,18 0-48,18-18 1,-36 18-1,-35-35-15,35 35 16,1 0 0</inkml:trace>
  <inkml:trace contextRef="#ctx0" brushRef="#br0" timeOffset="173306.67">4216 13000 0,'35'0'32,"0"-53"-17,1 0 1,-36 0 0,0-17-1,0 34 1,0 19-1,0-54 1,0 36-16,0 17 31,0 53 63,0 1-78,0 17-1,0 17 1,0-17 0,35-18-1,0-35 1,0 0-1,18 0 1,-17 0 0,-36-17 46</inkml:trace>
  <inkml:trace contextRef="#ctx0" brushRef="#br0" timeOffset="173902.16">4233 12330 0,'0'-36'15,"0"54"32,0 0-31,-35 35-1,35-18-15,0-88 94,0 0-78,0 0-1,18 53 1,17 0 15,18 0-15,-18 0-1,53 18 1,-52 17 0,-36 0-1</inkml:trace>
  <inkml:trace contextRef="#ctx0" brushRef="#br0" timeOffset="193090.34">1129 14005 0,'0'-35'32,"-35"35"-32,35-53 296</inkml:trace>
  <inkml:trace contextRef="#ctx0" brushRef="#br0" timeOffset="205760.24">1111 13829 0,'0'35'407,"0"0"-392,0 1 17,18-36-32,-18 35 15,0 0 1,35 89 15,0-1 16,1 1 0,-36-71-47,35 17 62,-35-35-46,35 1 0,-35-72 62,0 1-78</inkml:trace>
  <inkml:trace contextRef="#ctx0" brushRef="#br0" timeOffset="208689.19">1588 14411 0,'0'35'63,"0"-52"499,0-19-546,0 1-1,0 0 17,0 0-1,0 17-16,0-17 17,0-1-1,-18 1-15,18 0 15,-35 35 0,17 0 0,-17 0 1,-1 0 14,1 0 1,35 17-47,0 1 32,0 17-17,-35-35-15,35 36 16,17-36 31,19 0 0,-1 0-47,18 0 15,-53-18 1,53 18-1,-18-35 1,0-1 0,1 36 15,-36-35-31,35 35 16,0-35-1,1 35 1,-1 0 46,-35 17-46,0 19 0,0-1-1,0 0 1,0 1-1,0-1 1,35-35 0,-35 35-1,35-35 1,1 0 15,-1 0-15,-17 0-1,17 0 1</inkml:trace>
  <inkml:trace contextRef="#ctx0" brushRef="#br0" timeOffset="209395.87">2117 13776 0,'0'18'62,"0"35"-31,35-53-31,-35 35 0,0 0 32,35-35-32</inkml:trace>
  <inkml:trace contextRef="#ctx0" brushRef="#br0" timeOffset="210309.84">2575 13741 0,'-35'-36'47,"35"54"15,0 35-46,35 0 0,1 88 15,34 71 16,-35-89-16,1-70 16,-36-18-32,0 1 1,35-36 0,-35-18 31</inkml:trace>
  <inkml:trace contextRef="#ctx0" brushRef="#br0" timeOffset="212080.23">1446 13811 0,'-35'0'15,"53"0"95,35-53-95,0 53 1,17-53-16,71 18 31,-70 35 16,-54 0 0</inkml:trace>
  <inkml:trace contextRef="#ctx0" brushRef="#br0" timeOffset="214590.26">3087 13952 0,'35'0'63,"0"0"-63,1 0 15,69 0 17,-34 0 15,-71 36-1</inkml:trace>
  <inkml:trace contextRef="#ctx0" brushRef="#br0" timeOffset="-214612.28">3122 14270 0,'35'0'15,"1"-35"-15,17 35 16,17 0 0,89-36-1,-124 36 1,0 0-1</inkml:trace>
  <inkml:trace contextRef="#ctx0" brushRef="#br0" timeOffset="-202575.51">3986 14146 0,'0'0'0,"0"-35"47,53 70 0,-53 1-47,53-1 0,-17 36 16,52 34-1,18 36 17,70 18 14,-141-159-14,-35-159-1,0 124-15,-17-53-1,-36 35 1,17-17-1,1-19 17,-35 19-17,34 34 1,1-34 0,0 35-1,-1-18 16,36 35 1,-35 18-32,35-35 15,0 0 17,-35 35-32,35-36 15,0 1 16,0 0 1,0-1-17,0 1 48,18 0-32,17 35-15,-35-35-16,35 35 15,18 0 1,18 0 0,-19-36-1,54 36 1,-35-35-1,-1 35 1,-34-35 0,17 35-16,17 0 31,-17 0-15,18-36-1,-1 36 1,-17 0-1,0-35 1,-18 35 0,1 0-1,-1 0 1,0 0 46,-35-35-46,35 35 0,1 0-16,-1 0 31,0 0-15,1 0-1,16 0 1,1 0-1,-53-35 1,106 35 0,-71 0-1,1 0 1,17 0 0,35-36-1,0 36 16,-17 0-31,-54 0 16,36-53 0,0 53 15,-18 0-31,36 0 16,-1-35-1,-34 35 1,52 0-1,-35-35 1,-18 35 0,18 0-1,0 0 1,18-35 0,-1 35-1,-17 0 16,0 0-31,53 0 16,0-36 15,-36 36-15,-17 0 0,18 0-1,-18 0 1,-18 0-1,18-35 1,17 35 0,1 0-1,-18 0 1,0 0-16,0 0 16,-1 0-1,19 0 1,-18 0-1,35 0 17,-35 0-17,0 0 1,18 0 0,-19-35-1,1 35 1,36 0-1,-37 0 1,54-35 0,-53 35-1,18 0 1,-1 0 0,1-36-1,-18 36 1,0-53 15,-36 53-31,-52 0 63</inkml:trace>
  <inkml:trace contextRef="#ctx0" brushRef="#br0" timeOffset="-195097.12">4921 14041 0,'0'-18'1125,"-17"18"-1093,-19 0-1,36 35 16,-35 71 0,53-35-1,17-71-30,0 0 0,18 0-1,-18 0 1,-35-18 15,36 18-15,-36-35-16,0-1 15,0 19 1,0-19 0,0 1 15,-18 35-15,-17-35-1,0 35 1,-18 0-1,17 0 1</inkml:trace>
  <inkml:trace contextRef="#ctx0" brushRef="#br0" timeOffset="-194563.22">5468 13776 0,'0'35'78,"35"1"-78,-35 34 0,53-17 16,-53 0-1,0 0-15,36 35 16,-36-35 0,35-53-1,-35 35 1</inkml:trace>
  <inkml:trace contextRef="#ctx0" brushRef="#br0" timeOffset="-194287.45">5433 14164 0,'0'-35'31,"35"35"-31,36-36 0,34-16 16,-16 52 0,-19-18-1</inkml:trace>
  <inkml:trace contextRef="#ctx0" brushRef="#br0" timeOffset="-191299.97">6421 13741 0,'-18'0'688,"-17"0"-657,-1 0-15,1 0 15,0 17 0,35 19-15,0 34 31,0-35-32,35-35 1,0 0 0,1 0-1,-1-17 1,-35-36 0,0 0-1,0 18-15,35 35 78,-35 35-62,0 18 0,53-18-16,-53 0 15,0 1 1,35 70-1,1-71 1,-36 18 0,0 0-1</inkml:trace>
  <inkml:trace contextRef="#ctx0" brushRef="#br0" timeOffset="-190317.95">7144 13705 0,'0'0'0,"0"18"32,0 17-32,17 1 15,-17-1-15,36 0 16,-36 0-16,35 1 15,0 122 32</inkml:trace>
  <inkml:trace contextRef="#ctx0" brushRef="#br0" timeOffset="-190084.8">7003 14076 0,'53'-35'31,"-18"-1"-31,18 36 16,70-53-1,-87 18-15,-1 35 16,0 0-16</inkml:trace>
  <inkml:trace contextRef="#ctx0" brushRef="#br0" timeOffset="-189385.7">7708 13653 0,'0'17'125,"0"1"-125,53 35 16,-53-36-16,35 72 16,1 16 15,-1-16 16,-35-160-16,0 36-31</inkml:trace>
  <inkml:trace contextRef="#ctx0" brushRef="#br0" timeOffset="-188769.72">8202 13547 0,'0'-18'16,"-35"18"0,0 0-1,-1 0 1,36 35 0,-35 36-1,35-36-15,0 36 16,0-18-1,0-18 1,18 18 0,17-18-1,18-35 1,0 0 0,-18 0-1,0-18 1,-35-17-1,0 0 17,-35 35-1,-36 0-15,36 0-1,35 18 1,0 52-1</inkml:trace>
  <inkml:trace contextRef="#ctx0" brushRef="#br0" timeOffset="-187969.76">9225 13670 0,'35'0'62,"18"0"-46,0 0-1,18 0 1</inkml:trace>
  <inkml:trace contextRef="#ctx0" brushRef="#br0" timeOffset="-187703.48">9225 13847 0,'0'0'0,"18"0"31,17 0-31,0 0 16,36 0-1,-36 0 1,18-18 0,-18 18-1,-52 0 1</inkml:trace>
  <inkml:trace contextRef="#ctx0" brushRef="#br0" timeOffset="-184505.43">10178 13229 0,'-18'0'125,"-17"0"-125,-1 0 16,-16 18 0,16-18-1,1 0 1,35 35 15,-18-35-31,18 35 16,0 18-1,0-17 17,0 69-17,0-52 1,0 18 15,36-89 16,-36-17-47,53-18 16,-1 53-1,19 0 1,-36 18 15,-35 17-15,36-35-16,-36 35 15,0 1 1,-53 16 0,-36 37-1,1-19 1,53-70-1,0-17 17</inkml:trace>
  <inkml:trace contextRef="#ctx0" brushRef="#br0" timeOffset="-182957.8">1182 15381 0,'0'0'0,"0"35"94,0 36-94,35-18 15,-35 0-15,53 35 16,-53-35-16,35 17 16,-35-17-16,36 88 46,-36-158-14,0-54-17</inkml:trace>
  <inkml:trace contextRef="#ctx0" brushRef="#br0" timeOffset="-182122.45">1658 15857 0,'18'0'63,"17"-17"-48,-35-19 1,35 36-16,-35-52 15,0-19 1,0 18 0,0 18-1,-17 35-15,-19-35 16,1 35 0,0 0 15,0 0 0,35 17-15,-36-17-1,36 35 17,18-35-1,35 0 0,17-17-15,-17-36-1,0 53 1,-53-18-16,71 18 16,-36 0 15,-35 71 0,0-36-15,0 53-1,0-52 1,35-36 0,18 0-1,0-18 1,-18-17-1</inkml:trace>
  <inkml:trace contextRef="#ctx0" brushRef="#br0" timeOffset="-181738.64">1464 15293 0,'0'-35'16,"0"-1"-1,18 36 1,17-35-16,53 0 16,36 0-1,-36-1 16,-53 36-15</inkml:trace>
  <inkml:trace contextRef="#ctx0" brushRef="#br0" timeOffset="-181276.43">2152 15293 0,'0'-35'0,"0"70"78,35 35-62,-35-34-1,36-36 16</inkml:trace>
  <inkml:trace contextRef="#ctx0" brushRef="#br0" timeOffset="-181057.99">2346 15222 0,'0'36'47,"35"-36"-47,-35 70 16,0-17 0,0-18-1</inkml:trace>
  <inkml:trace contextRef="#ctx0" brushRef="#br0" timeOffset="-180610.63">2752 15117 0,'0'0'16,"-18"0"-16,36 35 47,-18 18-32,53 0-15,-53 0 16,88 194 15,-88-230-31,35 36 16,-35-18-1,35-35 1</inkml:trace>
  <inkml:trace contextRef="#ctx0" brushRef="#br0" timeOffset="-180260.98">3422 15522 0,'18'0'47,"35"0"-47,-18 0 16,35-35-16,-17 35 0,-17-35 31,-1 35-31</inkml:trace>
  <inkml:trace contextRef="#ctx0" brushRef="#br0" timeOffset="-180042.57">3493 15699 0,'52'0'31,"1"-36"-15,0 36 0,-17-35-16,-1 35 0,35-35 15,-34 35-15</inkml:trace>
  <inkml:trace contextRef="#ctx0" brushRef="#br0" timeOffset="-175315.66">4586 15381 0,'35'35'31,"1"1"-15,-36-1-16,53 18 15,70 88 17,-17-106-1,-88-105 31,-89-230-15,71 265-31,0-18-16,0 17 16,0 1-1,-35 35 1,35-35-1,0 0 17,17-1-1,19 36-15,-1-35-1,88 0 1,1 35-1,17-71 1,-53 36 0,-53 35-1,-35 35 32,0 0-47</inkml:trace>
  <inkml:trace contextRef="#ctx0" brushRef="#br0" timeOffset="-174806.02">5133 15240 0,'0'0'16,"0"18"31,0 35-32,18-18-15,-18 0 16,0 18 0,70 0-1,-17-18 1,18-35-1,-1 0 1,-35-17 0,-35-72-1,0 142 63,36 0-62,-36-17-16,0 16 16,35-16-1,-35-1 1,0 0 0,35-35-1</inkml:trace>
  <inkml:trace contextRef="#ctx0" brushRef="#br0" timeOffset="-174530.76">5874 15399 0,'53'0'62,"-18"0"-62,0-36 0,1 36 16,-1 0-1</inkml:trace>
  <inkml:trace contextRef="#ctx0" brushRef="#br0" timeOffset="-174330.57">5891 15540 0,'0'0'0,"18"0"62,17 0-62,54-18 16,-54 18 0,0 0-16</inkml:trace>
  <inkml:trace contextRef="#ctx0" brushRef="#br0" timeOffset="-173701.09">6456 15240 0,'-35'0'15,"35"-35"-15,0-1 16,17 36 0,36-35-1,-18 35 1,1 18 0,-36 35-1,0-18 1,0 36-1,-18-1 1,-17 1 0,-18-18-1,53-18 1,17-35 15,19 0-31,-1 0 16,71-18-1,-36-17 1,-34 35 0</inkml:trace>
  <inkml:trace contextRef="#ctx0" brushRef="#br0" timeOffset="-148456.72">12929 4198 0,'0'18'266,"0"17"-235,0 0-15,0 1 0,0-1-1,0 0 1,0 18-1,-17 53 17,-19 158 30,36-193-46,0-18-1,0 17 1,0 1 0,0 17-1,0-17 1,0 70 0,0-88-1,0 0 1,0 0-1,0 17 1,-35-17 0,35 0-1,0 53 17,0-71-17,0 53 1,-35 1-1,35-19 1,0 1 0,0-1-1,0 18 1,0-17 0,0-1-1,0 19 1,0-19-1,0 36 1,-53-18 0,53 36 15,0-18-15,-35 17-1,35 1 1,0-19-1,0 1 1,0-35 0,0 105-1,-36-70 1,36 17 0,0-34-1,-35 87 1,35-70-1,0-18 1,-35 18 0,35 35 15,0-35-15,0 17-1,0-35 1,-53 18-1,53 71 1,0-71 0,-35 35-1,35-88 1,0 52 0,-36 72-1,36-71 1,-35 17-1,35-17 1,-53 106 15,53-54-15,0-34-16,0-1 31,0 1-15,-35 52-1,0-52 1,35-19 0,0 125 15,0-177-31,0 105 16,0 1-1,-36-35 1,36-19-1,0 72 1,-53-36 15,53-18-15,-35 19 0,35 87-1,-53-88 1,53 35-1,0-17 1,-35 53 0,35-89-1,-35-17 1</inkml:trace>
  <inkml:trace contextRef="#ctx0" brushRef="#br0" timeOffset="-144044.22">13776 4286 0,'-18'0'16,"36"0"171,17 0-187,1 0 16,52 0-16,123 0 15,354 0 48,-530 0-16,-53 0 0,-17 18-47,-18-18 15,-17 0 1,17 35 0,18-35-1,-1 0 188,36-17-171,-35 17 108,0 0-109,-1 35-15,1-35 0,35 35 140,0-17-140,0 17-16,0 0 15,0 106 1,0-70-16,35 158 15,-35-35 1,36-106 0,-36-52-1,0-1 1,0-88 15,0-35-15</inkml:trace>
  <inkml:trace contextRef="#ctx0" brushRef="#br0" timeOffset="-143108.93">14146 3775 0,'0'53'63,"0"-18"-63,-35 35 15,0 36 32,35-88-31,0-53 15,0-18-15,0 0-1,17-18 1,-17 54-1,36-36 17,-1 17-17,0 36 32,1 0 0,-1 18-31,18 17-1,0 1 1,17-1 0,-52 0-1,17 0 1,-35 1-1</inkml:trace>
  <inkml:trace contextRef="#ctx0" brushRef="#br0" timeOffset="-142427.15">15399 4621 0,'35'0'31,"0"0"-31,18 0 15,-17 0-15,-1 0 16,88-17 31</inkml:trace>
  <inkml:trace contextRef="#ctx0" brushRef="#br0" timeOffset="-142194.78">15293 4833 0,'0'0'16,"159"0"15,-89 0-31,54 0 16,-36 0 15,-53-18 0</inkml:trace>
  <inkml:trace contextRef="#ctx0" brushRef="#br0" timeOffset="-129025.22">16404 4974 0,'0'0'15,"0"35"1,35-35-1,1 0 1,-1-17-16,0 17 16,1-53-16,-1 18 15,0-1-15,0-34 16,-35 35-16,-17-107 47,-124 37 0,0 193 0,141 0 15,70-88-46,18-18-1,89-52 1,-54 70 0,-88 0-1,1 17 1,-36 36-1,0 0 1,0 35 15,53-52-15,0-36 0,-18 0-16,35-18 31,-34-35-16,17 18-15</inkml:trace>
  <inkml:trace contextRef="#ctx0" brushRef="#br0" timeOffset="-128592.38">16369 4128 0,'0'0'0,"-35"0"16,88 0 15,35 0-15,18-36-16,176 36 15,-159 0-15,-35-53 16,1 53 0,-54 0-1,-35 18 1</inkml:trace>
  <inkml:trace contextRef="#ctx0" brushRef="#br0" timeOffset="-128342.53">17445 4286 0,'0'53'47,"0"-18"-47,18 1 16,-18-1-16,35 36 15</inkml:trace>
  <inkml:trace contextRef="#ctx0" brushRef="#br0" timeOffset="-127674.38">16457 5256 0,'-35'36'15,"105"-36"17,-17 0-32,18 0 15,52-36-15,565-69 47,-423 105 0,-300 0-31</inkml:trace>
  <inkml:trace contextRef="#ctx0" brushRef="#br0" timeOffset="-126891.39">16210 5715 0,'0'35'32,"0"53"-32,53 18 15,-53 35-15,71 18 16,-71-53 0,53-18-16,-53 0 0,70 36 31,-35-124-16</inkml:trace>
  <inkml:trace contextRef="#ctx0" brushRef="#br0" timeOffset="-126311.89">16633 6421 0,'89'0'31,"-36"0"-15,-18 0-16,0-53 15,0 0 1,18-53-1,-53 35 1,-35 36 0,-18-18-1,18 53 1,0 0-16,-1 0 16,36 18-1,-35 35 1,35-18 15,71-35 0,17-18-15,18-17 0,-36 35-1,-35 0 1,-17 0-16,35 35 31,-53 36-15,35 17-1,1-53 17,-1-35-17</inkml:trace>
  <inkml:trace contextRef="#ctx0" brushRef="#br0" timeOffset="-126023.34">16722 5697 0,'-36'0'16,"72"0"0,52 0-1,18-53-15,0 53 0,88 0 16,-142 0-1</inkml:trace>
  <inkml:trace contextRef="#ctx0" brushRef="#br0" timeOffset="-125694.09">17515 5786 0,'-17'0'47,"17"52"-16,17-16-31,-17-1 0,36 36 32</inkml:trace>
  <inkml:trace contextRef="#ctx0" brushRef="#br0" timeOffset="-125361.83">17992 5609 0,'-36'-53'31,"72"106"-31,-72-53 32,36 88-17,36 124 1,-1-18 0,-35-35-1,35-124-15,-35 0 16,0 36-1,36-36 1,-36-70 0</inkml:trace>
  <inkml:trace contextRef="#ctx0" brushRef="#br0" timeOffset="-124807.52">18609 5027 0,'35'-18'47,"54"18"-47,-19 0 16,-17 0-16,18 0 15,-19 0-15</inkml:trace>
  <inkml:trace contextRef="#ctx0" brushRef="#br0" timeOffset="-124629.88">18715 5292 0,'0'0'0,"247"-53"46,-106 53-30</inkml:trace>
  <inkml:trace contextRef="#ctx0" brushRef="#br0" timeOffset="-119783.7">19703 4516 0,'-36'0'15,"1"0"1,53 0 15,52 0-15,-17 0-16,-18 0 15,1 0-15,-1 0 16,36-18 15,-54-17 16,19 35-31</inkml:trace>
  <inkml:trace contextRef="#ctx0" brushRef="#br0" timeOffset="-119216.24">20408 4251 0,'-35'-35'31,"70"-18"-15,53 53-1,-52 0 1,-1 53-16,0 0 31,-35 0-31,0-18 0,-53 35 16,18-70 0,-18 0-1,18 0 16,105 0 1,1 0-17,-36 36 1,18-19 0,-53 19-1,-17 34 1,-54-35-1,18-35 1,18 36 0,35-54 15,17 18-31</inkml:trace>
  <inkml:trace contextRef="#ctx0" brushRef="#br0" timeOffset="-118774.41">21026 4251 0,'0'0'0,"-18"0"0,36 71 78,-18-19-63,52 54 1,-52-35-16,36-18 16,-36-18-16,0 18 15,0-18 1,-18-35 31,-35 0-32,-17 0 1,52 0 0,-17 0 15,35-17-31</inkml:trace>
  <inkml:trace contextRef="#ctx0" brushRef="#br0" timeOffset="-118363.5">20990 3916 0,'0'0'15,"-35"0"1,35 17 0,0 36-1,-35 53 1,35-70-1,0-54 17,0-35-17,17-35 1,-17 70 0,36 18 15,-1 35-16,35 36 1,1 0 0,0-36-1</inkml:trace>
  <inkml:trace contextRef="#ctx0" brushRef="#br0" timeOffset="-118033.96">21678 4233 0,'0'0'16,"0"-35"-16,0 106 62,0-18-62,35-1 16,-35 19-16,0-18 16,36 17-1,-36-17 1</inkml:trace>
  <inkml:trace contextRef="#ctx0" brushRef="#br0" timeOffset="-117835.49">21555 4533 0,'53'-35'16,"0"35"0,123-35-1,-70 35 1,-71-36-16</inkml:trace>
  <inkml:trace contextRef="#ctx0" brushRef="#br0" timeOffset="-117419.61">22190 4216 0,'-18'-36'15,"18"89"16,0 0-31,0 0 16,0 18 0,0 17-1,18-18 1,17-70 0,36-52-1,-1-19 1,-35 0-1,-35 89 17,0 53-17,0-1 1,0 1 0,0-36-1,36-35 1</inkml:trace>
  <inkml:trace contextRef="#ctx0" brushRef="#br0" timeOffset="-117136.99">22666 4216 0,'35'0'31,"-35"17"-31,0 36 16,0 106 0,0-88-1,0-19 1</inkml:trace>
  <inkml:trace contextRef="#ctx0" brushRef="#br0" timeOffset="-116870.3">22931 4322 0,'-71'0'16,"36"0"0,-18 17-16,0 18 15,53 1 1,18-36 15,-18 35-31,70-35 16,18 35 15,-52 1-15,-1-36-16</inkml:trace>
  <inkml:trace contextRef="#ctx0" brushRef="#br0" timeOffset="-116451.4">22701 3792 0,'0'18'31,"-35"35"-31,35-18 16,0 0 0,-35 1-1,35-1 1,0-70 0,35-1-1,18-69 1,0 69-1,-36 36 1,36 71 0,0 35-1,18-71 1,-71 0 0,53-35-16</inkml:trace>
  <inkml:trace contextRef="#ctx0" brushRef="#br0" timeOffset="-115670.04">20690 5115 0,'0'0'0,"-35"0"31,53 0 16,35-35-31,17 35-1,36 0-15,1005-53 47,-282-35 0,-635 106 0,-247-18-16</inkml:trace>
  <inkml:trace contextRef="#ctx0" brushRef="#br0" timeOffset="-114771.93">22066 5503 0,'-17'0'94,"-19"0"-78,1 0-16,0 0 15,-124 18 16,88 17 16,71 1 0,0-19-16,18 36 16,53-53-31,-54 0 0,19 0-16,34 0 15,1 0 1,-36 35-1,-35 18 1,0 53 15,-71-71-15,1-35 0,35 0-1,-18 0 1,17 0-1</inkml:trace>
  <inkml:trace contextRef="#ctx0" brushRef="#br0" timeOffset="-113272.5">11289 6897 0,'-35'0'16,"35"17"31,17-17-47,-17 36 15,36-36 1,69 0 0,566-300 31,-477 247-1,-212 106-46,-53-18 16</inkml:trace>
  <inkml:trace contextRef="#ctx0" brushRef="#br0" timeOffset="-112607.7">11307 7814 0,'0'35'31,"0"1"0,35-36-15,0 0-1,36 0-15,581-212 32,-352 106 14</inkml:trace>
  <inkml:trace contextRef="#ctx0" brushRef="#br0" timeOffset="-108877.45">8661 9155 0,'-53'0'15,"53"-18"1,53-17 15,-36 35-31,54 0 0,-18-53 16,17 53-1,318-36 17,-70 54 15,-212 53-16,-36 123 0,-17-124-15,18 18-1,-18 89 1,0-18 0,-18 35 15,18-53-16,-53-88-15,35 17 16,-35 89 0,35-18-1,18-17 1,-17-19 0,-36 19-1,35 52 1,-35-70-1,35-35 1,0-36 0,-35 71-1,36-71-15,-36 36 32,0-1-32,35-35 15,-35 54 16,53-1-15,-18 18 0,18-18-1,-18 35 1,-35-52 0,36-1-1,-1 1 1,-35 0-1,35-36 1,-35 18 0,35 70-1,-35-70 17,0 0-32,0 18 15,53-19 16,-53 37-15,0-19 0,0 1-1,0 35 1,0-1 0,0 1-1,0-18 1,0 71-1,0-71 1,0-17 0,0 0 15,0 17-31,0 18 31,0-54-15,0-16 15,0-1-15,0 0-1,0 1 1,0-1 0,0 0-1,0 0 1,0 54-1,0-54 1,0 0 0,0 0-1,0 1 17,0-19-32,0 19 15,0-1 1,0 0-1,0 0 17,0 1-17,36-1 1,-36 0 15,0 1-15,0 17-1,0-18 1,0 0 31,0 0-31,0 1-1,0-1 16,0 0 16,0-17-15,-36 35-17,36-18 1,-35-35-1,0 35 1,0-35 0</inkml:trace>
  <inkml:trace contextRef="#ctx0" brushRef="#br0" timeOffset="-105314.28">23865 4868 0,'36'-17'31,"17"17"-15,35-36-16,-18 36 0,-17 0 16,-17 0-16,-1 0 15,0 0 1</inkml:trace>
  <inkml:trace contextRef="#ctx0" brushRef="#br0" timeOffset="-105109.98">24042 5062 0,'0'0'16,"35"0"15,89-35-16,-19 0 1,-34 35 0,-36-35-1</inkml:trace>
  <inkml:trace contextRef="#ctx0" brushRef="#br0" timeOffset="-103998.33">25153 4568 0,'0'0'0,"71"0"63,-18 0-47,-1 0-16,107-17 31,-124 17-16</inkml:trace>
  <inkml:trace contextRef="#ctx0" brushRef="#br0" timeOffset="-103483.11">26017 4128 0,'0'0'0,"-17"0"0,17-36 31,17 36-15,19 0-16,52 0 15,-53 0 1,-35 18-16,35 52 16,-88 1-1,-17-36 1,35 1 15,-1-36-15,107 0 15,-1 0-15,1 52-1,-18 1 1,-53 0 0,-18-17-1,-52-1 1,-71-35-1,105-18 1</inkml:trace>
  <inkml:trace contextRef="#ctx0" brushRef="#br0" timeOffset="-103216.27">25876 4815 0,'0'0'0,"71"0"31,70-35-15,35 35 0,-35 0-1,-70 0 1</inkml:trace>
  <inkml:trace contextRef="#ctx0" brushRef="#br0" timeOffset="-102633.02">26264 5027 0,'0'35'16,"-17"-35"-1,-19 0 1,1 36-16,-35-36 16,70 35-16,-53-35 15,17 0 1,36 53 31,0-18-32,0 0 1,18-35 47,53 0-63,-36 0 15,0 0 1,0 0-16,36 0 15,-18 89 1,-53-19 0,-35 1-1,-36-36 1,-35 18 15,71-53-15,0 0-1,35-18 1,17 18-16</inkml:trace>
  <inkml:trace contextRef="#ctx0" brushRef="#br0" timeOffset="-102015.69">27270 4357 0,'0'0'0,"0"-35"15,0-1 1,0 54 62,0 17-62,0 0-16,53 18 15,-53 18-15,35-1 16,0 1 0,0-18 15,-35-18-16,-35-35 32,-18 0-47,-17 0 16,52 0 0,-52 0-1,34 0 1,36-17-1,0-54 1</inkml:trace>
  <inkml:trace contextRef="#ctx0" brushRef="#br0" timeOffset="-101618.2">27182 3986 0,'0'0'0,"-36"0"32,36 71-1,-35-71-31,35 35 15,0-52 32,0-19-47,0-17 16,18 53-16,-18-35 16,35 35 15,0 0-16,18 35 1,35 36 0,-52-71-1</inkml:trace>
  <inkml:trace contextRef="#ctx0" brushRef="#br0" timeOffset="-101200.73">28116 4339 0,'-17'-70'16,"17"34"0,0 54 30,0 17-46,53 36 16,-53-18-16,35 17 16,0-34-1,-35 16 1,0-16 0</inkml:trace>
  <inkml:trace contextRef="#ctx0" brushRef="#br0" timeOffset="-100962.81">27905 4516 0,'0'-36'16,"70"-17"-1,1 53 1,17 0-16,71 0 15,-71-35 1,-53 35 0,89-35-1,-89 35 1</inkml:trace>
  <inkml:trace contextRef="#ctx0" brushRef="#br0" timeOffset="-100498.03">28910 3986 0,'-35'0'31,"35"18"-15,0 70 15,0-35-31,0 18 16,18-36 0,17-35-1,18 0 1,0-53 15,-53 0-31,53 18 16,-53 53 15,0 17-15,35 0-1,0 53 1,-35-35-1,0-18 1,0 1-16</inkml:trace>
  <inkml:trace contextRef="#ctx0" brushRef="#br0" timeOffset="-100264.69">28910 4586 0,'18'0'31,"17"-18"-31,18 18 16,70 0 0,-17-35-1,-18 35 1,-17 0-1,-71 18 1</inkml:trace>
  <inkml:trace contextRef="#ctx0" brushRef="#br0" timeOffset="-99727">29157 4957 0,'-35'0'32,"0"0"-32,-1 0 15,1 0 1,0 35-16,-36 18 15,36-53 1,0 35 0,70-35 15,18 0-15,-18 0-1,-35 35-15,35-17 31,1 35-15,-36-18 0,-18-17-1,-17 35 110,-1-53-109</inkml:trace>
  <inkml:trace contextRef="#ctx0" brushRef="#br0" timeOffset="-99019.78">29792 4233 0,'-18'-141'16,"18"106"-1,0 70 17,18 53-17,-18-17-15,35 282 47,36-371 0</inkml:trace>
  <inkml:trace contextRef="#ctx0" brushRef="#br0" timeOffset="-98688.11">30021 4304 0,'0'0'0,"-35"0"15,0 0 17,-18 18-17,18-18 1,-1 35 0,1 0 15,70-35-16,54 35 1,34-35 0,-88 0-1,1 0 1,-36 36 0</inkml:trace>
  <inkml:trace contextRef="#ctx0" brushRef="#br0" timeOffset="-98154.54">29863 3669 0,'0'18'15,"-53"34"1,53-16-16,0-1 0,-36 36 31,36-36-15,0-53 15,0-70-15,18 17-1,17 54 1,1 17 15,17 0-15,-18 17 0,71 19-1,-53 17 1,-18 17-16</inkml:trace>
  <inkml:trace contextRef="#ctx0" brushRef="#br0" timeOffset="-94069.7">13423 7973 0,'0'0'0,"-35"0"31,53 53 0,-18 70-31,70 1 0,-70 17 16,53-18-16,-53 1 31,0 52-15,0-105 31,-18-406-16,18 176-15,-53 18 15,18 88-31,35 0 15,-35 0 1,35-35 0,0 52-1,0-16 1,18 52 0,17 0-1,71 123 1,-36 0-1,18-17 1,1 0 0,-19-18-1,-35-52 1,1-36 15,34 53-15,-34-53 15,-1 0-15,-35-53-1,0-89 1,0-52 0,0 124-1,0 52-15,-18-35 16,18 0-1,-35-35 1,35 124 47</inkml:trace>
  <inkml:trace contextRef="#ctx0" brushRef="#br0" timeOffset="-93503.69">13582 7514 0,'0'53'31,"0"-35"-31,0 17 15,0 0 1,0 36 0,0-89 31,0-17-47,0 0 15,-35-71 1,35 71-1,0 17 1,17-35 0,19 53-1,-1 0 1,0 53 0,71 0-1,-18 0 16,-88-18-31,88-35 16</inkml:trace>
  <inkml:trace contextRef="#ctx0" brushRef="#br0" timeOffset="-93120.97">14817 8079 0,'0'0'0,"53"0"31,0 0-15,-1-18-16,37 18 15,-54 0 1</inkml:trace>
  <inkml:trace contextRef="#ctx0" brushRef="#br0" timeOffset="-92942.45">14799 8378 0,'88'0'31,"0"-52"-15,1 52-16,-19-36 16,1 36-16,-36 0 15</inkml:trace>
  <inkml:trace contextRef="#ctx0" brushRef="#br0" timeOffset="-88301.1">16193 8396 0,'0'35'672,"-18"-35"-641,36 0 547,17 0-562,0-35-1,0 35 1,-35-35-16,36 0 31,-1-71 1,-35 0 14,0 35 1,-53 36 0,18 35-16,-1 0 1,1 0-17,18 0 1,17 18 0,-53 17-1,53 0 16,0 1-15,0-1 31,17-35-16,19 0-15,-36-18-1,35 18 1,-35-35 0,35 35-16,0-53 31,36 18-15,-1-1-1,-17 36 1,-17 0-1,-1 0 1,-35 18 15,35-18-31,-35 35 32,0 1-17,0-1 1,0 0-1,0-17 1,0 52 0,-17-34 15,17 17-15,0-1-1,0-16 1,0-1-1,35-35 1,18 0 0,17 0-1,-34-18 1,-1-17 15</inkml:trace>
  <inkml:trace contextRef="#ctx0" brushRef="#br0" timeOffset="-86211.31">16140 7638 0,'0'35'141,"17"-35"953,19 0-1079,16 0 1,-16 0-16,34 0 16,54 0 30,-71 0 1</inkml:trace>
  <inkml:trace contextRef="#ctx0" brushRef="#br0" timeOffset="-85733.11">16986 7726 0,'0'0'0,"0"-35"32,0 52 15,36 89-16,-1-71 0</inkml:trace>
  <inkml:trace contextRef="#ctx0" brushRef="#br0" timeOffset="-85582.93">17198 7638 0,'0'17'16,"0"19"0,0-1-1,70 71 1,-70 0 0</inkml:trace>
  <inkml:trace contextRef="#ctx0" brushRef="#br0" timeOffset="-85033.3">16104 8925 0,'-35'0'15,"53"0"16,17 0-31,36 0 16,352-35 15,88 35 16</inkml:trace>
  <inkml:trace contextRef="#ctx0" brushRef="#br0" timeOffset="-84433.9">16016 9366 0,'0'-35'31,"0"53"-16,0 35-15,0 35 16,18 18-16,-18-1 16,0 19-16,0-18 0,53 105 47,-18-105-32</inkml:trace>
  <inkml:trace contextRef="#ctx0" brushRef="#br0" timeOffset="-83746">16369 10160 0,'53'0'31,"-53"-18"-15,53 18-16,0-53 15,-18-52 16,-35 69-31,0-17 16,0 18 0,-18-35-1,-17 52 1,0 18 0,17 0-1,-17 0 1,0 0-1,35 35 17,17-35-1,18 0-31,1-17 16,70-19-1,-36 36 1,-52 0 15,17 0-15,-35 141 15,0-70-15,0-36-1,0 1 1,71-36-1,-36-18 1,18-35 0</inkml:trace>
  <inkml:trace contextRef="#ctx0" brushRef="#br0" timeOffset="-83444.81">16387 9472 0,'70'-35'47,"-17"35"-47,0 0 16,17-53-16,19 53 31</inkml:trace>
  <inkml:trace contextRef="#ctx0" brushRef="#br0" timeOffset="-83066.63">17074 9331 0,'0'0'0,"53"53"47,-53-18-47,36 71 31</inkml:trace>
  <inkml:trace contextRef="#ctx0" brushRef="#br0" timeOffset="-82869.14">17339 9172 0,'0'0'0,"0"36"16,0 69 15,35-34-15,-35-36-16</inkml:trace>
  <inkml:trace contextRef="#ctx0" brushRef="#br0" timeOffset="-82486.09">17674 9172 0,'53'36'31,"-53"16"-15,0 37-1,0-19-15,0 18 16,35 71 0,-35-53-16,0 211 31,36-193-16,-36-89 1,0 0 0,35-105-1</inkml:trace>
  <inkml:trace contextRef="#ctx0" brushRef="#br0" timeOffset="-78872.04">18644 8343 0,'-35'0'0,"88"-35"47,0 35-31,53 0-1,-53 0 32</inkml:trace>
  <inkml:trace contextRef="#ctx0" brushRef="#br0" timeOffset="-78672.08">18644 8643 0,'18'-18'31,"35"18"-31,-18 0 16,36 0 0,-36 0-16,36 0 15,-36 0 1</inkml:trace>
  <inkml:trace contextRef="#ctx0" brushRef="#br0" timeOffset="-73195.69">19861 7796 0,'0'-35'31,"0"0"1844,53 35-1859,0 0-1,18 0 1,-36 53 0,-35 0-1,0 35 1,0-70-16,0 87 31,-141 19 16,106-36-16,35-53 1,17-35-17,19 0 1,-1 0-16,0 0 31,53 0-15,-52 0 15,-1 0-15</inkml:trace>
  <inkml:trace contextRef="#ctx0" brushRef="#br0" timeOffset="-72660.51">20567 8290 0,'18'0'47,"35"-17"-31,-18 17 0,0-89-16,-35 54 0,35 0 15,-35-53 1,0-18-1,0-53 1,0 124 0,0 88 46,-53-18-62,53 0 0,0 36 16,-35-18-1,35 17 17,35-34-17,1-1 1,17-35 0,0 0-1,-18 0 1,-35-35-1</inkml:trace>
  <inkml:trace contextRef="#ctx0" brushRef="#br0" timeOffset="-72194.71">20779 7426 0,'-36'0'32,"36"-35"-32,-35 52 15,35 36 1,-35-53-1,35-17 64,17 17-64,-17-36-15,36 1 16,-1 35 15,0 53-15,18 0 15,0-18-31,0-35 16</inkml:trace>
  <inkml:trace contextRef="#ctx0" brushRef="#br0" timeOffset="-71529.24">19879 8908 0,'18'-36'0,"17"36"15,18 0-15,35 0 16,18 0-16,0 0 16,0 0-16,-36 0 15,18 0-15,-17 0 16,70-35 0,-88 0 30</inkml:trace>
  <inkml:trace contextRef="#ctx0" brushRef="#br0" timeOffset="-70778.72">20232 9137 0,'0'0'0,"0"-35"31,0-1-15,17 1-1,36 35 1,-17-35-16,34 35 15,1 0 1,-36 17 0,-35 89 15,-18-35-15,-87 105 15,69-176-16,1 36 1,53-36 15,17 0-15,71-18 0,0-17-1,-71 35 1,-35-36-1</inkml:trace>
  <inkml:trace contextRef="#ctx0" brushRef="#br0" timeOffset="-69964.75">21749 8590 0,'70'0'62,"-34"0"-62,17 0 16,-18 0-16</inkml:trace>
  <inkml:trace contextRef="#ctx0" brushRef="#br0" timeOffset="-69813.89">21678 8819 0,'35'0'31,"89"0"-15,-71 0-16,0-35 15</inkml:trace>
  <inkml:trace contextRef="#ctx0" brushRef="#br0" timeOffset="-69293.02">22472 8943 0,'53'-18'31,"-18"-35"1,0-17-32,-35 35 15,0-54 1,0 19 15,0-18-31,0 52 16,0 1-1,-17 35 1,17 71 15,0 17-15,0 18-1,0-53 1,53 17 0,0-35-1,0-35 1,-1 36 0,1-36-1,-53-18 1</inkml:trace>
  <inkml:trace contextRef="#ctx0" brushRef="#br0" timeOffset="-68742.69">22490 8043 0,'-36'0'32,"36"36"-17,-35 34-15,35-17 16,-35-53 0,52-18 30,-17-17-30,89-71 0,-54 36 15,-17 70 0,-18 35-31,52 36 16,37-36-1,-19 35 1,-70-34 0</inkml:trace>
  <inkml:trace contextRef="#ctx0" brushRef="#br0" timeOffset="-55544.1">13705 11695 0,'0'0'0,"0"-36"15,0 89 48,0 35-63,0-17 15,0 17-15,0 106 47,0-141 0,0-141 0,0 53 0,0-1-16,0 1-31,0 0 31,0 0-15,0 17 62,0-17 16,0-1-63,0 1 94,0 0-31,0 0-32,0-1-30,0 1 15,0 0-1,0-1 470,0 1-250,0 0-235,0 17 0,18 18-31,-18-35 16,53 35-1,18-53 1,-36 53 0,0 0-16,0 0 0,54 53 47,-89 141-1,-142-123 1,160-71 31,17 0-62,18 35 0,0 35-1,18-17 1,-36 0 0,-35-18-16,0 1 15,35 52 1,-70-18-1,-36-34 1,-34-36 0,34 35-1,18-35 17,53-71-17,0 1 1</inkml:trace>
  <inkml:trace contextRef="#ctx0" brushRef="#br0" timeOffset="-54978.53">13847 11007 0,'0'0'0,"0"17"32,-36 54-17,1-1 1,35-34-1,0-72 32,0 1-31,18 0-16,-18-36 16,35 71-1,0 36 16,-35-1-15,53 0 0,53 71-1</inkml:trace>
  <inkml:trace contextRef="#ctx0" brushRef="#br0" timeOffset="-54575.15">14728 11695 0,'71'-36'32,"-18"36"-17,0 0-15,35 0 32</inkml:trace>
  <inkml:trace contextRef="#ctx0" brushRef="#br0" timeOffset="-54395.59">14834 11942 0,'141'-18'63,"-70"18"-48</inkml:trace>
  <inkml:trace contextRef="#ctx0" brushRef="#br0" timeOffset="-52730.94">15928 11624 0,'-35'0'32,"52"-35"30,19 35-46,-1 0-16,18 0 15,0 0-15,17 0 16,-17 0-16,18 0 16,52-36 31,-193 36-16,-19 0 16,19 142 0,70-72-32,0 36 1,18-35-1,-18-19 1</inkml:trace>
  <inkml:trace contextRef="#ctx0" brushRef="#br0" timeOffset="-52247.23">16069 11060 0,'0'0'0,"0"-36"16,-35 36-16,-1 36 15,1 34 17,0 1-17,35-36 1,0-70 15,35-18-15,-35 0-1,53-18 1,-18 89 15,-35 17-15,36 36-1,17-36-15,52 18 16,-69-53 0</inkml:trace>
  <inkml:trace contextRef="#ctx0" brushRef="#br0" timeOffset="-51564.96">16898 11606 0,'0'-35'16,"35"53"31,1 17-47,-1 18 15,35 18-15,54 52 16,-71-88 0,-18 18-1,0-53 17</inkml:trace>
  <inkml:trace contextRef="#ctx0" brushRef="#br0" timeOffset="-51348.32">17145 11553 0,'0'0'0,"-35"0"31,-1 53-15,36-35-16,-52 70 15,-19 18 1,71-71 0,-71 36-1,71-36 1</inkml:trace>
  <inkml:trace contextRef="#ctx0" brushRef="#br0" timeOffset="-49567.16">17851 11695 0,'0'-36'172,"-36"36"-126,36-35-14,0 53 15,0 17-47,0 106 31,0 0 16,0-158 15,0-19-62,0 1 16,0-18-16,-35-70 15,35 52 1,0 36 0,0-18-1,0 18 1,18 35 0,17 52-1,53 54 1,0-35-1,-17-18 1,-36-53 0,18 53-1,-18-53 1,1-18 31,-36-123-32,0 35 1,0 36 0,-18 70-1,-17 17 1</inkml:trace>
  <inkml:trace contextRef="#ctx0" brushRef="#br0" timeOffset="-49099.21">17939 11113 0,'0'0'0,"-36"0"16,36 17 0,-35 54-1,35-18 1,0-18-1,0-70 48,0-1-63,0 1 0,18-35 16,-18 34 15,35 36-16,0 18 1,36 35 0,-18-18-1,-18 18 1</inkml:trace>
  <inkml:trace contextRef="#ctx0" brushRef="#br0" timeOffset="-47083.77">15169 13018 0,'18'0'31,"17"0"-16,36 0-15,-18 0 16,0 0-16,-18 0 16,0 0-16</inkml:trace>
  <inkml:trace contextRef="#ctx0" brushRef="#br0" timeOffset="-46935.17">15152 13388 0,'53'-35'47,"158"35"-15,-105 0-17</inkml:trace>
  <inkml:trace contextRef="#ctx0" brushRef="#br0" timeOffset="-46240.89">16016 13035 0,'0'0'15,"0"-35"-15,-35 35 0,35-35 32,0-1-1,0 125 16,35 493 0,-35-177-16,0 19 0,0-266-15,0-34 15,0-71-15,0 17-1,0-34 17,0-89 30,0 17-46,0-17-16,0 1 15</inkml:trace>
  <inkml:trace contextRef="#ctx0" brushRef="#br0" timeOffset="-43216.43">16492 13247 0,'36'-18'31,"-1"-17"-15,0-36 0,-35 18-1,0 1 1,0 16 0,0 1-1,0 53 79,0 17-78,0 18-1,0-18 1,53-35-1,-18 35 1,1-35 0,-1 0-1,0-17 1</inkml:trace>
  <inkml:trace contextRef="#ctx0" brushRef="#br0" timeOffset="-42756.46">16598 12753 0,'-70'0'31,"70"18"-31,-36 34 16,36-16 0,0-72 46,0-16-46,53 16-1,-17 1-15,-1 35 32,18 53-17,-53-18 1,35 0-1,71 18 1</inkml:trace>
  <inkml:trace contextRef="#ctx0" brushRef="#br0" timeOffset="-41851.39">18009 12876 0,'0'-35'16,"0"0"15,0 70 47,0 0-78,18 1 16,-18-1 0,35 159 30,1-159 1,-89-35 0,0 0-47,17 0 16,1 0-1,17 0 17,18-17-1</inkml:trace>
  <inkml:trace contextRef="#ctx0" brushRef="#br0" timeOffset="-41439.49">17974 12524 0,'0'0'0,"-35"0"31,35 35 1,-36-35-32,36 35 15,0-52 32,0-36-31,18 0-1,17 53 1,1 0 0,-36 17-1,35 19 1,0 17 0,1-18-1</inkml:trace>
  <inkml:trace contextRef="#ctx0" brushRef="#br0" timeOffset="-40823.57">19932 12912 0,'0'0'0,"0"-36"16,0 1 0,0 70 46,0 107-46,18 16 15,-18-122-15</inkml:trace>
  <inkml:trace contextRef="#ctx0" brushRef="#br0" timeOffset="-40492.46">20161 12965 0,'-35'0'15,"0"0"1,-1 0-1,-16 0 1,52 17 0,-36-17-16,36 36 15,36-36 17,-1 35-17,0-35-15,36 53 31,-71-18-15,35 0 0</inkml:trace>
  <inkml:trace contextRef="#ctx0" brushRef="#br0" timeOffset="-40075.57">20020 12541 0,'-35'0'31,"35"18"-31,0 17 15,-35-35 1,35-17 31,17 17-31,-17-53-1,36 0 1,-36 17-1,35 36 1,18 18 0,88 53 15,-88-36-15</inkml:trace>
  <inkml:trace contextRef="#ctx0" brushRef="#br0" timeOffset="-34880.86">16492 13741 0,'0'0'0,"0"-36"2672,-17 36-2641,-19 0 0,1 0-15,35 18-1,-35-18-15,35 35 32,0 89-1,106-89 16,-36-35-32,1-35 1,-36-18 0,-35 0 15,0 18-15,-18 35-1,-34-36 1,-19 36-1,36 0 1</inkml:trace>
  <inkml:trace contextRef="#ctx0" brushRef="#br0" timeOffset="-33482.32">17604 13864 0,'-18'0'296,"53"0"-155,18 0-141,-18 0 16,1 0-16,17 0 15,-18 0 17,0 0 14,-35-17-14</inkml:trace>
  <inkml:trace contextRef="#ctx0" brushRef="#br0" timeOffset="-32718.33">18080 13635 0,'0'0'0,"0"-35"15,106 35 16,-36 70 16,-228 1 16,175-71-16,18 35-32,1-35 1,-1 35 0,-35 1-1,-35-1 1,-36-35-1,36 0 1,53 0 31</inkml:trace>
  <inkml:trace contextRef="#ctx0" brushRef="#br0" timeOffset="-32461.01">18397 13705 0,'36'0'31,"-36"36"-31,0 34 16,0-34-16,0 34 15,-18 1 1,18 17 0,-35-53-1,52 18 17</inkml:trace>
  <inkml:trace contextRef="#ctx0" brushRef="#br0" timeOffset="-32093.97">18768 13917 0,'0'-18'16,"-53"18"-1,18 0-15,-1 0 16,1 18 0,88 88-1,18-36 17,-1-17-17,-70-17 1,0 17-1,-53-53 1,-17 0 0,17 0-1,53-18 1</inkml:trace>
  <inkml:trace contextRef="#ctx0" brushRef="#br0" timeOffset="-30817.39">19950 13494 0,'0'70'63,"0"-34"-63,0 17 0,0-1 15,0-16 1,0 17-16,88-53 31,18-106 1,-106 71 14,0 158-14,0-52-17,0-19 1,35-52-16,-35 36 16</inkml:trace>
  <inkml:trace contextRef="#ctx0" brushRef="#br0" timeOffset="-30584.01">20408 13705 0,'0'18'16,"0"70"-1,-17-17 1,17 17 0,-36-17-1,36-1 1</inkml:trace>
  <inkml:trace contextRef="#ctx0" brushRef="#br0" timeOffset="-30200.51">20779 13882 0,'-18'-35'31,"-35"35"-31,-17 0 31,-1 17-15,71 18-1,-35 18 1,105-17 0,1 17-1,35 17 1,-106-35-1,-18-35 17,-17 36-32,-36-36 15,36 0 17</inkml:trace>
  <inkml:trace contextRef="#ctx0" brushRef="#br0" timeOffset="-27187.99">16563 14605 0,'0'35'860,"0"1"-860,0 16 15,18 1-15,-18 89 31,0-90-15,35-16 15,0-160 1</inkml:trace>
  <inkml:trace contextRef="#ctx0" brushRef="#br0" timeOffset="-25755.77">18644 14993 0,'0'0'0,"-17"0"16,17-35-1,0 0 32,0-1 63,-36 36 62,36-17-157,-35 17 48,0-53-48,0 53 32,-1 0 0,1 35 47,0 0-47,35 1-32,0-19 1,0 18 0,17 36-1,54-36 1,-36-35-1,18 0-15,35 0 16,-17-17 15,-71-36-15,0-18 0,-18 18-1,-35 18 1,-17 35-1,34 18 1,36 17-16</inkml:trace>
  <inkml:trace contextRef="#ctx0" brushRef="#br0" timeOffset="-25022.6">20443 14887 0,'0'0'0,"-35"0"16,0 0 15,0 36 0,-1 87 1,142-35-1,-71-88-31,54-88 31,-19 17-15,-70-34 15,-17 105-15,-54-36-1,0 54 1,36 70-1,0-88-15</inkml:trace>
  <inkml:trace contextRef="#ctx0" brushRef="#br0" timeOffset="-23587.07">21220 12577 0,'0'0'0,"0"35"79,0 0-79,35 18 15,-35 35-15,53 318 47,-18 70 0,-35-229 0,0-53 0,0-123-32,0-54 1,0 19 15,35 17-15,-35-36-1,0 18 1,0 1 0,0-1-16,0 0 15,0 18 1,0-18 0,0 1-1,0-1 1,0 0 15,0 1-15,0-1-1,0 18 1,0 0 15,0-18-15,0 0 15,0 1 0,0-1 1,0 0-1,0 0 0,0-52 16,0-19-47,0-52 16</inkml:trace>
  <inkml:trace contextRef="#ctx0" brushRef="#br0" timeOffset="1551.49">14781 16563 0,'89'-18'47,"-1"18"-47,-35 0 15,0 0-15,-18 0 16,0-35-16,0 35 16,1-53 31</inkml:trace>
  <inkml:trace contextRef="#ctx0" brushRef="#br0" timeOffset="2167.79">14923 16245 0,'-71'0'47,"124"0"-47,0 0 16,0 0-16,158-17 46,-122 17 1</inkml:trace>
  <inkml:trace contextRef="#ctx0" brushRef="#br0" timeOffset="24780.9">16175 16351 0</inkml:trace>
  <inkml:trace contextRef="#ctx0" brushRef="#br0" timeOffset="32672.96">16104 16404 0,'36'0'453,"17"0"-438,-1 0-15,19 0 16,0 0-16,17 0 16,70-17-1,-105 17-15,-17-36 16,-1 36 31,-106 0 0,71 18-32</inkml:trace>
  <inkml:trace contextRef="#ctx0" brushRef="#br0" timeOffset="33491.89">17251 16157 0,'0'0'0,"-35"0"0,35-35 16,0 53 93,0 52-93,0-35-16,52 107 31,-16 69 31,-36-158-46,35-18 0,-35 1 15,-18-36 16,-17 35-32,-18-35 1,-17 0 0,34 0-1,36-35 32,0-1-31</inkml:trace>
  <inkml:trace contextRef="#ctx0" brushRef="#br0" timeOffset="34271.38">17216 15734 0,'-36'35'47,"36"18"-31,-53-18 0,53-52 77,0-19-77,0 19 0,18 17-16,-18-35 46,35 35-30,1 0 0,-1 0-1,0 0 17,0 0-17,-35 17 1,36-17-1,-1 0-15,-35 18 16,35 17 15,1-35-31</inkml:trace>
  <inkml:trace contextRef="#ctx0" brushRef="#br0" timeOffset="35622.21">18150 15998 0,'-17'-35'16,"-18"35"-16,-1 0 15,1 18 16,35 17-31,-53 18 16,-70 388 31,264-123 0,-88-283-47,70 0 15</inkml:trace>
  <inkml:trace contextRef="#ctx0" brushRef="#br0" timeOffset="37767.28">18450 16228 0,'-17'0'47,"-19"0"-32,19 0 1,17 17-16,-71 19 16,71-1-1,-53 71 17,53-53-32,159 17 46,-53-176 1,-124-176 0,-52 282-31,-36-35-1,71 35 1,35 53 0,0 35-1</inkml:trace>
  <inkml:trace contextRef="#ctx0" brushRef="#br0" timeOffset="38379.65">18891 16422 0,'-35'0'15,"35"-35"-15,53-18 47,17 53-31,89-36 46,-176 36 1</inkml:trace>
  <inkml:trace contextRef="#ctx0" brushRef="#br0" timeOffset="39083.61">19632 15928 0,'0'-35'32,"0"52"15,-18 89-16,-34 53 0,140-159 0,-35 0-15,35-106 0,-88 71-1,0 105 48,0-34-63,0-1 15,0 0-15,0 18 32,0 18-17</inkml:trace>
  <inkml:trace contextRef="#ctx0" brushRef="#br0" timeOffset="39398.87">19597 16528 0,'35'0'47,"89"0"-32,-72 0 1,72-18 0,-89 18-1</inkml:trace>
  <inkml:trace contextRef="#ctx0" brushRef="#br0" timeOffset="39798.8">19791 16775 0,'-88'0'31,"88"53"-31,-53-53 16,17 35 0,36 0-1,18-35 1,35 71 0,53-36-1,-106 0 16,0 0-15,-53-35-16,18 0 16,-18 0-1,17 0 1,36-17 0</inkml:trace>
  <inkml:trace contextRef="#ctx0" brushRef="#br0" timeOffset="40349.05">20197 15928 0,'52'35'31,"-16"0"-16,-1 36-15,0 17 16,18 18-16,-53 18 16,88 17-16,-88-18 15,0 54 1,-141-19 0,53-52 30</inkml:trace>
  <inkml:trace contextRef="#ctx0" brushRef="#br0" timeOffset="42230.11">20973 16034 0,'0'88'31,"0"-17"-15,53 211 15,-18-141 16</inkml:trace>
  <inkml:trace contextRef="#ctx0" brushRef="#br0" timeOffset="42430.11">20779 16422 0,'17'0'16,"36"0"-1,124 0 1,-19 0 0,-17-53-1</inkml:trace>
  <inkml:trace contextRef="#ctx0" brushRef="#br0" timeOffset="44728.88">21855 15787 0,'17'-35'109,"54"35"-93,-18 17-1,-18 54 1,-35-18-1,-141 52 32,159-105 0,17 0-47,0 36 16,0-36-16,18 35 15,-17 0 1,-36 1 0,-89-1 15,19 0-15,-1-35-1,71-17 1,53 17-1</inkml:trace>
  <inkml:trace contextRef="#ctx0" brushRef="#br0" timeOffset="45010.54">21643 16616 0,'18'0'15,"158"0"1,-35 0-1,18 0-15,88 0 16,-141 0 0</inkml:trace>
  <inkml:trace contextRef="#ctx0" brushRef="#br0" timeOffset="45377.08">22225 16916 0,'0'0'0,"-53"0"15,-17 35 16,34-35-15,36 53 0,71 53-1,35-18 1,-71-53 0,-53-35 15,-17 0-31,0 0 15,-18 0 1</inkml:trace>
  <inkml:trace contextRef="#ctx0" brushRef="#br0" timeOffset="48091.28">23019 15981 0,'0'0'0,"0"-35"15,0-1 1,0 72 31,0 34-47,0 1 15,0 193 17,70-105 14</inkml:trace>
  <inkml:trace contextRef="#ctx0" brushRef="#br0" timeOffset="48410.39">23336 16087 0,'-35'35'15,"70"-70"-15,-123 70 16,53 0 0,-18 1-1,-35 34 1,52-35 0,125-35 15,-19 0-31,89 0 15,-36 0 1,-87 0 0,-1 71-1</inkml:trace>
  <inkml:trace contextRef="#ctx0" brushRef="#br0" timeOffset="48823.81">23230 15505 0,'-35'0'0,"-35"35"16,70 0 0,-53 18-16,17-35 15,36 52 1,18-87 15,17-54-15,18 18-1,-17 18 1,-1 35 15,0 0-15,36 70 0,34 36-1,-69-106-15</inkml:trace>
  <inkml:trace contextRef="#ctx0" brushRef="#br0" timeOffset="49992.3">24730 16193 0,'0'-36'15,"53"1"1,-18 35-16,18 0 0,0-35 15,35 35 1,-35 0-16,-18 0 16</inkml:trace>
  <inkml:trace contextRef="#ctx0" brushRef="#br0" timeOffset="50174.39">24765 16387 0,'212'0'47,"140"0"-16</inkml:trace>
  <inkml:trace contextRef="#ctx0" brushRef="#br0" timeOffset="52222.97">25823 15663 0,'0'0'0,"0"-35"31,36 35-31,-36-35 781,0 52-687,0 19-94,0-1 16,0 18-1,0 0 1,0-18 0,0 0-1,53-35 1,-1 0 0,1-17-1,18-54 32,-71 89-16,0 35-15,0-18 0,0 71-1,0-18 16</inkml:trace>
  <inkml:trace contextRef="#ctx0" brushRef="#br0" timeOffset="52487.25">25788 16316 0,'88'0'31,"0"0"-15,-17 0-1,17 0-15,106 35 31,-158 1-31</inkml:trace>
  <inkml:trace contextRef="#ctx0" brushRef="#br0" timeOffset="53080.98">26229 16757 0,'-53'0'16,"0"0"15,18 0-31,-36 35 0,18-35 16,18 0-1,35 36 32,0-1-31,0 0 15,-35-35-15,35 35-16,35-35 47,18 0-32,0 0 1,-18 36 0,18 17-1,-18 17 1,-35-35-1,0 1 1,-70-36-16,-54 35 16,89-35 15,0 0-15,35-35-1,88-54 1</inkml:trace>
  <inkml:trace contextRef="#ctx0" brushRef="#br0" timeOffset="53771.43">26705 16387 0,'0'-36'16,"0"1"-1,0 0 1,0-1-1,0 54 32,0 70-15,36 265 14,-36-194 1,-36-159 0,1 0-31,-18 0-1,18 0 1,0 0-16,35-35 31</inkml:trace>
  <inkml:trace contextRef="#ctx0" brushRef="#br0" timeOffset="54204.28">26741 15946 0,'0'-18'15,"-18"18"1,18 35 0,-35 0-16,35 36 31,0-124 16,17 18-32,-17 0-15,0 17 16,36-70 0,-1 88 15,0 35-31,18 18 16,-35-53-1,35 53-15,-18-53 16,0 0-16</inkml:trace>
  <inkml:trace contextRef="#ctx0" brushRef="#br0" timeOffset="55834.3">27517 16193 0,'0'-71'32,"0"36"-32,0 17 15,0 71 32,0 35-31,0-17-16,0-1 15,35 177 17,-35-212-32</inkml:trace>
  <inkml:trace contextRef="#ctx0" brushRef="#br0" timeOffset="56018.33">27358 16475 0,'0'-36'15,"159"1"1,-283 106-16,459-142 15,-705 142-15,952-142 32,-547 71-32</inkml:trace>
  <inkml:trace contextRef="#ctx0" brushRef="#br0" timeOffset="56548.91">28346 15804 0,'0'-52'32,"53"52"-32,0 0 15,-18 70 1,-35-35-16,0 71 16,-71-35 15,18-36-16,53-70 17,18 35-17,35 0 1,-18 0 0,-35 17-1,35 36 1,-35 36 15,-52-89-31,-19 52 16,36-52-1</inkml:trace>
  <inkml:trace contextRef="#ctx0" brushRef="#br0" timeOffset="56799.24">28258 16545 0,'0'0'15,"70"0"1,-52 0-16,17 0 16,124 0-1,-53 0 1,-54 0 0</inkml:trace>
  <inkml:trace contextRef="#ctx0" brushRef="#br0" timeOffset="57182.18">28504 16828 0,'0'0'0,"-141"35"31,141 0-31,0 0 16,18-35-16,70 124 16,-17-71 15,-71-18-16,0 0 1,-53-35 0,0 0-1,-18 0 1</inkml:trace>
  <inkml:trace contextRef="#ctx0" brushRef="#br0" timeOffset="57583.11">29087 15910 0,'0'0'0,"35"0"32,-35 53-17,0 35-15,0-17 16,0 246 31,0-264-47</inkml:trace>
  <inkml:trace contextRef="#ctx0" brushRef="#br0" timeOffset="57872.27">29386 16140 0,'-123'0'47,"88"17"-47,-1 36 16,36-35-1,0 17 17,18 0-17,17 18 1,36-17-1,-18-1 1,0-35 0</inkml:trace>
  <inkml:trace contextRef="#ctx0" brushRef="#br0" timeOffset="58316.08">29281 15469 0,'-53'0'15,"17"18"1,36 17 0,-70 36-1,70-18 1,0-89 15,53 1-31,0-53 16,0 17-1,-18 71 1,-35-35 0,35 88 15,-35 18-31,141 52 16,18-70-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6-03T07:53:35.1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457 2064 0,'35'35'109,"-35"-17"-78</inkml:trace>
  <inkml:trace contextRef="#ctx0" brushRef="#br0" timeOffset="3435.39">20814 3616 0,'0'18'47,"0"-1"-47,0 19 16,0 34-16,0-17 16,0-18-16,0 1 15,0 16 48,0-334-16,-18 141-32,18 71-15,0 34 16,0-17-1,36 0-15,-1 53 16,0 0 0,-35 18-1,88 194 1,-35-71 0,18-35 15,-36-53-31,0-53 31,-35-18 0</inkml:trace>
  <inkml:trace contextRef="#ctx0" brushRef="#br0" timeOffset="3618.06">20902 3739 0,'-35'-35'0,"105"-35"31,-17 70-15,0-36-16,18 36 15,-36-35-15,0 35 16</inkml:trace>
  <inkml:trace contextRef="#ctx0" brushRef="#br0" timeOffset="3927.23">21449 3281 0,'-18'0'46,"18"17"-30,0 54 0,0-36-1,0-17-15,18 35 16,17-18-16,0 0 16,18 18-16,-53-17 15,0-1 16,-53-35-15,18 0 0,35-35-16</inkml:trace>
  <inkml:trace contextRef="#ctx0" brushRef="#br0" timeOffset="4294.41">21819 3193 0,'0'0'16,"-17"0"-16,-19 0 31,36 35-15,-17-35-16,17 70 15,0-17 1,35 0-16,18 18 31,-18-71-31,1 35 16,16 0 0,-52 18-1,-52-53 1,-1 36-1,17-1 1,1-35 0</inkml:trace>
  <inkml:trace contextRef="#ctx0" brushRef="#br0" timeOffset="4637.75">21026 4092 0,'17'-17'31,"18"17"-15,1 0 0,34-53-16,36 53 15,53-89-15,423-69 16,-406 158 0,18-71-16,36 18 15,-195 53 1</inkml:trace>
  <inkml:trace contextRef="#ctx0" brushRef="#br0" timeOffset="4929.15">21572 4092 0,'0'0'0,"-53"0"16,53 36-16,18-36 31,17 0-31,36 0 16,35-18 0,88-35-1,141-53 1,18 53-1,-195-17 1,-34 34-16</inkml:trace>
  <inkml:trace contextRef="#ctx0" brushRef="#br0" timeOffset="6490.17">600 4198 0,'0'0'0,"-36"0"0,1 0 78,35 35-62,-35 1-16,35-1 0,0 0 15,0 36 1,18-71-16,123 88 31,-88-88-15,88-71 0</inkml:trace>
  <inkml:trace contextRef="#ctx0" brushRef="#br0" timeOffset="7055.52">882 4092 0,'0'36'47,"0"34"-47,0-17 16,35-18-16,1 36 15,16-36 1,19-35 15,-18-18-15,0-52-1,-53-1 1,0 18-16,0-35 16,-18 88-16,18-35 15,0 70 48,0 1-48,0-1-15,18 0 16,17-35-16,36 0 16,-54 0-1,36-35-15,-18 0 16,-35-1-16,36 36 0,-36-88 16,-18 17 15,-52 1-16,17 70 1,0 35 0,17 71-1</inkml:trace>
  <inkml:trace contextRef="#ctx0" brushRef="#br0" timeOffset="7372.5">688 4904 0,'18'0'31,"34"-36"-31,19 36 16,70 0-16,18-105 15,176-37 1,-211 107-16,34-53 16,-140 88-1,-18-35-15</inkml:trace>
  <inkml:trace contextRef="#ctx0" brushRef="#br0" timeOffset="7600.41">970 5062 0,'0'0'15,"53"-35"1,0 35 0,123-141-1,36 35 1,53 0 15</inkml:trace>
  <inkml:trace contextRef="#ctx0" brushRef="#br0" timeOffset="55702.31">864 6844 0,'0'0'0,"18"0"532,17 0-517,18 0 1,0 0-1,-53-18-15,35 18 16,1 0 0,87-35 15,71 0 16,-159 35 15,18-36-46,-70 36 125,17 18-126,-36-18 63</inkml:trace>
  <inkml:trace contextRef="#ctx0" brushRef="#br0" timeOffset="57618.99">1323 6791 0,'0'-35'16,"0"-1"-1,-18 36 32,-17-35-15,-36 35-1,1 18 0,35 17-31,-1 0 16,-34 36-1,35-36 1,-1 0 0,36 1-1,-35 17-15,35 35 16,0-35-1,35 0 1,53 0 0,18-53 15,-35 0-15,-36-18-1,53-88 1,-88-17-1,36 34 1,-36-34 0,0 70-16,0 0 15,0 0-15,0 18 16,0 0-16,0-36 16,-18 1-1,18 17 1,0 0 15,-35 17-31,35 1 31,0 0-15,0 0 31,0 70 78,0 0-110,0 0-15,0 1 16,0-1-16,0 36 16,0-1 15,0-52-31,0 52 16,35 1-1,-35-18 1,0-18-16,0 0 15,35 36 1,-35-36 0,0 0-1,35-35 1,-35 36 0,0 17 15,36-53-16,-36 35 17,35-35-32,-35 35 31,18-35-15,17 0 15,0 0-16,1-17 1,-36-19 0,35 36-1,-53 0 48</inkml:trace>
  <inkml:trace contextRef="#ctx0" brushRef="#br0" timeOffset="58166.88">1799 6738 0,'0'-35'15,"0"0"1,0 52 47,35 54-48,-35-36 1,0-17-16,0 17 15,36 35 1,-36-34-16,0-1 16,0 0-1,35-35-15,0 0 32,1 0-17,-1 0 1</inkml:trace>
  <inkml:trace contextRef="#ctx0" brushRef="#br0" timeOffset="58549.25">1729 6385 0,'17'0'62,"-17"-35"1,-17 35-63,-1 0 15,18 18 17,0 17-32</inkml:trace>
  <inkml:trace contextRef="#ctx0" brushRef="#br0" timeOffset="59156.08">2099 6756 0,'0'0'0,"0"-36"15,0 19 1,18 17 0,17 0-1,18 88 17,-53-53-17,35 1-15,0 69 16,1-52-1,-1-17 1,0-36 15,1 0 1,-36-36-17,0 1 1,35 0-16,-35-1 15,0 1-15,0 0 0,0 0 16,35-36 0,-35 36-1,0-18 1,0 0 0,35 53-16,-35 18 62</inkml:trace>
  <inkml:trace contextRef="#ctx0" brushRef="#br0" timeOffset="64302.36">3493 6597 0,'-36'-35'0,"36"70"797,0 0-781,18 1-1,-18-1-15,0 18 0,35 17 16,-35-34-16,0 16 15,35 1-15,-35 0 16,0 18 0,36 17 15,-36-106 31,0-70-30</inkml:trace>
  <inkml:trace contextRef="#ctx0" brushRef="#br0" timeOffset="64690.56">3545 6826 0,'0'-35'62,"36"0"-46,17 35 0,17-36-1,-35 36 1,1-35-1,-19 35 1</inkml:trace>
  <inkml:trace contextRef="#ctx0" brushRef="#br0" timeOffset="65155.54">3404 6615 0,'-35'0'15,"53"-53"16,52 53-15,-70-36 0,53 36-16,-18 0 15,1 0 1,-1-35-16,36 35 16,-36 0-1,-18 0-15,-17-35 16</inkml:trace>
  <inkml:trace contextRef="#ctx0" brushRef="#br0" timeOffset="65634.8">3228 6315 0,'18'0'63,"70"-36"-48,-35 36-15,0 0 16,0-70-16,17 70 0,18-35 31,-52 35-15,-1 0 0,0 0 15</inkml:trace>
  <inkml:trace contextRef="#ctx0" brushRef="#br0" timeOffset="66159.72">4551 6809 0,'17'-36'31,"-17"1"-31,71 35 0,-36 0 16,1 0-16,-1 0 15,0 0-15</inkml:trace>
  <inkml:trace contextRef="#ctx0" brushRef="#br0" timeOffset="66382.12">4533 6897 0,'0'0'0,"18"0"47,17 0-31,0 0-16,1 0 15,-1-18-15,53 18 16,-53 0-16,18 0 15</inkml:trace>
  <inkml:trace contextRef="#ctx0" brushRef="#br0" timeOffset="66866.16">5574 6315 0,'0'0'16,"35"-36"31,0 36-47,1 0 15,-1 0-15,36-52 16,-36 52 0,0 0-16,18 0 15,-18 0 1,-52 0 15</inkml:trace>
  <inkml:trace contextRef="#ctx0" brushRef="#br0" timeOffset="67366">5539 6279 0,'17'71'47,"54"17"-31,-36-35-16,-35 35 15,71 1-15,-71-19 16,70-17 0,18 88-1,-52-141 16,-1-18 16,-35-17-47,0-53 16,35-35 0,-35 17-1,0 35 1,0 1-1,0 34 1,53-52-16,-53 53 16,0 52 31,0 19-47,-17-1 15</inkml:trace>
  <inkml:trace contextRef="#ctx0" brushRef="#br0" timeOffset="67692.2">6297 6738 0,'35'0'16,"1"0"0,-36-18 30,-18 18-46,-17 0 16</inkml:trace>
  <inkml:trace contextRef="#ctx0" brushRef="#br0" timeOffset="68113.56">6756 6368 0,'17'53'63,"-17"-18"-48,0 18-15,0 35 16,53 71-16,-53-71 16,36-18-1,-36-34 1</inkml:trace>
  <inkml:trace contextRef="#ctx0" brushRef="#br0" timeOffset="68347.92">6844 6720 0,'0'-35'0,"35"35"16,0 0 0,-35-35-16,89 35 15,-19-53 1,-52 53 0</inkml:trace>
  <inkml:trace contextRef="#ctx0" brushRef="#br0" timeOffset="68655.14">6668 6385 0,'17'0'15,"-17"-35"1,53 35-16,-18 0 16,1-35-1,34 35 1,-35-36-16,1 36 15,17-35 1</inkml:trace>
  <inkml:trace contextRef="#ctx0" brushRef="#br0" timeOffset="69007.72">6509 5997 0,'35'-53'32,"0"53"-32,1 0 15,17 0-15,17-35 16,36 35 0,17-35-1,-87 35-15,-19 0 16</inkml:trace>
  <inkml:trace contextRef="#ctx0" brushRef="#br0" timeOffset="69837.61">4674 8079 0,'0'-18'0,"53"18"16,-17-35-1,-1 35-15,0 0 16,-17 0 0</inkml:trace>
  <inkml:trace contextRef="#ctx0" brushRef="#br0" timeOffset="70008.48">4710 8167 0,'53'0'47,"-18"0"-47,0 0 16,18 0-16,-18 0 15</inkml:trace>
  <inkml:trace contextRef="#ctx0" brushRef="#br0" timeOffset="73359.83">1129 13141 0,'0'-35'16,"0"-1"15,-35 36 63,-1 0-63,1 0-31,35 36 16,-35-36 0,35 70-16,-35-34 15,35-1-15,0 35 16,-36-34-16,36-1 15,0 18 1,18-18 0,-18 36-1,18-71-15,52 0 16,-35 35-16,1-35 16,34 0-1</inkml:trace>
  <inkml:trace contextRef="#ctx0" brushRef="#br0" timeOffset="74751.7">1376 13176 0,'0'0'0,"0"-35"16,0 0 0,35 35 46,-35 17-46,0 19-16,35-1 15,-35 35 1,36-34 0,17 34-1,-18-70 1,0 0-1,0-17 1,-35-54 0,0 18-1,0 18 1,0 0 0,0 52-1,0 54 1,0-18 15,36-18-31,17 36 16,-18-71-1,0 35-15,36-35 16,-18 0-16,-18-18 16,-35-35-1,0 18 1,0-53-1,0 53-15,0-1 16,0 19-16,0-54 16,-35 71 15,-1 0 0,36 18-31,0 17 31,18-35 1,35 0-17,0-18 1,17-17 0,-17 35-1,-53 35 16,0 18-15,0-17 0,36 16-1,17-16 1,-53-1 0,35-35-1,18 0 1,-53-18-1,70-52-15,-34-1 16,-1-35 0,-35 18 15,0 53-31,-35-36 16,35 36-16,-53 0 15,53 0 1,-36-18-1,36 17 1,0 54 15,-35-18-15,35 88 0,0-53-1,0 18-15,0 0 16,35 18-16,-35-1 0,0 19 15,53-36-15,-17 70 32,-36-88-32,52-35 15,-52 53-15,71-53 0,-36 0 16,-17 0 0,52 0-1,-70-17 1,36 17-16</inkml:trace>
  <inkml:trace contextRef="#ctx0" brushRef="#br0" timeOffset="75443">3281 12841 0,'0'18'47,"0"17"-47,0 18 16,0 0-16,17 35 16,-17 0-1,0-35-15,36 71 16,-36-19 15</inkml:trace>
  <inkml:trace contextRef="#ctx0" brushRef="#br0" timeOffset="75624.5">3281 13264 0,'0'0'0,"0"-35"15,17 35 1,36-70 0,0 70-1,18-36 1</inkml:trace>
  <inkml:trace contextRef="#ctx0" brushRef="#br0" timeOffset="75875.86">3157 12912 0,'18'-36'31,"53"36"-15,-36-35 0,0 35-16,0 0 15,1 0-15,17-35 16</inkml:trace>
  <inkml:trace contextRef="#ctx0" brushRef="#br0" timeOffset="76124.23">2928 12665 0,'0'-36'31,"53"36"-31,18-35 16,34 35 0,54 0-1,-106 0 1</inkml:trace>
  <inkml:trace contextRef="#ctx0" brushRef="#br0" timeOffset="76357.61">4180 13053 0,'0'0'0,"36"0"16,-1-18-16,0 18 16,1 0-16,-1 0 15</inkml:trace>
  <inkml:trace contextRef="#ctx0" brushRef="#br0" timeOffset="76527.1">4269 13194 0,'35'0'31,"0"0"-31,0 0 15,1-18 1</inkml:trace>
  <inkml:trace contextRef="#ctx0" brushRef="#br0" timeOffset="77713.12">5398 12735 0,'0'-35'0,"17"35"63,-17 53-63,71 0 15,-71 0-15,53 35 16,17 53-1,-35-35 17,18-159 15,-53 0-32,71-88 1,-71 70-16,35-52 15,-35 70 1,0 0-16,35-17 16,-35 34-1</inkml:trace>
  <inkml:trace contextRef="#ctx0" brushRef="#br0" timeOffset="77972.42">5433 12682 0,'17'0'16,"19"-35"0,70 35-16,-54-35 15,37 35-15,-1-35 16,-53 35 0</inkml:trace>
  <inkml:trace contextRef="#ctx0" brushRef="#br0" timeOffset="78505.36">6350 12700 0,'0'0'0,"18"0"31,17 0-15,0 35-16,18 1 15,18 34-15,140 195 32,-140-159-1</inkml:trace>
  <inkml:trace contextRef="#ctx0" brushRef="#br0" timeOffset="78772.09">6668 12594 0,'0'0'16,"0"-35"-1,-36 35 1,36 35 0,-35 0-16,35 1 15,-53 34-15,53 1 16,-71 88-16,19-89 16,52-17-16,-36 18 31,36-36-16</inkml:trace>
  <inkml:trace contextRef="#ctx0" brushRef="#br0" timeOffset="79127.25">6932 12700 0,'35'53'31,"-35"-35"-31,0 52 16,36-17-16,-36 35 15,53 36 1,-53-54-16,0-34 16,0 16-1,0 1 1</inkml:trace>
  <inkml:trace contextRef="#ctx0" brushRef="#br0" timeOffset="79349.95">7056 12947 0,'0'0'0,"70"-35"16,-52 35-1,35-36-15,-18 36 16,-17 0-16,17 0 16,0-35-1</inkml:trace>
  <inkml:trace contextRef="#ctx0" brushRef="#br0" timeOffset="79588.31">6862 12647 0,'0'0'0,"52"0"0,-52-35 16,106 0 0,-18 35-1,18-36 1,-70 36 0</inkml:trace>
  <inkml:trace contextRef="#ctx0" brushRef="#br0" timeOffset="79871.58">6862 12224 0,'0'0'0,"0"-71"16,70 18-1,-35 53 1,36-53 0,17 53-1,-53 0 1</inkml:trace>
  <inkml:trace contextRef="#ctx0" brushRef="#br0" timeOffset="80553.73">8184 12788 0,'36'0'16,"-1"0"-1,0 0 1,36 0-1,-18 0 1</inkml:trace>
  <inkml:trace contextRef="#ctx0" brushRef="#br0" timeOffset="80720.17">8220 13018 0,'70'0'47,"18"0"-32,1 0 1,-1-18 0</inkml:trace>
  <inkml:trace contextRef="#ctx0" brushRef="#br0" timeOffset="81302.75">9119 12718 0,'-35'0'15,"0"0"1,35-36 15,-36 36-31,36-53 16,0 1 0,0-19-1,0 18 1,0 18-16,0 0 15,18-18 17,35 53-17,-18 0 1,1 53 0,-36 17-16,0 1 15,-18-36 1,-70 35-1,17 1 1,36-71-16,35 53 16,0 17-1,18-70-15,17 53 16,35-17 0,-34-1-1,-36 0 1,0 18-1,0 18 1,0-36-16,-18 0 0,18 1 16</inkml:trace>
  <inkml:trace contextRef="#ctx0" brushRef="#br0" timeOffset="81425.42">9137 13406 0,'0'-18'47</inkml:trace>
  <inkml:trace contextRef="#ctx0" brushRef="#br0" timeOffset="-171059.38">5874 7938 0,'0'-36'16,"0"1"46,-18 0-15,-17 35-31,-36 0 15,36 0-15,17 0-1,-17 0 1,35 17 0,-35-17-16,35 36 15,0-1 1,-35-35-16,35 35 15,0 18 1,0-18 0,0 1-1,17-1 17,18-35-17,-35 35-15,36-35 16,-1 0-16,-35 35 15,35-35 1,1 0 0,-19 0-1,18 0 1,1-17 0,-1-18-1,-35-1 1,35 36-1,-35-35-15,0 0 16,0-18 0,0 0-1,0 18 1,0-1 0,-17 36-16,-1-35 15,18 0 1,-71 35-1,36-36 1,0 36 0,0-35-1,-1 35 1,1 0 0,17 0-1,-17 0 1,0 0-1,0 18 1,35 17 0,17-35-1</inkml:trace>
  <inkml:trace contextRef="#ctx0" brushRef="#br0" timeOffset="-170429.66">6244 7761 0,'0'-35'16,"0"0"30,0 52 1,0 18-47,18 71 16,-18 88 31,35-158-16,-35-1-15</inkml:trace>
  <inkml:trace contextRef="#ctx0" brushRef="#br0" timeOffset="-170161.17">6279 7902 0,'18'-53'47,"17"53"-47,1-35 0,-1 35 16,0-35-1,0 35 1,-35-36-16</inkml:trace>
  <inkml:trace contextRef="#ctx0" brushRef="#br0" timeOffset="-169911.33">6138 7743 0,'0'-35'16,"0"0"-1,18 35 1,-18-35 0,71 35-16,-19-36 15,-34 36-15,35-35 0,-35 35 16</inkml:trace>
  <inkml:trace contextRef="#ctx0" brushRef="#br0" timeOffset="-169686.92">6720 7990 0,'0'0'15,"0"36"-15,0-1 0,0 18 16,36-53-1,-36 53-15,0-18 32,0 0-17</inkml:trace>
  <inkml:trace contextRef="#ctx0" brushRef="#br0" timeOffset="-169278.95">5874 8784 0,'17'0'47,"36"0"-31,-17-17-16,-1 17 15,0 0 1,18-53-16,35 53 0,0-36 16,-17 36-16,88-35 15,-53 35 1</inkml:trace>
  <inkml:trace contextRef="#ctx0" brushRef="#br0" timeOffset="-168720.42">6174 9313 0,'-36'0'16,"1"0"0,0 0 15,35 18-31,-18 53 15,-35-36 17,53 35-32,-35-70 15,35 53-15,0-17 0,35 16 16,1-52 0,16 0-1,-52-17 1,53-36-16,-53 0 15,36 0 1,-36 0-16,0 0 16,0 0-16,-71-70 15,-17 88 1,88-1 0,-53 36-16,18 0 15,35 18 16</inkml:trace>
  <inkml:trace contextRef="#ctx0" brushRef="#br0" timeOffset="-168396.29">6315 9243 0,'0'-35'16,"35"35"-16,18 0 16,-18 0-1,0 0-15,1 0 16,-19 0-16,-17 35 15,0 18 1,-17 17 15,-19-34-31,1-36 16,35-18 0</inkml:trace>
  <inkml:trace contextRef="#ctx0" brushRef="#br0" timeOffset="-168108.07">6685 8943 0,'0'0'0,"-35"0"15,35 18 1,-35-18 0,35 88-1,0-53 1,0 53 0,53-35-1,35-18 1,-53-35-16,71-17 15</inkml:trace>
  <inkml:trace contextRef="#ctx0" brushRef="#br0" timeOffset="-167596.92">7426 8220 0,'0'0'0,"35"0"47,-35 53-47,36-18 15,34 265 32,-70-212-16</inkml:trace>
  <inkml:trace contextRef="#ctx0" brushRef="#br0" timeOffset="-167413.83">7408 8520 0,'0'-36'16,"18"36"0,17-35-16,53 0 15,-35 35 1,18-36-16</inkml:trace>
  <inkml:trace contextRef="#ctx0" brushRef="#br0" timeOffset="-166860.88">8096 7920 0,'-17'-35'0,"-19"35"15,36-36 1,-35 36 0,0 0-16,0 0 15,-1 18 1,36 17-1,-35 36 1,35-1 0,0-52-16,0 17 15,35-35 1,36 0 0,17-70-1,-53-1 1,-35 36-1,0 0-15,0-1 16,-17-52-16,-19 18 16,-34 17-16,-1-18 15,18 18 17,18 53-17,35 71 1,0-36-1</inkml:trace>
  <inkml:trace contextRef="#ctx0" brushRef="#br0" timeOffset="-166523.78">8378 7743 0,'0'-35'0,"0"53"47,0 17-47,0 0 15,18 1 1,-18 34-16,35 36 16,-35-71-16,0 1 15,36-36-15,-36 35 16</inkml:trace>
  <inkml:trace contextRef="#ctx0" brushRef="#br0" timeOffset="-166330.79">8449 7938 0,'0'-36'0,"18"36"15,-18-35-15,88 35 16,-18-35-1,-34-1 1,17 1 0</inkml:trace>
  <inkml:trace contextRef="#ctx0" brushRef="#br0" timeOffset="-166131.31">8414 7691 0,'0'0'0,"0"-71"31,35 36-15,0 35-16,1 0 15,-1-36-15</inkml:trace>
  <inkml:trace contextRef="#ctx0" brushRef="#br0" timeOffset="-165749.34">8784 7938 0,'0'-18'16,"35"18"-16,18-35 16,0 35-1,0 35 1,-53 18 0,0-18-16,0 0 15,0 1 1,-35-1-1,35 0 1,70-35 15,-34-17-15,34-19-16,-34 36 16,17 0-1,-18 0 1</inkml:trace>
  <inkml:trace contextRef="#ctx0" brushRef="#br0" timeOffset="-165429.55">8255 8661 0,'0'35'15,"-18"-35"-15,54 0 47,34 0-31,36-18-16,123-87 15,1 34 1,-142 71-16,-35-53 16,-18 53-1,0 0-15</inkml:trace>
  <inkml:trace contextRef="#ctx0" brushRef="#br0" timeOffset="-164927.18">8520 9190 0,'-36'0'15,"1"0"17,0 0-17,-18 35 1,-18 18 0,71 18-16,-35-1 31,35 1-16,35-71-15,-35 17 16,53-17-16,18-17 16,-36-19-16,18 1 15,-53 0-15,35 0 16,-35-18-16,0 0 16,-35-88-1,-71 17 1,36 89-1,17 35 1,53 35 0,0 0 15</inkml:trace>
  <inkml:trace contextRef="#ctx0" brushRef="#br0" timeOffset="-164410.56">8714 9031 0,'17'0'15,"-17"18"1,36-18-1,-1 35-15,0-35 16,0 0 0,18-35-1,-53-18 1,0 18 0,36-18-16,-36 35 15,35 71 32,-35-18-31,35 36-1,36 35 1,-71-36 0,0-17-1,0-18 1,-71 1-1,18-36 1,18-18 0,-36-17-1,36 35 1</inkml:trace>
  <inkml:trace contextRef="#ctx0" brushRef="#br0" timeOffset="-163818.12">9772 8061 0,'0'-35'15,"0"105"48,0-17-47,0 35-16,53 18 31,-53-53-31,35 35 15,-35-35-15,0-17 16</inkml:trace>
  <inkml:trace contextRef="#ctx0" brushRef="#br0" timeOffset="-163634.18">9701 8414 0,'0'-36'16,"36"36"-1,34-35 1,-17 35-16,53-35 16,-71 35-1,1-71-15</inkml:trace>
  <inkml:trace contextRef="#ctx0" brushRef="#br0" timeOffset="-162850.86">10566 7585 0,'0'0'0,"-36"0"16,1 0-1,0 0 1,35 17-1,-35-17-15,35 53 0,-36 0 32,36 0-17,0-18 1,36 1 0,69-36-1,-34-53 1,-18 53-1,-53-88 1,0 52-16,0-17 16,-18-17-1,-35 17-15,18-18 16,0 18-16,0 18 16,-1 0-16,1 35 15,-36-35-15,1 35 31,52 17-31</inkml:trace>
  <inkml:trace contextRef="#ctx0" brushRef="#br0" timeOffset="-162383.12">10372 8202 0,'35'0'31,"36"-18"-31,-1 18 16,36-52-16,17 52 16,1-71-1,-54 71-15,-17-35 0,18 35 16,-36 0-16,0-36 16,1 36-1</inkml:trace>
  <inkml:trace contextRef="#ctx0" brushRef="#br0" timeOffset="-161683.32">10707 8802 0,'-18'0'16,"18"-35"0,-35 35-16,0 0 31,-1 0-31,36 17 15,-53 18 1,53 18 0,0 18-1,0-53 1,18 17 0,35-35-1,18 0 16,-36-18-31,0 18 16,-35-53-16,35 18 16,-35 0-16,0-36 15,0 36-15,-35 0 16,-35-71 0,-1 71-1,71-1-15,-71 36 16,19 0-16,-1 0 15,53 53 1,0-18 0</inkml:trace>
  <inkml:trace contextRef="#ctx0" brushRef="#br0" timeOffset="-160962.22">10936 8678 0,'0'0'0,"18"0"47,35-35-32,0 35-15,0-35 16,-1 35-16,19 0 15,17-35 17,-123 52 15,-18 54-32,0 35 1,18-18-1,35-35 1,0-18 15,70-35-15,19-35 0,-19 35-16,-35-53 15,1 53-15,-36-36 16,53 36-16,-53-35 15,35 35-15,-35-35 16</inkml:trace>
  <inkml:trace contextRef="#ctx0" brushRef="#br0" timeOffset="-160169.65">10954 7355 0,'0'-17'0,"0"-18"47,0 52 0,0 18-31,0 18-16,0 159 46,0-177-14</inkml:trace>
  <inkml:trace contextRef="#ctx0" brushRef="#br0" timeOffset="-160003.88">10954 7585 0,'0'-36'16,"0"1"-1,35 35 1,36-35 0,-36 0-16,18-18 15,-18 0 1</inkml:trace>
  <inkml:trace contextRef="#ctx0" brushRef="#br0" timeOffset="-159786.96">10866 7232 0,'0'0'0,"17"-35"16,18 35 0,1-36-16,52 1 31,0 0-15</inkml:trace>
  <inkml:trace contextRef="#ctx0" brushRef="#br0" timeOffset="-159321.35">11271 7479 0,'0'0'0,"36"-18"31,-1 18-16,35 0-15,-17 53 16,-53 0 0,0 35 15,-35-52-15,-18-36-1,71 0 32,35 0-31,-18 0-1,0 0 1,-35 35 0,0 0-1,0 0 1,-17-35-16,-19 36 15,1-36-15,0 0 0,-18 0 32,53-18-32</inkml:trace>
  <inkml:trace contextRef="#ctx0" brushRef="#br0" timeOffset="-157610.68">11871 8043 0,'18'0'31,"17"0"-15,-35 18 0,0 0-1,0 52 1,-18-17 0,18-18-1,18-35 16</inkml:trace>
  <inkml:trace contextRef="#ctx0" brushRef="#br0" timeOffset="-156277.22">12065 7320 0,'-35'-35'0,"35"53"79,0-1-79,0 18 15,0 36 1,17-71-16,19 53 15,-1-53 1,0 0 0,-35-35-1,0-1-15,35-52 32,-35 35-17,-17 53 1,17 18 15,0 17-15,35-35-1,18 0 1,-18 0-16,1 0 16,-1 0-1,35-88 1,-70 70-1,-35-35 1,18 53 0,17 18 15</inkml:trace>
  <inkml:trace contextRef="#ctx0" brushRef="#br0" timeOffset="-155225.01">12541 7056 0,'0'0'0,"0"17"47,0 18-47,36 1 15,-36-1-15,35 36 16,-35-36-16,0 0 16,35-52 31,18-36-32,-53 0 1,35 53-1,-17 0 17,17 0-32,-35 35 15,71-35 1,17 0 0,-35-18-16,-18 18 15,0-53-15,1-17 16,-36 35-1,-18-18 1,-17 17 0,-18 36-1,18 0 1,35 18 0,0 70-1,0-17 16,17-36-15,54 36-16,-36-71 16,36 0-16,-1-36 15,-35-34 1,-35 34 0,0-34-1,-17-18 1,17 52 15,17 36-15,36 0-1,0 36-15,-17-1 16,-36 18 0,35-18-1,0-35 16,0 0-15,89-17 0,-89-19-1,0 36-15,-35-53 16,0 18-16,0 0 16,0 0-16,0-18 15,0 17 1,0 1-1,-17 35 1,-18 18-16,-18 52 16,88 71 15,35-88-15,-34-17-1,34-36 1,1 0-1,-36 0-15,-35-18 0</inkml:trace>
  <inkml:trace contextRef="#ctx0" brushRef="#br0" timeOffset="-154597.9">12330 8008 0,'0'35'32,"0"18"-17,35 18-15,-35-18 16,53 105 0,-18-105-16,0 53 31</inkml:trace>
  <inkml:trace contextRef="#ctx0" brushRef="#br0" timeOffset="-154392.78">12400 8326 0,'0'-36'16,"18"36"0,17-35-16,53 0 15,-52 35 1,-1-36 0</inkml:trace>
  <inkml:trace contextRef="#ctx0" brushRef="#br0" timeOffset="-154143.46">12259 8114 0,'0'-35'15,"53"-1"1,-35 36 0,-18-35-1,70 35-15,-35-35 0,1 35 16,-1-35-16,0 35 16,1-36-1</inkml:trace>
  <inkml:trace contextRef="#ctx0" brushRef="#br0" timeOffset="-153893.13">12206 7832 0,'0'-36'32,"18"36"-17,70-70-15,-53 70 16,106-71 0,-52 36-16</inkml:trace>
  <inkml:trace contextRef="#ctx0" brushRef="#br0" timeOffset="-153646.25">12859 7990 0,'35'0'16,"0"-17"-1,54 17 1,-54 0 0,18 0-1</inkml:trace>
  <inkml:trace contextRef="#ctx0" brushRef="#br0" timeOffset="-153480.68">12965 8237 0,'35'0'47,"0"0"-31,36-17-1</inkml:trace>
  <inkml:trace contextRef="#ctx0" brushRef="#br0" timeOffset="-153077.25">13458 7902 0,'0'-35'0,"0"0"46,0 70-14,0 0-17,0 18-15,36 35 16,-36 36 0,35-54-1,0-17 1,-35-70 31</inkml:trace>
  <inkml:trace contextRef="#ctx0" brushRef="#br0" timeOffset="-152876.76">13476 8132 0,'0'-36'31,"35"-17"-15,-17 53 0,35-53-16,-18 53 0,-35-35 15,36 35-15</inkml:trace>
  <inkml:trace contextRef="#ctx0" brushRef="#br0" timeOffset="-152657.33">13317 7920 0,'0'-35'15,"18"-1"1,53-17 0,-36 53-16,0-53 15,36 18 1,-36 35-16</inkml:trace>
  <inkml:trace contextRef="#ctx0" brushRef="#br0" timeOffset="-152428.42">13776 8026 0,'0'70'0,"35"-70"15,-35 53-15,0 0 16,36-53-1,-36 53-15,0 53 32,0-71-17</inkml:trace>
  <inkml:trace contextRef="#ctx0" brushRef="#br0" timeOffset="-151979.01">14129 8202 0,'0'-53'31,"17"18"-15,-17 0-16,36-1 15,-36 1 1,0 0-16,0-36 16,0 36-16,-18 0 15,-17-1 1,35 1-1,0 53 17,-36 17-32,36 89 15,18-36 1,17-18 0,18-70-1,18-53 1,-18-17-1</inkml:trace>
  <inkml:trace contextRef="#ctx0" brushRef="#br0" timeOffset="-151562.55">13970 7549 0,'-18'0'16,"-35"18"0,53 17-1,0 1 16,0-54 1,0-53-17,0 36 1,36-35 0,-1 70-1,18 0 1,0 0-1,17 53 1,-34-1 0,-1-52-16,-35 36 15</inkml:trace>
  <inkml:trace contextRef="#ctx0" brushRef="#br0" timeOffset="-151286.65">14605 7602 0,'176'336'94</inkml:trace>
  <inkml:trace contextRef="#ctx0" brushRef="#br0" timeOffset="-151107.58">14605 7849 0,'0'0'0,"0"-35"16,35 35-16,1-35 15,16 35-15,-16-53 16,-1 53-16,0-35 15,1 35-15</inkml:trace>
  <inkml:trace contextRef="#ctx0" brushRef="#br0" timeOffset="-150845.29">14923 7444 0,'0'0'0,"17"0"31,-17 53-31,71-18 0,-71 18 16,53 17 0,-18 18-1,-35-52 1,0 17-16</inkml:trace>
  <inkml:trace contextRef="#ctx0" brushRef="#br0" timeOffset="-150679.75">15134 7761 0,'0'-35'0,"71"-36"16,-18 18 0,0-17-1</inkml:trace>
  <inkml:trace contextRef="#ctx0" brushRef="#br0" timeOffset="-150462.31">14975 7461 0,'0'-17'16,"0"-19"-1,18 36-15,17-70 16,1 35-1,-1 35-15,0-36 16</inkml:trace>
  <inkml:trace contextRef="#ctx0" brushRef="#br0" timeOffset="-150056.19">15381 7673 0,'0'0'16,"53"-53"-16,0 53 16,-18 0-1,-35 18 16,0 52-15,-17-35 0,17 1-1,-36 17-15,72-53 16,34 0 0,-17 0-1,71-71 1,-89 71-16,-18-53 15,-17 18-15,-35 35 47,-35 18-47</inkml:trace>
  <inkml:trace contextRef="#ctx0" brushRef="#br0" timeOffset="-149547.25">15169 7779 0,'18'0'63,"17"35"-47,-35 36-1,71 34 32</inkml:trace>
  <inkml:trace contextRef="#ctx0" brushRef="#br0" timeOffset="-148907.6">15822 7108 0,'-35'-35'32,"52"88"30,-17-18-62,36 1 16,-36 17-16,53-18 0,-53 0 15,35 0 1,-35 18 0,-18-53 30,-17 0-30,-18 53 0,18-53-1</inkml:trace>
  <inkml:trace contextRef="#ctx0" brushRef="#br0" timeOffset="-148498.72">15628 6826 0,'-35'36'31,"35"16"-15,0-16 0,0-54 31,0-35-32,17 0 1,-17 36-16,0-19 15,0 1 1,36 35 15,-1 0-31,159 159 32,-123-89-17,-36-70 1</inkml:trace>
  <inkml:trace contextRef="#ctx0" brushRef="#br0" timeOffset="-148232.41">16193 6950 0,'0'35'16,"0"0"-1,35 1 1,35 140 0,-17-141-1,-53 18 1</inkml:trace>
  <inkml:trace contextRef="#ctx0" brushRef="#br0" timeOffset="-148064.78">16122 7214 0,'0'0'0,"53"-53"15,35 18-15,-70 35 16,35-35 0,-18 35-16,0-35 0</inkml:trace>
  <inkml:trace contextRef="#ctx0" brushRef="#br0" timeOffset="-147832.6">16422 6685 0,'0'35'31,"0"36"-15,17-18-1,-17 0-15,36 0 16,-36 17-16,35-34 15,-35-1-15,0 0 16,35-35-16</inkml:trace>
  <inkml:trace contextRef="#ctx0" brushRef="#br0" timeOffset="-147532.88">16775 6597 0,'-71'0'16,"71"35"-16,-18 36 15,-35-36-15,18 53 16,0-35 0,70-53 30,0 0-30,1 0-16,-1 0 16,0 0-1,18 35 1,-17-35 0</inkml:trace>
  <inkml:trace contextRef="#ctx0" brushRef="#br0" timeOffset="-147134.95">16933 6862 0,'36'0'47,"-36"17"-16,0 18-31,0 1 31,35-36 16,-17 0-31,-18 35-1,35-35 1,-35 35 0,0 1-1,-18-36-15,18 35 16,-17-35 0</inkml:trace>
  <inkml:trace contextRef="#ctx0" brushRef="#br0" timeOffset="-146866.68">17180 6368 0,'18'53'32,"-18"-18"-17,53 88-15,-53 18 16,0-52 0,35-36-1</inkml:trace>
  <inkml:trace contextRef="#ctx0" brushRef="#br0" timeOffset="-146583.85">17392 6456 0,'-18'0'0,"18"17"15,-35-17-15,35 18 16,-35-18-16,35 71 16,0-36-1,53-35 32,-36 0-31,19 0-1,-1 0 1</inkml:trace>
  <inkml:trace contextRef="#ctx0" brushRef="#br0" timeOffset="-146134.05">17004 6033 0,'0'0'31,"-35"0"-31,35 35 15,0 0 1,-36 18 0,36-18-1,0-52 17,0-36-17,0 17-15,18-34 16,-18-1-1,0 54 1,35 17 0,53 17-1,-35-17 1,53 53-16,-71 0 16,1-53-16,-1 0 15</inkml:trace>
  <inkml:trace contextRef="#ctx0" brushRef="#br0" timeOffset="-144516.94">4427 10513 0,'18'0'63,"53"0"-48,-36 0 1,0 0-16,0 0 0,18 0 31</inkml:trace>
  <inkml:trace contextRef="#ctx0" brushRef="#br0" timeOffset="-144318.84">4427 10795 0,'36'0'46,"17"0"-46,35-35 0,-18 35 16,19-53 0,52 53-16</inkml:trace>
  <inkml:trace contextRef="#ctx0" brushRef="#br0" timeOffset="-58501.23">5221 10654 0,'-35'0'0,"35"-35"31,0-1 1,0 1-32,0 0 31,17 0-16,36 35 1,-17 0 0,-1 0-16,0 17 15,-35 36 1,0 18 0,0-36-1,0 18-15,0 35 16,-17-35-1,-19-18 1,36 0 0,-35 1-1,35-1 1,18-53 31,17 18-32,36-53 1,-1 1 0,1 16-1</inkml:trace>
  <inkml:trace contextRef="#ctx0" brushRef="#br0" timeOffset="-57976.57">5644 10619 0,'0'-18'32,"0"-17"-17,18 35 1,17 0 0,1 0-16,17 0 31,-1 35-16,-52 0 1,0-17 0,0 52-1,-17-17 1,17 0 0,0-17-1,-35-36 1,-1-18-1</inkml:trace>
  <inkml:trace contextRef="#ctx0" brushRef="#br0" timeOffset="-57634.26">5980 10460 0,'-18'0'31,"-17"0"-15,-1 18-1,36 17 1,-35 0-1,35 18 1,0-18 0,18 36-1,17-36-15,18-35 16,-18 35 0,1-35-16,34-17 15</inkml:trace>
  <inkml:trace contextRef="#ctx0" brushRef="#br0" timeOffset="-57265.71">6385 10478 0,'0'0'0,"0"-36"15,-35 36-15,17 0 32,18 18-1,-35 35-16,35 17 1,-53-34-16,53-1 16,0 0-16,35 18 15,18-53 1,18 0 0,-36 0-16</inkml:trace>
  <inkml:trace contextRef="#ctx0" brushRef="#br0" timeOffset="-56884.46">6632 10601 0,'-35'0'15,"35"18"1,-35-18-1,35 53-15,0-1 16,0 1 0,17-53-1,19 36 1,-1-36 0,0 0-1,18-36 1,-53 1-1,0-18 17,-18 0-32,-34 0 15,-19 53-15,53 0 16,18 53 0</inkml:trace>
  <inkml:trace contextRef="#ctx0" brushRef="#br0" timeOffset="-56441.97">6985 10460 0,'0'0'0,"-35"0"16,-1 35 0,36 18-1,0 0 1,0-18 0,0 1-1,18-36 1,17 0-16,36 0 15,-1 0 17,-34 35-17,-36 18 1,0 17 0,-18-17-1,-17-18 1,0-35-1,-1 0 1,36-17 0</inkml:trace>
  <inkml:trace contextRef="#ctx0" brushRef="#br0" timeOffset="-55769.01">7197 10513 0,'0'-35'31,"17"35"16,19 0-31,-1 0-16,0-36 15,0 36-15,1 0 16,34-35 15,-70 53 32,-35 35-48,35-18 1,-35 0-1,35 0-15,-36 36 16,1-1 0,35-34-1,18-36 32,17-18-47,53-17 16,-17 35-1,-1 0 17,1 0-17,-36 0-15,18-53 16,-53 18 0</inkml:trace>
  <inkml:trace contextRef="#ctx0" brushRef="#br0" timeOffset="-52319.57">13970 8537 0,'-18'0'0,"-17"18"15,0-18 16,35 35 16,-35-35-15,-1 35-17,1-35 32,0 53-31,-1-53 31,72 0 15,17 0-62,35-35 16,71 0-1,35-71 1,-89 53 0,-69 53-1,-54 0 32,-17 0-47,-36 18 16,18-18-1,-88 53 1,53-18-16,0-35 16,0 35-1,52-35 1,72 0 15,34 0-31,-17-17 16,71-54-1,-36 18 1,-53 53 0,-53 0 30,-35 0-30,18 18-16</inkml:trace>
  <inkml:trace contextRef="#ctx0" brushRef="#br0" timeOffset="-46264.82">2205 5415 0,'18'0'125,"34"0"-93,1 18-32,18-18 31,-36 0-31,0 0 15,18 0 1,141 0 31,-141 0-31,0 0 15,0 0-16,-18 0 1,1 0-16,-1 0 16,0 0-1,1 0 1,-1 0 0,0 0-1,0 0 1,18-18-1,18 18 1,-36 0-16,0 0 16,1-35-16,34 35 15,-34 0 1,-19 0 15,18 0-15,36 0-1,-18 0 1,-18 0 0,18 0-1,-18 0 1,1 0 0,17 0-1,-1 0 1,-16 0-1,17 0 1,-18 0 0,0 0-1,1 0 1,-1 0 0,18 0-1,-18 0 1,0 0-1,18 0 17,0 0-17,18 0 1,-18 0 0,-1 0-1,-16 0 1,-1 0 15,0 0 0,1 0 1,17 0-17,-18 0 1,0 0-1,0 0 1,1 0 15,-36-35-15,17 35 0,19 0-1,-1 0 1,0-36-1,0 36 32,1 0-31,-54 0 93,-17 0-93,-18 0 0,0 0-1,0 0 1,0 0-1,-17 18 1,17-18 0,17 0-16,1 0 0,-18 0 31,0 0-31,0 0 31,-17 0-15,-18 0-1,35 35 1,0-35 0,17 36-1,1-36 1,0 0 0,0 0-1,-18 35 1,17-35-16,-34 0 15,35 0 1,-1 0-16,1 0 0,0 0 16,-1 0-16,-16 35 15,-1-35 1,0 0 15,-18 0-31,-17 0 31,53 0-15,-18 35 0,0-35-16,0 0 15,-18 0 1,54 0 0,-19 0-1,1 0 1,0 0-1,0 0 1,-1 36 0,-34-36-1,52 0 1,-17 0 0,0 0 15,-1 0-16,1 0 1,0-18 15,-1 18-15,36-35 15,-35 35-31,0 0 31,35-36-15,-35 36 0,-1 0 15,36-35-15,-35 35 15,53 0 250,17 0-250,0 0-15,-35 18 0,36-18-16,-1 0 15,18 0 1,17 0-1,1 0 1,-36 0 0,0 0-16,-17 0 31,17 0-15,36 0-1,-18 0 1,-18 0-16,36 0 31,-18 0-15,-18 0-1,0 0 1,0-18 0,-17 18-1,53 0 1,17 0-1,-18 0 1,1-35 0,-36 35-1,18 0 1,-18 0-16,1 0 31,-1 0-15,18 0-1,-18 0 1,71-35 0,-71 35-1,18 0 1,-18 0 0,1 0-1,17 0 1,17 0-1,-17 0 1,-18 0 0,36 0-16,-36 0 47,-105 0 703,17 0-735</inkml:trace>
  <inkml:trace contextRef="#ctx0" brushRef="#br0" timeOffset="-41982.87">8255 10142 0,'35'0'31,"-17"0"94,35 71-109,-53-36-1,35 0-15,0 36 16,-35-36 0,0 1-1,53-1-15,-53 0 16,36 0-16,-36 1 15,35-36 1,-35-18 78,-18 18-79,18-35-15</inkml:trace>
  <inkml:trace contextRef="#ctx0" brushRef="#br0" timeOffset="-41648.25">8255 10460 0,'0'-18'31,"35"18"-15,1-35-16,-1 35 15,18-35-15,17 35 16,-34-53 0,-1 53-1,0-36 17</inkml:trace>
  <inkml:trace contextRef="#ctx0" brushRef="#br0" timeOffset="-5650.03">9225 10266 0</inkml:trace>
  <inkml:trace contextRef="#ctx0" brushRef="#br0" timeOffset="-4859.46">9013 10072 0,'0'0'16,"0"-35"0,0-1-16,0 54 109,0 35-93,0-18-1,0 0-15,0 54 16,36 16-1,-36-87 1,0 17 0,35-35-1,0 0 1,1 0 0,-1 0-1,0-17 1</inkml:trace>
  <inkml:trace contextRef="#ctx0" brushRef="#br0" timeOffset="-4399.72">9419 10142 0,'-17'0'0,"-19"0"62,36 36-46,0-1-16,0 0 31,0 0-15,18-35-1,17 0-15,18 0 16,0-35 0,-53 0-1,0 17 1,0-17-1,-35-18 1,-1 53-16,-16 0 16,16 0 15,36 18-15,0 17-16</inkml:trace>
  <inkml:trace contextRef="#ctx0" brushRef="#br0" timeOffset="-3717.56">9719 10054 0,'-18'0'15,"-17"0"32,0 18-31,35 35 0,0-18-1,0 0 16,35-35-15,-35-17 0,35 17-16,-35-36 15,36 36 1,-36-17 0,35 17 15,0 0-16,-35 88-15,53-53 16,18 177 0,-1-71-1,-34 0 1,-36-53 0,0-52 15,0-1-31,-18-35 15,-35-35 1,18-1 0,35 1-16,-71-18 15,18-70-15,53 87 16,0 1 0,0-18-1,36 18 1,16 35-1</inkml:trace>
  <inkml:trace contextRef="#ctx0" brushRef="#br0" timeOffset="-3218.62">10089 10248 0,'0'0'0,"-35"0"0,35-35 0,0 0 16,18 35 0,-18-36-16,70 36 15,1 0 1,17 177 15,-53-124-31,-35 53 31,-17-71-15,-19 0 0,1-35-1,0-18 1,35-17-1,0-18 1</inkml:trace>
  <inkml:trace contextRef="#ctx0" brushRef="#br0" timeOffset="-2892.71">10530 10125 0,'0'0'0,"0"-36"16,-17 36 0,-18 0 15,-1 0-15,36 18-1,-35-18 1,35 53-1,0 18-15,0-36 16,0 0-16,0 0 16,18-35-16,-18 53 0,35-53 15,0 0-15,53 36 16,-35-36 0,0-36-1</inkml:trace>
  <inkml:trace contextRef="#ctx0" brushRef="#br0" timeOffset="-2068.68">11007 9895 0,'0'18'47,"0"17"-32,35 18 1,-35-17-16,35 34 16,1 36 15,-36-71 16</inkml:trace>
  <inkml:trace contextRef="#ctx0" brushRef="#br0" timeOffset="-1844.11">10883 10160 0,'106'-53'47,"-35"53"-47,17 0 16,-18-35-16,19 35 31</inkml:trace>
  <inkml:trace contextRef="#ctx0" brushRef="#br0" timeOffset="8221.04">11218 9966 0,'-53'-35'15,"18"35"1,35 35 15,0 18-31,0-18 16,0 53 15,212-141 16,-230-123 0,-52 176-32,-1 35 1,36 36 0,35-1-1,0-34-15,35 34 31,0-70-31,1 0 0,34 0 32,-35 0-32,-35-17 15,36 17-15,-36-89 0,0 54 16,-53-18 0,-35 53-1,52 0 1,-34 0-1,70 18-15,0 17 16,17-35 0,54 35-1,-18-35 1</inkml:trace>
  <inkml:trace contextRef="#ctx0" brushRef="#br0" timeOffset="8716.72">11642 10054 0,'-53'0'16,"17"0"0,54-53 30,53 53-30,-18-53-16,35 53 16,-35-53-1,35 53 1,-53 0 0,-70 0-1,0 0 1,-36 36-1,36-36-15,0 53 16,-1-53 0,-17 53-16,89-71 47</inkml:trace>
  <inkml:trace contextRef="#ctx0" brushRef="#br0" timeOffset="9930.66">12153 9666 0,'-35'0'16,"70"0"-16,-70-35 15,35 0 1,18 52 62,17 36-62,88 18-1,-52-36 1,35-35 0,-71 35-16,0-35 0,1 0 31,-36-35-15,0 0-1,-18-36 1,18 18-1,0 18 1,-35 35 78,35 18-47,0 17-32,17 18 1,-17-18 0,0 0-16,53 1 0,-53-1 15,0 0 1,53 36-1,-18-36-15,1 36 16,-36-36-16,0 18 31,35-53-31,-35 53 16,0-18 0,0 0-16,0 0 31,-18 1 0,-17-36 0,35 35-31,-35-35 32,-18 35-17,-35-35 1,35 36-1</inkml:trace>
  <inkml:trace contextRef="#ctx0" brushRef="#br0" timeOffset="13715.89">13917 9790 0,'0'-36'15,"0"1"1,0 0 31,0 105 31,-35 36-62,35 0-16,0 53 15,-53-53-15,53 88 16,-53-53 15,53-106-15,0 0-16,-35-35 31,35-17-31</inkml:trace>
  <inkml:trace contextRef="#ctx0" brushRef="#br0" timeOffset="14126.8">14111 9754 0,'0'53'47,"0"0"-47,0 35 16,0-17-16,0 176 15,-35-18 1,0-70 0,35-106-1,-53 0-15,53-18 16</inkml:trace>
  <inkml:trace contextRef="#ctx0" brushRef="#br0" timeOffset="52498.95">6932 10107 0,'0'0'0,"35"0"15,18 35-15,53 36 32,71-53-1</inkml:trace>
  <inkml:trace contextRef="#ctx0" brushRef="#br0" timeOffset="56307.58">4286 14270 0,'0'-18'62</inkml:trace>
  <inkml:trace contextRef="#ctx0" brushRef="#br0" timeOffset="60321.2">3916 14340 0,'-35'0'32,"123"0"46,-18 0-78,54-52 15,-18 52-15,35-36 16,-106 36 15</inkml:trace>
  <inkml:trace contextRef="#ctx0" brushRef="#br0" timeOffset="60538.24">3969 14623 0,'0'0'0,"70"0"31,19-53-31,16 53 16,19-53-16,35 53 15,-124 0 1</inkml:trace>
  <inkml:trace contextRef="#ctx0" brushRef="#br0" timeOffset="63352.21">5362 14164 0,'-35'-35'16,"35"-1"-1,0 1 1,0 70 47,0 1-63,0 158 31,35 35-16,106 283 1,-141-301 0,71-17-16,-71-17 15,88 17-15,-53 70 16,18-34 0,-53-19-1,0-105-15,0 88 16,0-141-1,36 0-15,-36-18 16,0-52 31,-18 17-31,-70 35-16</inkml:trace>
  <inkml:trace contextRef="#ctx0" brushRef="#br0" timeOffset="67070.92">6174 14376 0,'-36'0'47,"36"35"-31,18-35 77,-18-18-77,35 18 31,-35-35-32,36 0 17,-36 0-1,0-1 78,0 1-62,0 0 31,0-1 0,0 1 47,-18 35-78,-17 0 375,35 18-406,0 17-1,0 0 1,0 1 15,17 34 16,54-70-16,-36-17-15,0 17 0,1 0 140,-89-53-31</inkml:trace>
  <inkml:trace contextRef="#ctx0" brushRef="#br0" timeOffset="67815.07">6068 13758 0,'0'18'63,"-18"-18"-63,18 53 0,0 0 15,-53-18 1,53 0 15,0-70 47,0 0-62,0-18 0,18 53-16,-18-35 15,35-1 1,0 36 15,1 0-15,-36 18-1,35-18-15,0 0 16,18 35 0,-18-35-1</inkml:trace>
  <inkml:trace contextRef="#ctx0" brushRef="#br0" timeOffset="69122.95">8502 13970 0,'0'-35'31,"0"-1"0,-35 36-15,35 18 78,17 17-79,-17 18 1,36-53-16,-36 53 15,35 18 1,-35-36 0,0 0-1,-35-35 63,-18 0-78,17 0 16,1 0-16,0 0 16,-18 0-1,18 0 1,35 36-16,-36-36 16</inkml:trace>
  <inkml:trace contextRef="#ctx0" brushRef="#br0" timeOffset="69612.61">8290 13723 0,'0'0'0,"0"35"62,0 18-46,0-17 0,0-54 31,0-35-32,0 0 1,0 18-16,0 0 15,36 35 32,-1 0-31,35 17 0,-34-17-16,52 35 15</inkml:trace>
  <inkml:trace contextRef="#ctx0" brushRef="#br0" timeOffset="70744.77">10954 13582 0,'0'0'0,"0"-35"16,0 52 31,0 19-32,0-1-15,0 88 47,35-52-31,-35-1 0,35-34-1</inkml:trace>
  <inkml:trace contextRef="#ctx0" brushRef="#br0" timeOffset="71101.85">11183 13635 0,'-35'0'15,"0"35"1,-36 18 0,36-53-1,-18 53-15,53-18 16,53-35 31,-18 0-32,-17 0-15,52 36 16,-35-36 0,1 35-1</inkml:trace>
  <inkml:trace contextRef="#ctx0" brushRef="#br0" timeOffset="71579.59">10883 13229 0,'-35'0'31,"35"18"-15,-35-18-16,35 70 16,0-17-1,0-17 1,0-54 31,0-35-32,0 18 1,0-36 0,0 54-1,0-19-15,17 1 16,19 35-1,16 0 1,1 0 0,36 53-1,-36-53 1</inkml:trace>
  <inkml:trace contextRef="#ctx0" brushRef="#br0" timeOffset="79903.95">6227 15222 0,'-18'0'797,"18"-17"-782,-35 17 32,-1 0 0,36-36-16,-35 36-15,0 0 46,0 0-15,35 18-47,0 17 31,0 1-15,0-1 0,0 0 15,17-35-15,18 0-1,1 0 1,-1 0-1,0 0 32,-35-17-47,0-19 16,0-17 0,0 18-1,0-35 1,-17 52-1,-19-35 1,36 18 15,-35 35-31,35-18 16,-35 18 0,0 0-1,35-35 1,-36 35-1,1 0 1,0 0 15,-1 0-15,1 17 15,35 19 0,18-36-15</inkml:trace>
  <inkml:trace contextRef="#ctx0" brushRef="#br0" timeOffset="82057.5">6491 14923 0,'0'17'1156,"0"18"-1124,0 18-17,0 36 1,0 52 15,-53 0 16,53-53-31,0-53-1,0 1 32,0-54 16</inkml:trace>
  <inkml:trace contextRef="#ctx0" brushRef="#br0" timeOffset="82769.45">6879 15505 0,'-17'0'47,"-19"0"-32,1 0 17,0 0-32,35 35 15,-36-35-15,36 35 16,-35 0 0,35 1-1,35-36 16,1 0-15,52-36 0,-35-16-1,-53 34 1,0-17 0,0-71 15,-106 0 0,35 71-15,36 35-1,0 0 17,35 17-17,0 19 1</inkml:trace>
  <inkml:trace contextRef="#ctx0" brushRef="#br0" timeOffset="83178.37">7056 15399 0,'0'-53'31,"17"0"-15,18 53-1,18 0 1,-17 0 0,-36 18-16,0 17 31,0 0-15,-18 0-1,-17 18 1,35-70 31</inkml:trace>
  <inkml:trace contextRef="#ctx0" brushRef="#br0" timeOffset="83518.58">7426 15134 0,'0'-35'16,"-18"35"15,-17 18-15,35 17-1,-35-35 1,35 35-16,0 0 16,0 1 15,17-36-31,-17 35 16,36-35-16,17 0 15,-18 0 1,53 0-1</inkml:trace>
  <inkml:trace contextRef="#ctx0" brushRef="#br0" timeOffset="84438.42">8555 14870 0,'0'-36'0,"-18"36"31,-17 0 0,0 0-15,-1 0 0,1 18-1,35 17 1,0 1-1,0-1 1,18 0 15,52-35-31,-34 0 16,17 0 0,-53-18-1,35-17 1,-35 0-1,0 0-15,0-18 16,0 0 0,-18 53-1,18-53-15,-35 18 32,-89-18-32,107 53 0,-54 0 15,71-18 1,-35 18-1,0 18 1,35 17-16,0 0 16,-36 18-16,36-18 0</inkml:trace>
  <inkml:trace contextRef="#ctx0" brushRef="#br0" timeOffset="84899.17">8855 14764 0,'0'-36'16,"-18"36"-16,18-35 15,0 53 32,0 17-31,0 0-1,0 18-15,0 71 16,0 17 0,0-71-1,0 1 1,0-18 15,18-106 0</inkml:trace>
  <inkml:trace contextRef="#ctx0" brushRef="#br0" timeOffset="85664.42">9208 15152 0,'-36'0'47,"1"0"-31,0 0-1,-1 0 16,1 123 16,159-35 0,-89-88-47,18-17 16,-53-36-1,0 0-15,0 18 16,0-71 0,-88 35-1,17 1 1,36 35 0,-1 35-1,36 17 16,0 18-15,0 1-16</inkml:trace>
  <inkml:trace contextRef="#ctx0" brushRef="#br0" timeOffset="86324.23">9384 15064 0,'35'0'47,"-35"17"-31,35-17-1,-35 36-15,36-36 16,-1 0 0,0 0-1,1-18 1,-36-17 0,0-18-1,0-18 1,0 36-1,0 53 48,0 52-63,0 1 16,35-36-1,-35 0-15,35 36 16,-35-1-1,0-34 1,35-36 0,-35 52-16,0-16 15,-35-1 1,-18-35 0,18 0-1,-53 0 1,0 0-1,52 0 1,1 0 0,53 0-1</inkml:trace>
  <inkml:trace contextRef="#ctx0" brushRef="#br0" timeOffset="87167.59">11236 14658 0,'0'0'0,"-35"0"16,17 0 0,-17 0-1,-18 35 1,53 0-1,0-17 17,0 17-17,18-35 1,70 0 0,-18 0-1,-34-35 1,-36-18-1,0-17 1,-36-1 0,-17 1-1,53 34 1,-53-17-16,1 53 16,16 0-1,1 0 1,35 18-1,0 17-15,0 1 16,0-19 0</inkml:trace>
  <inkml:trace contextRef="#ctx0" brushRef="#br0" timeOffset="87479.93">11501 14605 0,'35'0'32,"-35"35"-17,0 1 1,0 69-16,0-34 15,0-18 1,0 35 0,0-53-16,0 18 15,35-53 1,-35 36 0</inkml:trace>
  <inkml:trace contextRef="#ctx0" brushRef="#br0" timeOffset="88046.45">11959 15028 0,'0'0'0,"-35"0"15,0 0 1,-1 0 15,1 0-15,35 36-1,-18-36 1,18 53 0,0-18-1,0 0 1,106-35 0,-70 0-1,-19 0-15,18 0 16,-35-18-16,36 18 15,-36-52-15,0-54 32,-18 70-32,18-16 15,-88-19-15,53 18 16,-36-18 0,36 71-16,0-35 15,-1 35-15,1 18 16,35 35-1,0-18 1</inkml:trace>
  <inkml:trace contextRef="#ctx0" brushRef="#br0" timeOffset="88639.4">12047 14975 0,'53'-17'15,"-17"17"1,-1 0-1,-18 0-15,72-35 16,-36 35 0,-18 0 15,-35-36-31,-18 54 78,-35 17-62,0 36-16,-17 17 15,35-35 17,35-18-32,0 0 15,0 1 16,17-36-15,54 0 0,-36 0-16,0 0 15,36-18 1,-36 18 0,-35-35 30</inkml:trace>
  <inkml:trace contextRef="#ctx0" brushRef="#br0" timeOffset="91092.66">12876 13141 0,'0'-35'125,"0"70"-79,0 0-46,0 36 16,18-18 0,17 70 15,-35-52-31,36 52 31,-36-70-31,0 18 16,0-36-16,35 0 15,-35 1-15,0-1 16,35 35 0,-35 1-1,53-1 1,-53-34-16,0 17 16,0-18-1,0 0-15,0 1 16,0-1-16,35 18 15,-17 17 1,-18-17 0,0 0-1,53 35 17,-53-52-32,0-1 15,0 0-15,0 0 0,35 1 16,-35-1-16,0 0 15,35 36 1,-35-36-16,0 0 16,0 36-1,0-36-15,36 18 16,-36-18 0,0 36-16,0-36 15,35-35 1,-35 53-16,0 0 15,35 0 1,-35-18-16,0 36 16,0-36-1,36 0-15,-36 1 16,0-1-16,0 0 0,0 0 16,35-35-1,-35 53 1,0 0-1,0 71 1,0-89 0,0 36-1,0-18 1,35-18 0,-35 0-16,0 0 15,0 1 1,35-36-1,-35 35-15,0 0 16,36 0 0,-36 1-1,35-1 1,-35 36 15,0-54-15,0-52 62,0 0-78,-71 35 16</inkml:trace>
  <inkml:trace contextRef="#ctx0" brushRef="#br0" timeOffset="95020.88">6085 16739 0,'-35'0'16,"35"-17"-1,0-19 17,0 1-1,18 35-31,-1 0 31,72 18 0,-89 158 1,-36-123-17,36 0 1,-35-53 0,35-18 15,0-35-16</inkml:trace>
  <inkml:trace contextRef="#ctx0" brushRef="#br0" timeOffset="95322.65">6262 16686 0,'-18'0'16,"-17"18"15,35 17-15,-35-35-16,35 53 16,0 18-1,0-36-15,0 0 31,0 1-31,17-36 16,54 0-16,-36 0 16,18-71-1,-53 36-15</inkml:trace>
  <inkml:trace contextRef="#ctx0" brushRef="#br0" timeOffset="95715.62">6191 16439 0,'0'0'0,"-53"-35"15,53 0 1,53 35 15,-17 0-31,-36 35 31,0 18-15,0-18 0,0 71-1,-18-53 1,53-53 15,36-18-15,-18 18-1</inkml:trace>
  <inkml:trace contextRef="#ctx0" brushRef="#br0" timeOffset="95988.43">6562 16598 0,'-18'0'31,"18"35"0,-35-35-31,35 53 16,0-17-16,0 34 15,17 1 1,54-36 0,-36-35-16,53-18 15</inkml:trace>
  <inkml:trace contextRef="#ctx0" brushRef="#br0" timeOffset="96338.2">6844 16598 0,'-35'0'0,"-1"0"31,36 18-31,0 52 31,0-17-31,0-17 31,36-36-31,-1 0 16,0-18 0,-35-35-1,0-18 1,-35 36-1,-18 35 1,18 0 15,35 18-15</inkml:trace>
  <inkml:trace contextRef="#ctx0" brushRef="#br0" timeOffset="96691.9">7126 16457 0,'-35'0'31,"0"18"-15,35 17-1,-36-35-15,36 35 16,0-17-1,18-18-15,35 53 16,-18-53-16,36 35 31,-18-35-15,-53 35-16,0 1 16,-71-1-1,36-35 1,-1 0-16,36 35 15,-52-35-15,16 0 16,36-17 15</inkml:trace>
  <inkml:trace contextRef="#ctx0" brushRef="#br0" timeOffset="97289.3">7320 16387 0,'18'0'47,"17"0"-31,0 0-16,36-36 16,-18 36-1,-53-35 16,0 70 16,0 1-31,-18-1-16,18 0 16,0 0-16,-35 1 0,35-1 15,-35 0 1,35 18-1,17-53 17,36-18-17,18-17 1,17-35-16,-35 70 16,-18 0 15,-35 17-16,35-17-15,54 0 16</inkml:trace>
  <inkml:trace contextRef="#ctx0" brushRef="#br0" timeOffset="102490.22">8484 16369 0,'0'-35'2640,"0"52"-2499,0 19-110,18-36-15,17 35-16,1-35 31,-1-18 0,-35-17-15,0-18 15,0 88 79,53 18-95,-53 35 1,35-17-1,0-18 1,-35 0 0,36 17-1,-36-17 1,0-17-16,-36-36 62,-17 0-46,18 0 0,0 0-1,35-18 17,17-17-17</inkml:trace>
  <inkml:trace contextRef="#ctx0" brushRef="#br0" timeOffset="103540.4">8925 16228 0,'0'-35'0,"0"52"93,0 54-77,0-18 0,0 17-1,0-35 1,0 71 15,36-18-15,-36-52-1,35-36 142,0 0-79,0 0-47,1 0-15,-1 0-1,-35-18 1,35 18-16,-35-53 31</inkml:trace>
  <inkml:trace contextRef="#ctx0" brushRef="#br0" timeOffset="104047.22">9278 16316 0,'-18'0'15,"-17"35"17,35 1-17,0 16 1,0-16-16,0-1 16,0-17-1,0 17-15,18-35 16,-1 0-1,54 0 1,-18-18 0,-53-35-1,0 0 1,-35-17 0,-54 35-1,37 35 1,16 0-1,36 35 1,0 0 0</inkml:trace>
  <inkml:trace contextRef="#ctx0" brushRef="#br0" timeOffset="104713">9578 16334 0,'-18'0'15,"-17"0"-15,0 0 32,35 35-1,0 0-16,53-35 32,0 0-31,-53-17-16,35 17 16,-35-36-16,35 36 62,-35 71-46,35-36-1,-35 18-15,36 18 0,-1-19 16,-35 1-16,71 18 16,-36 35-1,-35 53 1,35-18-1,-35-106-15,0 0 16,-18-35 0,-17 0-1,-18-53 1,-17-53 0,70 18-1,-36-53-15,36 88 16,0 18-16,0 0 15,18-1 1,35 36 0,-53-35-16,71 35 15,-19 0-15</inkml:trace>
  <inkml:trace contextRef="#ctx0" brushRef="#br0" timeOffset="105046.27">9966 16422 0,'0'-18'15,"18"18"-15,-18-35 16,35 35-16,0 0 15,89 35 17,-89 36-17,-35-1 1,0-17 0,-71 0-1,36-53 16,35-35-15,0 0 0</inkml:trace>
  <inkml:trace contextRef="#ctx0" brushRef="#br0" timeOffset="105363.48">10354 16298 0,'0'0'0,"-18"0"32,-17 0-1,35 18-15,0 35-1,0-18-15,-35 53 16,35-52-16,0-1 15,0 18-15,35-53 16,53 0 0,1 0-1,-54-18 1,35-17 0</inkml:trace>
  <inkml:trace contextRef="#ctx0" brushRef="#br0" timeOffset="107132.54">11483 16404 0,'53'-35'62,"0"35"-62,0 0 16,0 0-16,-18 0 15,0 0-15,-35-35 16,35 35-16</inkml:trace>
  <inkml:trace contextRef="#ctx0" brushRef="#br0" timeOffset="107777.68">11871 16122 0,'0'-35'16,"0"52"15,35-17-15,-35 36-16,36-36 15,-36 53-15,52-53 16,37 52-1,-89-69 1,35-18 0,-35-18-1,0-18 17,-18 71-17,18-18-15,0 107 47,18-54-31,-18 0-1,35 0 1,18 36-16,-53-36 16,35 1-16,-35 34 15,36-35 1,-36 18-1,0 18-15,0-36 16,-18-35 0,-17 0 15,-18 0-31,18 0 16,-1 0-16,1 0 15,35-18 16</inkml:trace>
  <inkml:trace contextRef="#ctx0" brushRef="#br0" timeOffset="108235.95">12383 16157 0,'17'-53'31,"18"53"-15,1 0-16,-1 0 15,0-35 1,1 35-16,-1-35 15,0 35-15,-53 35 79,18-17-79,-70 35 15,70-18-15,-35 35 16,35-17-1,53-17 1,17-36 15,-35 0-31,1-18 16,-1 18-16,0-35 0,36-1 16</inkml:trace>
  <inkml:trace contextRef="#ctx0" brushRef="#br0" timeOffset="113934.51">5944 16898 0,'-35'0'0,"53"0"187,17 0-140,0 0-15,1 0-17,-19 0 16,18 0 1,-35 35-17,36-35 1,-36 36 0,0-1-1,0 0 1,0 0 15,0 1-15,-18-36-1,18 35-15,-35 0 16,17 1 0,-17-36-1,35 35 1,18-35 62,-1 0-62,-17-53-16,35 53 15,-35-53-15,0 18 16,0-1-16,36 36 15,-36-52-15,0 16 16,0 1 31,0 0-31,0 17-1,0-17 1,0 0-1,35-1 17,18-17-1,-35 53-31,-18 53 62,35-53-62,-35 36 16,-18-72 109,-17 36-109,0 0 46,17 0-31,18 18-15,-35-18 0,35 35-16,0 0 15,0 1 1,0 17 0,0-18-1,35 0 1,18-35-1,-18 53 1,0-53-16,1 0 0,17 0 16,-18 0-1,0-18 1,18 18-16,-53-70 16,53 35-1,-53-1 1,-18 36 46</inkml:trace>
  <inkml:trace contextRef="#ctx0" brushRef="#br0" timeOffset="116699.23">19526 6544 0,'18'-18'16,"70"-35"-1,-53 53 1,1 0-16,-1-35 16,0 35-1,0 0-15,-17 0 16</inkml:trace>
  <inkml:trace contextRef="#ctx0" brushRef="#br0" timeOffset="116868.57">19650 6720 0,'17'0'47,"36"0"-31,0 0-16,35-35 15,-17 35-15,35-35 16</inkml:trace>
  <inkml:trace contextRef="#ctx0" brushRef="#br0" timeOffset="123084.48">20620 6756 0,'-35'0'125,"35"35"437,-36-35-343</inkml:trace>
  <inkml:trace contextRef="#ctx0" brushRef="#br0" timeOffset="171017.28">20514 6914 0,'-35'0'16,"52"0"93,36-35-93,-17 0 0,-1 0 15,-35-1-16,0 1 1,0-71 15,0 71 1,0 0-32,0 52 93,0 19-77,0 17 0,0-1-1,0-16 1,35-1-1,36-35 1,-54 0 0,19 0-1,-1 0 1,-35-18 31</inkml:trace>
  <inkml:trace contextRef="#ctx0" brushRef="#br0" timeOffset="191082.41">20514 6385 0,'0'53'140,"-18"-18"-140,18 18 16,-35-53-1,35 36-15,0-54 94,0-17-78,0-1-16,18-34 31,-18 35-31,35 35 16,-35-36-1,35 1 1,1 35 31,-1 18-32,18 17 1,0-35 0,0 53-1,-18-53-15</inkml:trace>
  <inkml:trace contextRef="#ctx0" brushRef="#br0" timeOffset="211680.53">21378 6085 0,'0'-35'15,"-35"35"-15,17 0 47,-17 0-47,35 18 16,-35-18-16,35 70 15,-71-17 1,71 0-16,-53 35 16,53-17-16,-53 229 15,53-159 1,0 265 0,36-212-1,17-53 1,-18-106-1,36 36-15,-36-71 16,35 0 0,-34 0-16,-1-53 0</inkml:trace>
  <inkml:trace contextRef="#ctx0" brushRef="#br0" timeOffset="212321.1">21925 6579 0,'0'0'0,"-35"-35"15,0 35 16,35-35-31,-36 35 16,1 0 0,0 0-16,17 0 15,18 17 1,-35-17 0,35 89-16,0-54 15,0 0-15,0 0 16,70-35 15,1 0-31,0-70 31,-36-18-15,-35-18 0,0-18-1,-18 71-15,-35-35 16,-17 35-1,17 53 1,0 36 0,53-19-16,-53 36 15</inkml:trace>
  <inkml:trace contextRef="#ctx0" brushRef="#br0" timeOffset="212710.19">21537 7073 0,'88'0'31,"0"0"-16,-17 0-15,0 0 16,17 0-16,71 0 31,-107 0-31,-16 0 16,17 0-16</inkml:trace>
  <inkml:trace contextRef="#ctx0" brushRef="#br0" timeOffset="213233.22">21802 7620 0,'-36'0'0,"-17"0"15,18 0 1,0 0 0,35 35-1,-35-35 1,35 36-1,0-1 1,17 0 0,54-35-1,-36 0 1,18 0 0,-53-18-16,35-52 15,-35 35-15,0 17 16,0-53-16,-17 19 15,17-1-15,-53-18 16,0 18-16,18 18 0,-1 35 16,1 0 15,35 35-15,0 0-16,0 1 15</inkml:trace>
  <inkml:trace contextRef="#ctx0" brushRef="#br0" timeOffset="213970.47">22013 7444 0,'18'0'47,"-18"17"-47,53 19 15,-53-1 1,18-35 0,-18 35-1,35-35 1,0 0-1,-35-18 1,0-17 0,0-18-1,0 18 1,35 53 62,-35 17-62,0 18-1,0 17 1,0-17 0,0 0-1,53 0 1,-53 18-1,0-36 1,0-17 0,0 17 15,-17-35 16,-19 0-32,-17 0 1,-17 0 0,17-18-1,18 18 1,35-53 0</inkml:trace>
  <inkml:trace contextRef="#ctx0" brushRef="#br0" timeOffset="-214038.04">22190 6279 0,'0'-35'15,"0"0"17,-36 35 30,1 18-31,35 34-15,-35 19 0,35 17-1,0 36 1,0-36-1,0-18 1,35 1 0,89-36-1</inkml:trace>
  <inkml:trace contextRef="#ctx0" brushRef="#br0" timeOffset="-213371.88">22348 6562 0,'-17'0'0,"52"0"47,0 0-32,1 0 1,17 0-16,17 0 47</inkml:trace>
  <inkml:trace contextRef="#ctx0" brushRef="#br0" timeOffset="-212738.39">22666 6438 0,'0'0'15,"0"18"32,35-18-31,1 35-1,-1 0 1,0-35 0,0 0-1,-35-17 1,0-19-1,0 1 1,0 53 62,0 35-62,0-18-16,0 0 15,36 1 1,-36 34 0,0-35-16,0 1 15,0 17-15,0-18 16,0 0 15,-18-35 0,-17 35-15,-1-35 0,1 0-1,0-17 1,35-18 31</inkml:trace>
  <inkml:trace contextRef="#ctx0" brushRef="#br0" timeOffset="-212089.13">23195 6421 0,'18'0'31,"17"0"-15,0 0-16,1 0 16,-1 0-1,0 17 1,0-17-16,-52 35 62,-36 18-46,53-17 0,-53-36-16,-18 70 15,19-34 1,52-1 0,-36-35-1,36 17 1,36-17-1,16 0 1,-16 0 0,-1 0-1,0 0-15,36 0 16,-36 0-16,0 0 16,1 0-1,17 0-15,-18 0 16,-35-35-1</inkml:trace>
  <inkml:trace contextRef="#ctx0" brushRef="#br0" timeOffset="-211123.33">23477 6068 0,'18'0'94,"-18"17"-79,35-17 1,-35 36 0,36-36-16,-36 35 15,17-35-15,18 71 47,36 34 0,-36-69-31,-35-19-1,0 19 1,0-1-1,0 0 1,0 0 0,0 1-1,0 34 17,0-34-32,-17-1 15,17 0 1,-36 0-1,1 1 17,35-1-17,-35-35 1,-18 35 0,18-17-1</inkml:trace>
  <inkml:trace contextRef="#ctx0" brushRef="#br0" timeOffset="-206333.3">24148 6685 0,'0'0'0,"-36"0"204,54 0-1,70 0-188,-35 0 1,-18 0 0,1 0-16,-1 0 15,0 0-15,1-17 0,16 17 16,1 0-16,0 0 15,-17 0-15,-1 0 16,-53 0 78,-17 0-79,0 0 1</inkml:trace>
  <inkml:trace contextRef="#ctx0" brushRef="#br0" timeOffset="-205059.43">25612 6544 0,'0'-35'16,"0"-1"0,0 1 31,-36 35-47,1 0 15,-35 0 32,70 18-47,-36 17 16,1 0-1,35 18 1,0 18 0,35-18-1,1-53-15,34 35 16,1-35-1,-18 0 1,-53-18 0,35-34-1,-35-37-15,0 36 16,0-35-16,-35-53 31,-36 53-15,36 53-16,-1 35 15,-34 0-15,35 0 16,35 17 0,0 36-1</inkml:trace>
  <inkml:trace contextRef="#ctx0" brushRef="#br0" timeOffset="-204632.57">25400 7073 0,'18'0'46,"35"0"-30,17 0 0,54 0-16,-71 0 15,-18 0-15,0 0 16,18 0 0</inkml:trace>
  <inkml:trace contextRef="#ctx0" brushRef="#br0" timeOffset="-202831.64">25418 7779 0,'0'-18'16,"0"-17"47,-18 35-48,-17 0 1,-18 0-1,53-35-15,-35 35 16,-1 0 0,1 0-1,0 17 1,35 18 0,0 18-1,0-17-15,0 34 16,35 18 15,0-88-31,1 36 16,34-36-16,-35 0 15,1-18 1,-1-35 0,-35-35-1,0 0 1,0-18-1,-35 71 17,-89-71-32,89 71 15,0-18-15,-1 53 0,36-18 16,-35 18-16,0 0 31,35 35-31,0 36 16,0 17 15,70-88-31</inkml:trace>
  <inkml:trace contextRef="#ctx0" brushRef="#br0" timeOffset="-202354.72">25594 7743 0,'71'0'47,"-36"0"-32,0 0-15,-17 0 16,17 0-16,0 0 15,1 0 1,-1 0-16,-53 36 47,-35-1-31,18-35-16,-18 71 15,-17-1 1,70-17-1,0-18 1,53 1 15,-36-36-31,54 0 16,-18 0-16,-18 0 16,0-18-16,0 18 15</inkml:trace>
  <inkml:trace contextRef="#ctx0" brushRef="#br0" timeOffset="-197863.12">26229 6421 0,'0'-36'16,"0"1"15,35 35-16,-52 18 110,17 17-93,-36-35-17,36 53-15,0-18 0,-35 0 0,35 1 16,0-1-16,0 36 16,0 34-1,0-52 1,0 0-16,18 53 15,17-53-15,-35 0 16,106 35 0,-71-35-1,0-53 1,1 0 31</inkml:trace>
  <inkml:trace contextRef="#ctx0" brushRef="#br0" timeOffset="-195654.95">26476 6579 0,'-35'-53'16,"35"36"-1,17 17 17,19 0-1,-36 106 0,141-18 16,-88-88-47,-18-18 16,-35-35-16,0 0 15,0 18 1,0 88 31,0-18-32,0 1-15,0 34 16,35-35-16,-35 1 16,0-1-16,0 0 15,0 0-15,0 1 16,0-1-16,0 18 31,-35-18-15,0-35-1,-1-17 1,1-36 0,0 53-1,35-36 1</inkml:trace>
  <inkml:trace contextRef="#ctx0" brushRef="#br0" timeOffset="-194904.72">26988 6985 0,'52'-35'31,"-16"-36"-15,17 18-1,-53-35 1,0-35 0,-53 70-1,53 0-15,-36-18 0,36 18 16,-35 18-16,-18 106 47,53-19-32,0 19-15,36 158 16,-1-123 15,-35-71-31,88 18 16,-35-53-16,0 36 15,0-36-15,-18 0 16,0 0-16,-35-36 0,36 36 16,-36-105-1,35 34 1,-35 53-16,0-17 31,-18 35-15,-17 18-1,35 35 1,0 0 0,18-53-16,17 35 15,0-35 1,0 0 0,1 0 15,-36-35-31,0-54 15,0 36 1,0 18 0,-18 35-1,-17 0-15,-1 0 16,36 18-16</inkml:trace>
  <inkml:trace contextRef="#ctx0" brushRef="#br0" timeOffset="-194340">27852 6720 0,'0'0'0,"-35"-35"16,-1 35-1,36 18 1,-35 52 0,35-17-1,18-17 1,35-36 0,17-53-1,-17 0 1,-18 53 31,-35 70-47,0 54 15,36 123 1,-1-106 0,-35-71-1,0-34 16,0-1-31,-35-35 32,-1-35-32,1-18 0,35 0 15,-71-35-15,71 35 16,-35-53 0,35 71-1,18 35-15,52-36 16,-17 36-1,0 0-15,0 0 0</inkml:trace>
  <inkml:trace contextRef="#ctx0" brushRef="#br0" timeOffset="-194023.02">28187 6703 0,'0'0'15,"35"-35"-15,18 35 16,-18 0 0,36 52-1,-71 1 1,0 18-1,-18-1 1,-17-70-16,-18 36 16,36-36-1,17-36 1,0 1 0</inkml:trace>
  <inkml:trace contextRef="#ctx0" brushRef="#br0" timeOffset="-193764.72">28487 6579 0,'-18'0'31,"-17"0"-15,0 18-1,35 17-15,-36 36 16,36-1 0,18-34-1,70 17 1,-53-53 0,18 0-16,-17 0 15</inkml:trace>
  <inkml:trace contextRef="#ctx0" brushRef="#br0" timeOffset="-193490.44">28663 6279 0,'0'0'0,"0"-35"0,18 35 15,17 0-15,36 88 16,-18 71 0,0-71-1,-53-17-15,0 17 0,0-17 16,-124 281 0,-52-105-1,87-176 1</inkml:trace>
  <inkml:trace contextRef="#ctx0" brushRef="#br0" timeOffset="-191615.85">19791 9172 0,'-35'0'0,"87"0"94,-34 0-94,53 0 16,-18 0-16,17 0 15,18 0-15,-35 0 16,-17 0-16,-1 0 16</inkml:trace>
  <inkml:trace contextRef="#ctx0" brushRef="#br0" timeOffset="-190767.36">20620 9013 0,'0'-17'16,"0"70"93,35-18-93,-35 18-1,0 18-15,0-19 0,35-16 16,-35 34-1,0-34-15,36-36 16,-36 52-16,0-16 31,0-1-15,-18-35 46,-17 0-46,-18 0 0,0 0-1,18-18 1,-18-35 0,53 1-1</inkml:trace>
  <inkml:trace contextRef="#ctx0" brushRef="#br0" timeOffset="-190359.45">20585 8714 0,'-18'0'16,"18"17"0,-35 19-1,35 16 1,0-16 0,0-72 30,17 1-46,-17-53 16,36 53 0,-1 35 15,-35 35-15,0 0-16,35 18 15,-35-35-15,35 35 0,18-18 16</inkml:trace>
  <inkml:trace contextRef="#ctx0" brushRef="#br0" timeOffset="-189925.83">21273 8802 0,'0'0'0,"0"-35"15,-18 35 1,-17 0-1,-1 0 17,36 17-32,-53 89 15,0 88 1,1 318 0,52-160-1,35-158 1,71-35-1,0-124 1,17 1 15,-88-36-31,-35-36 0</inkml:trace>
  <inkml:trace contextRef="#ctx0" brushRef="#br0" timeOffset="-187911.73">22013 9119 0,'0'-35'15,"0"0"48,-17 35-47,-19 0-1,-34 0 16,35 17 1,35 19-32,0 17 15,0 0 1,0-18 15,53 0-15,-1-35-1,19 0 1,-71-35 0,35-18-1,-35-71 1,-35 54 0,-18-1-1,0 1 1,-53 17-1,71 53 17,-18 0-32,53 17 15,0 89 1</inkml:trace>
  <inkml:trace contextRef="#ctx0" brushRef="#br0" timeOffset="-187496.08">21643 9666 0,'35'0'46,"36"0"-46,17 0 16,-17 0-16,158 0 47,-176 0-16</inkml:trace>
  <inkml:trace contextRef="#ctx0" brushRef="#br0" timeOffset="-186744.95">21749 10213 0,'0'-35'15,"-18"35"32,18-36-47,-35 36 16,0 0-1,-1 18 1,1 17 0,35 1-1,0-1 1,18 0 15,87 0-15,-34-35-1,-36 0 1,-35-17 0,0-36-1,0 18-15,0-1 16,0 1-16,0-18 15,-53-17-15,0-19 16,-17 36 0,35 53-1,-18 0 1,53 18 0,0 53-1,0-36 1</inkml:trace>
  <inkml:trace contextRef="#ctx0" brushRef="#br0" timeOffset="-186379.95">21890 10231 0,'0'-18'0,"0"-17"15,0-1 1,53 36 0,0 0-1,17 36 1,-70 17-1,0 17 1,0-17 0,-17-18-1,-19 1 1,1-36 0</inkml:trace>
  <inkml:trace contextRef="#ctx0" brushRef="#br0" timeOffset="-186064.29">22296 10072 0,'-18'0'16,"-17"0"0,-1 0-1,36 17 1,-35-17-16,35 36 16,0 17-16,0 0 31,0-18-16,18 0 1,35-35 0,17 0-1</inkml:trace>
  <inkml:trace contextRef="#ctx0" brushRef="#br0" timeOffset="-185329.6">22648 8908 0,'-17'0'31,"-36"53"-15,18-18 0,35 0-1,0 0-15,-36 18 0,36 18 16,0 176 15,0 0 0,265-212 1,-212-35-32</inkml:trace>
  <inkml:trace contextRef="#ctx0" brushRef="#br0" timeOffset="-184399.38">22860 9437 0,'18'0'31,"17"0"-15,0-35 0,106 35 15</inkml:trace>
  <inkml:trace contextRef="#ctx0" brushRef="#br0" timeOffset="-183815.39">23266 9225 0,'0'-17'0,"17"87"47,-17-35-31,36-35-1,-1 36 1,0-36 0,0 0-1,-35-18 1,0-17-16,0-1 15,0 72 48,0-1-47,0 0-16,36 1 15,-36 34 1,0-35-1,0 18-15,0-17 16,-18-1 0,-17-35 15,0 0-15,-1 0-1,1 0 1,0 0-1,35-18 1,35-17 0</inkml:trace>
  <inkml:trace contextRef="#ctx0" brushRef="#br0" timeOffset="-183367.08">23671 9313 0,'0'-35'16,"36"35"-16,-19 0 15,19 0-15,34 0 16,-17 0-16,35-35 15,-88 52 32,-17-17-31,17 53 0,-36-53-16,-17 53 15,53 0-15,-52 0 16,16-18-1,36 1 17,36-36-17,-1 0-15,35 0 16,-34 0 0,17-36-1</inkml:trace>
  <inkml:trace contextRef="#ctx0" brushRef="#br0" timeOffset="-182983.1">23971 8908 0,'0'0'0,"71"0"32,-18 17-32,0 54 15,17-18 1,-35 123-16,36-17 31,-71-71-31,0-17 16,0-18-16,-18 17 0,18-35 15,-70 1-15,70-1 16,-35 0 0,17-35-1,18-35 1,0 0-16</inkml:trace>
  <inkml:trace contextRef="#ctx0" brushRef="#br0" timeOffset="-182538.88">24818 9472 0,'35'0'16,"0"0"0,18 0-16,18 0 15,35-35 1,-71 35-16,0 0 0,1-35 15,-54 35 32,-35 0-31</inkml:trace>
  <inkml:trace contextRef="#ctx0" brushRef="#br0" timeOffset="-181368.56">26247 8996 0,'0'-35'16,"-18"35"-1,18-36 1,-35 36-16,-1 0 31,-69 18-15,69 35-1,36 17 17,0-17-17,18-17-15,35-36 16,17 0 0,-34-18-1,17-35 1,-18-18-1,-35-52 1,-18 52 0,18 36-1,-35-35-15,-36 70 16,71-36-16,-52 36 0,-1 0 16,17 53-1,1 18 1</inkml:trace>
  <inkml:trace contextRef="#ctx0" brushRef="#br0" timeOffset="-180988.58">25982 9507 0,'0'0'0,"71"0"47,-18 0-47,-1 0 15,19 0 1,70 0 0,-70 0-16,-36 0 15,0 0-15</inkml:trace>
  <inkml:trace contextRef="#ctx0" brushRef="#br0" timeOffset="-180200.01">26106 10054 0,'0'-35'16,"-53"0"15,17 35-15,19 0-1,-54 17 17,71 71-1,18-52-15,35-1-1,17-35 1,-34-35-1,16-53 1,-52 17 0,0 0 15,0 19-31,-17 16 16,17 1-16,-71 35 0,71-35 15,-17 35 1,-19 0-1,36 35 1</inkml:trace>
  <inkml:trace contextRef="#ctx0" brushRef="#br0" timeOffset="-175731.78">26317 9807 0,'0'0'0,"0"-35"1500,18 35 766,35 0-2250,0 0-1,-18 0-15,0 0 16,18 0-1,-70 0 79,17 53-94,-36-53 16,36 53-16,-17-18 31,-19-35-15,-34 88-1,70-52 1,0-1 0,17-35 15,19 0-31,17 0 15,-18 0 1,71-18 0,-71 18-1,-35-35 48</inkml:trace>
  <inkml:trace contextRef="#ctx0" brushRef="#br0" timeOffset="-171441.82">26988 8837 0,'-36'-35'0,"1"35"32,-36 70-17,36-17 1,35 0-16,-70 35 0,34 106 31,36-123-31,18 17 16,17-53-1,0-35-15,54 71 16,-54-71 0</inkml:trace>
  <inkml:trace contextRef="#ctx0" brushRef="#br0" timeOffset="-171095.78">27129 9190 0,'0'-53'15,"0"18"1,53 35-16,-1 0 15,-16 0 1,-36 17 0,0 72-1,0-19-15,-18-35 32,-35 18-17,18-53 1,35-17 15</inkml:trace>
  <inkml:trace contextRef="#ctx0" brushRef="#br0" timeOffset="-170810.42">27464 9084 0,'-18'0'31,"-17"0"-15,35 18-16,-53-18 16,18 88-1,35-18 1,0 1-1,17-71-15,-17 53 16,53-53 0,35 35-1</inkml:trace>
  <inkml:trace contextRef="#ctx0" brushRef="#br0" timeOffset="-170394.51">27587 8643 0,'0'0'0,"0"-53"0,0 18 15,36 35 17,-36 18-17,35 34 1,-35 19 0,-35 0-1,-71-19 1,88-16-1,18-1 1,0 0 15,35-35-31,1 0 0,-1 0 16,0 36-16,0-36 16</inkml:trace>
  <inkml:trace contextRef="#ctx0" brushRef="#br0" timeOffset="-170095.31">27940 9155 0,'0'0'0,"0"-36"15,-35 36 1,17 0 0,-35 53-1,53 18 17,-35-1-17,35-34-15,0 17 16,53-1-16,-36-52 15,89 36 1</inkml:trace>
  <inkml:trace contextRef="#ctx0" brushRef="#br0" timeOffset="-169767.17">28187 9278 0,'-35'0'16,"-1"0"0,36 18-1,0 35 1,0-18 0,18-35-16,17 0 31,18 0-16,-17-18 1,-36-35-16,0-17 16,0 35-1,-36 35-15,1 0 16,35 52 15</inkml:trace>
  <inkml:trace contextRef="#ctx0" brushRef="#br0" timeOffset="-169396.18">28504 9137 0,'-17'0'0,"17"-35"16,-35 35-16,-1 0 15,-17 17 1,53 19 0,0-1-16,0 0 15,0 0-15,0 18 16,36-53 0,-36 36-16,53-1 15,-18-35 1,-35 35-16,35 0 15,-35 1 1,-70-1 0,17-35-1,17 0 1,36-35 0</inkml:trace>
  <inkml:trace contextRef="#ctx0" brushRef="#br0" timeOffset="-168880.09">28716 9031 0,'53'0'16,"-35"0"0,17 0-16,36 0 0,-54 0 31,18 0-31,36 0 15,-106 18 17,-18 70-17,53-53 1,-106 36 0,71-36-1,35 18 1,0-18-1,53-35 17,-36 0-32,54 0 15,-1 0 1,-52 36 0,17-36-1</inkml:trace>
  <inkml:trace contextRef="#ctx0" brushRef="#br0" timeOffset="-168556.94">29228 8872 0,'17'0'0,"36"0"16,-18 0-16,36 71 16,-36-18-16,18 17 15,-53-17 1,0 0-16,0 71 15,-35-89 1,0 0-16,-71 18 16,35-53-16,36 35 0</inkml:trace>
  <inkml:trace contextRef="#ctx0" brushRef="#br0" timeOffset="-168097.07">29686 8449 0,'0'0'0,"18"0"31,35 0-15,-18 0-16,0 71 15,71 87 1</inkml:trace>
  <inkml:trace contextRef="#ctx0" brushRef="#br0" timeOffset="-167940.47">29933 8749 0,'-88'176'31,"35"-140"-31,-17 52 16,-19-53-1,19 18 1,17-53-16,-35 53 16,52-53-1</inkml:trace>
  <inkml:trace contextRef="#ctx0" brushRef="#br0" timeOffset="-164274.95">19932 11201 0,'0'35'47,"0"18"-47,35 229 63,-35-229-48,36-18 1</inkml:trace>
  <inkml:trace contextRef="#ctx0" brushRef="#br0" timeOffset="-164083.47">19879 11571 0,'35'-35'31,"36"35"-15,-18 0-16,53 0 31,-53 0-31,-1-53 0</inkml:trace>
  <inkml:trace contextRef="#ctx0" brushRef="#br0" timeOffset="-163777">20761 11236 0,'0'0'0,"0"18"31,0 35-15,0-1-16,0 1 15,35 18-15,-35-18 16,0 0-16,36-18 16,-36 0-1,0 36-15,0-36 16,35-35 0</inkml:trace>
  <inkml:trace contextRef="#ctx0" brushRef="#br0" timeOffset="-163451.87">21167 11307 0,'0'0'16,"-53"0"-16,17 17 15,1-17 1,35 53-16,-35-53 15,35 35-15,-35-35 16,35 36 0,0-1 31,53-35-32,17 35 1,-35-35-1,18 35 1,-17-35 0</inkml:trace>
  <inkml:trace contextRef="#ctx0" brushRef="#br0" timeOffset="-163002.43">20990 10918 0,'0'0'15,"-53"0"-15,-17 36 32,70-1-32,-35 36 15,-1-1 1,54-123 31,-18 0-47,53-17 15,-18 34 17,0 36-32,1 0 15,-1 0 1,-35 18 0,53 17-1,35-35-15,-53 36 0</inkml:trace>
  <inkml:trace contextRef="#ctx0" brushRef="#br0" timeOffset="-162592.93">21802 11042 0,'0'-35'0,"-18"35"15,-17 0 16,-36 70-15,36 18-16,-18 1 0,53 16 16,-71 195-1,19-35 1,69-106 0,71-36-1,1-88 1,-37 1-1,107-36 1,-88 0-16</inkml:trace>
  <inkml:trace contextRef="#ctx0" brushRef="#br0" timeOffset="-160671.02">22789 11324 0,'0'-35'0,"-17"35"78,-18 0-46,-18 0-17,17 0 1,1 0-1,0 18 17,35 17-32,-35-35 15,35 35 1,0 18 0,52 35-1,-34-88 1,88 0-1,-71 0 1,0-35 0,-35-106-1,0 35 1,-17 35 15,-36-34-31,0 69 16,53 1-16,-53 35 0,53-35 15,-53 35 1,18 35 0,0 53-1,35-52 1</inkml:trace>
  <inkml:trace contextRef="#ctx0" brushRef="#br0" timeOffset="-160196.72">22437 11765 0,'53'0'31,"-18"0"-15,18 0-16,0 0 0,35-35 15,-35 35 1,17 0-16,-17 0 15,-17-35-15,16 35 16</inkml:trace>
  <inkml:trace contextRef="#ctx0" brushRef="#br0" timeOffset="-159612.6">22684 12277 0,'-18'0'47,"-17"0"-32,35 35 1,-36 0-16,19-35 15,17 53 1,-35-53-16,35 53 16,0 0-1,0-18-15,35-35 16,35 0 0,-17 0 15,-53-17-31,36-124 31,-36 88-31,0 0 16,-53-53-1,0 71 1,0 35-16,18-36 16,35 54-1,0 52 1</inkml:trace>
  <inkml:trace contextRef="#ctx0" brushRef="#br0" timeOffset="-159299.85">22825 12294 0,'35'0'16,"36"0"-1,-19 0 1,-52 18 0,0 35-1,0 0 1,-17 0-1,-36-18 1,18-35 0</inkml:trace>
  <inkml:trace contextRef="#ctx0" brushRef="#br0" timeOffset="-159001.52">23195 12224 0,'-17'0'0,"-36"0"31,-18 17-16,36 36 1,35 18 0,0-18-1,17-18 1,19-35-16,-1 0 16,0 0-16,1 0 15</inkml:trace>
  <inkml:trace contextRef="#ctx0" brushRef="#br0" timeOffset="-158340.31">23283 11113 0,'0'-36'16,"-35"36"15,35 18-15,-53 35-16,0 176 31,18-70-15,35-71-16,0-35 15,18-18-15,-18 1 16,53-1-16,-18-35 0,0 35 15,36-35 1</inkml:trace>
  <inkml:trace contextRef="#ctx0" brushRef="#br0" timeOffset="-157157.55">23530 11324 0,'0'-35'16,"0"53"47,0 17-63,88 124 62,-17-283-15,-71 18-31,0 71-1,0 70 32,0 36-47,0-18 0,0 53 16,35-36-1,-35 1 1,0-36 0,-70 53 15,34-53-16,1-35 17,-18-17-17,18 17 1,35-35 0</inkml:trace>
  <inkml:trace contextRef="#ctx0" brushRef="#br0" timeOffset="-156841.4">23901 11342 0,'0'35'16,"0"0"0,0 1-16,0 17 15,-18 52 1,18-34 0,0-36-1,53-35 1,0 0-1,0-17 1</inkml:trace>
  <inkml:trace contextRef="#ctx0" brushRef="#br0" timeOffset="-156507.81">24183 11448 0,'-35'35'31,"35"18"-15,0-18-16,0 0 16,17-35-1,36 0 16,-53-17-31,35-19 16,-35-69 0,0 69-1,-17 36 1,-18 0 0,35 18-16,-36 53 15</inkml:trace>
  <inkml:trace contextRef="#ctx0" brushRef="#br0" timeOffset="-155975.72">24571 11448 0,'0'0'16,"0"-36"-16,-71 36 0,54 0 15,17 18 1,-35 35 0,35-18-1,17 0 17,18-35-17,18-52-15,-17 16 16,-36 1-1,0 53 32,53 87-31,-53 72 0,0-18-1,0-18 1,-36-53-1,-17-53 1,0-35 0,-17-70-1,70 17-15,-35-18 16,35-35 0,17 71-16,-17 0 15,71 0-15,-1-18 16,-34 53-1</inkml:trace>
  <inkml:trace contextRef="#ctx0" brushRef="#br0" timeOffset="-155692.39">24836 11430 0,'35'0'0,"18"0"15,0 18 1,-53 52 0,35-70-1,-35 53-15,-18 0 16,-52-18-1,52-35 1,18-17 0</inkml:trace>
  <inkml:trace contextRef="#ctx0" brushRef="#br0" timeOffset="-155442.26">25241 11324 0,'0'0'0,"-35"0"15,0 18 17,-1-18-32,36 53 0,0 0 31,0-18-31,36 35 15,17-34 1,0-36 0,-18 0-16</inkml:trace>
  <inkml:trace contextRef="#ctx0" brushRef="#br0" timeOffset="-155159.43">25418 11148 0,'35'0'32,"53"53"-32,18 105 15,-53 1 1,-53-18-1,0-88 1,-53 0-16,53-18 16,-53 1-16,18-36 0,35 35 15,-36-35 1</inkml:trace>
  <inkml:trace contextRef="#ctx0" brushRef="#br0" timeOffset="-154810.37">26211 11518 0,'124'0'32,"-71"0"-17,35-53-15,-35 53 16,35 0-1,-53 0 1,-35-35 0</inkml:trace>
  <inkml:trace contextRef="#ctx0" brushRef="#br0" timeOffset="-153677.38">27517 11201 0,'-36'0'15,"36"-36"-15,-35 36 16,0 0 0,0 0-1,-1 36 16,36-1-15,0 0 0,71-35-1,-1-17 1,-34-36 0,17-18-1,-53 18-15,-53-70 16,17 35-1,-52-1 1,53 89 0,35 36-1,0 140-15</inkml:trace>
  <inkml:trace contextRef="#ctx0" brushRef="#br0" timeOffset="-153361.03">27164 11659 0,'35'0'32,"18"0"-17,35 0-15,18 0 16,-35-17-16,158 17 31,-194 0-15,-17 0-16</inkml:trace>
  <inkml:trace contextRef="#ctx0" brushRef="#br0" timeOffset="-152762.1">27411 12171 0,'-18'0'16,"18"-18"-16,-35 18 16,0 0-1,-54 35 16,37 160 16,228-213 16,-141-70-48,-35 35-15,0-88 16,-35 52-16,-18 37 16,0 16-1,18 1 1,35 106 0,0-1-1</inkml:trace>
  <inkml:trace contextRef="#ctx0" brushRef="#br0" timeOffset="-152284.38">27605 12012 0,'35'0'47,"-35"35"-47,35 1 16,1-36 31,-1 0-32,-35-18-15,0 36 63,35 52-48,-35-17-15,0 0 16,0 0-16,0 35 16,0-17-1,-35-71 32,0 0-47,-36-18 16,71-17-1,-17 35-15</inkml:trace>
  <inkml:trace contextRef="#ctx0" brushRef="#br0" timeOffset="-151795.78">28416 11130 0,'0'0'0,"-35"0"16,0 0 0,17 0-16,18 71 15,-70-18 1,70 35-16,0-18 0,-36 19 0,36-19 15,0 18 1,18 18 0,52-71-1,1 18-15</inkml:trace>
  <inkml:trace contextRef="#ctx0" brushRef="#br0" timeOffset="-151512.52">28540 11377 0,'53'-53'0,"0"53"0,-1 0 31,1 35-16,-53 36 1,0-53 0,-17 52-16,-36-17 15,18-53 1,35 35 0,0-52-1</inkml:trace>
  <inkml:trace contextRef="#ctx0" brushRef="#br0" timeOffset="-151246.25">28893 11289 0,'-18'0'16,"0"0"-16,-17 0 15,-36 35 1,71 0 0,-35 36-1,35 0 1,18-1 0,70-35-1,-17-35 1</inkml:trace>
  <inkml:trace contextRef="#ctx0" brushRef="#br0" timeOffset="-150880.56">28981 10971 0,'0'-88'0,"0"53"16,0 0-1,17 35 1,36 0 0,-53 17-16,0 19 15,0-1 1,0 0-16,0 0 15,-17 1-15,17-1 0,-53 18 16,53-18 15,35-35-15,0 0 0,71 0-16,-71 0 15</inkml:trace>
  <inkml:trace contextRef="#ctx0" brushRef="#br0" timeOffset="-150580.36">29492 11201 0,'-35'0'0,"0"0"32,-1 0-32,36 35 15,0 0 1,-35 36-16,35-18 16,0 0-16,18 17 15,17-35 1,0-35-1,18 53-15,18-53 16</inkml:trace>
  <inkml:trace contextRef="#ctx0" brushRef="#br0" timeOffset="-150280.52">29792 11324 0,'-18'-35'31,"36"70"-31,-71-70 16,53 70 0,-35 0-16,35 1 15,0-1 1,0 0-16,18 18 16,17-53-1,18 0 1,0-35-1,-53-36 1,0 1 0,-53 35-1,0 35 1</inkml:trace>
  <inkml:trace contextRef="#ctx0" brushRef="#br0" timeOffset="-149948.41">30110 11271 0,'-53'0'0,"17"0"15,1 0-15,0 0 16,35 36-16,-35 34 15,35-52 1,17 52 0,36-17-1,18 18-15,-36-18 32,-35-18-17,-35-35 1,-1 0-16,-34-18 15,35-17 1,35-18 0</inkml:trace>
  <inkml:trace contextRef="#ctx0" brushRef="#br0" timeOffset="-149514">30321 11201 0,'0'0'0,"18"0"31,17 0-31,0 0 16,1 0-16,34 35 16,-70-17 15,-53 52-15,18-35-1,0 1-15,-36 34 16,71-17 15,0-18-15,53-35-1,18 0 1,35-17 0,-54 17-1</inkml:trace>
  <inkml:trace contextRef="#ctx0" brushRef="#br0" timeOffset="-149164.93">30833 11024 0,'0'0'0,"35"0"16,36 36 0,-36 17-1,-35-1-15,35 1 16,-35 36-16,0-19 0,0 1 15,-141 87 1,35-87 0,18 0-1</inkml:trace>
  <inkml:trace contextRef="#ctx0" brushRef="#br0" timeOffset="-148482.29">31150 10548 0,'18'0'47,"17"35"-47,18 36 16,18-18-16</inkml:trace>
  <inkml:trace contextRef="#ctx0" brushRef="#br0" timeOffset="-148331.98">31291 10795 0,'-299'459'47,"263"-424"-47,1-35 15,-18 0 1</inkml:trace>
  <inkml:trace contextRef="#ctx0" brushRef="#br0" timeOffset="-147166.96">30798 10478 0,'17'35'78,"-17"0"-78,177 371 47,-89-230-32,0 106 1,-88-158 0,0-18-1,-35 17 1,35-70-1,-36 0-15,36 35 16,0-35-16,0-18 0,-35 1 16,35-1-1,-35 0 1,35 18-16,-35-53 16,-1 35-16,1 1 15,0-36 1,-1 35-1,1-35 1,0 0 0,35 35-1</inkml:trace>
  <inkml:trace contextRef="#ctx0" brushRef="#br0" timeOffset="-60752.76">18962 16104 0,'0'0'0,"17"-17"94,19 17-94,17 0 16,0-36-1,158-17 17,-158 53-1</inkml:trace>
  <inkml:trace contextRef="#ctx0" brushRef="#br0" timeOffset="-60297.91">18909 16316 0,'18'0'47,"17"-18"-31,18 18-16,70-53 15,-35 53 17,-52-35-32,-1 35 0,18 0 15,0 0 1,-18 0-1,-35 18 32</inkml:trace>
  <inkml:trace contextRef="#ctx0" brushRef="#br0" timeOffset="-46798.14">20849 16034 0</inkml:trace>
  <inkml:trace contextRef="#ctx0" brushRef="#br0" timeOffset="-43455.15">20902 16210 0,'0'0'0,"0"-35"63,-35 35-47,17 0 30,142-35 79,17 35-125,-35 0 16,-18-53-16,0 53 16,-70 0-1,17 0-15</inkml:trace>
  <inkml:trace contextRef="#ctx0" brushRef="#br0" timeOffset="-42539.08">21731 15857 0,'0'0'16,"-35"0"-1,52 0 48,36-35-48,-17 35 1,-1 0-16,0 0 16,1 0-16,34 0 15,-35 0 16,-52 0 48,17 18-64,-36-18-15,36 35 16,-52-35-1,52 35-15,-36-35 16,36 36-16,-35-36 16,35 52-16,-53-52 15,53 53-15,-35-53 16,35 36-16,-36-1 16,36 0 46,18-35-31,17 0-31,-17 0 16,17 0-16,36 0 16,-18 0-16,0 0 15,-18 0-15,18 0 0,-18 0 16,0 0-1,1 0 1,-36-17 125,70 17-110,-34 0-31</inkml:trace>
  <inkml:trace contextRef="#ctx0" brushRef="#br0" timeOffset="-37530.54">22931 16245 0,'35'0'672,"-35"-17"-344,35 17-328,-35-35 63,35 35-63,-35-36 16,0 19 15,36-36-16,-36 35 1,0-17 0,0-1 15,0 1 31,0 0 173,0-18-204,0 18-15,0-1 62,-18 36 578,18 18-515,0 17-126,0 1 1,0-19 0,0 19 15,18 69 16,35-69-47,0-1 31,-18-35 0,0 0-15,0 0 15,-35-18 16</inkml:trace>
  <inkml:trace contextRef="#ctx0" brushRef="#br0" timeOffset="-36712.78">22931 15346 0,'0'0'0,"0"53"63,-36-53-63,36 53 15,-35 0 1,35 0-16,-35-53 16,35 35-1,0 0 1,-36 0-1,36-52 48,18-19-47,-18-16-1,0 16-15,53-17 16,-53 18-1,35-18 1,1 18 15,-1 35 1,0 0-1,0 0-16,-17 17 1,53 19 0,-18-1-1,-53 0 1,52-35-16,-52 36 16,36-36-1</inkml:trace>
  <inkml:trace contextRef="#ctx0" brushRef="#br0" timeOffset="-32158.31">23848 15981 0,'-35'0'15,"70"0"141,18 0-140,0 0-16,158 0 31,-175 0-15,-1 0 0,-35-35 93</inkml:trace>
  <inkml:trace contextRef="#ctx0" brushRef="#br0" timeOffset="-30066.39">24836 15875 0,'0'-35'110,"0"17"-79,0-17 0,0 52 110,0 36-141,0-17 15,35 52 1,-35-18 0,35 1-1,-35 0 1,0-36 0,35 0-16,-52-35 93,-19 0-77,1 35 0,0-35 15,0 0-31,-1 0 31</inkml:trace>
  <inkml:trace contextRef="#ctx0" brushRef="#br0" timeOffset="-27368.31">24906 15769 0,'0'-35'16,"0"0"62,-35 35 172,35 17-219,-35-17-15,35 36-1,0-1 1,-36 53 0,1 106 30,123-70-14,-35-54-17,-18-35 1,1-35 0,-1 36-1,0-36-15,1 0 16,-36-18 93,-18-17-109,-17 35 31,35-53-31,-36 53 16,1-71 0,0 36-16,-18 0 15,53-18 1,-18-88 31,18 105-47,0-17 15,0 1 1,53-19 0,-18 36-1,18 35 1,-17-36 0,-1 36-1,-35-35 79,-18 35-94,-17 0 16,0 0-1,35 18 1,-36-18-16,36 35 15,-53 36 1,18 17 0,0 0-1,35-17 1,0-1 0,35 1-1,106 35 16,-123-106-15,17 0 0,-35 35 46,-17-35-46</inkml:trace>
  <inkml:trace contextRef="#ctx0" brushRef="#br0" timeOffset="-17812.65">23954 16140 0,'0'0'0,"0"-71"0,0 53 16,0-17 31,0 0 62</inkml:trace>
  <inkml:trace contextRef="#ctx0" brushRef="#br0" timeOffset="-16680.91">24042 15804 0,'0'0'0,"0"-35"47,-35 35-16,35-35 1,-36 0 14,36-1-14,0 54 61,0 53-77,0-54-16,0 18 16,-35 71-1,35-18 1,0-17 0,0-36-16,0-17 15,0 53 16,0-19-31,0 1 16,0-17 0,0-1-1,0-53 95</inkml:trace>
  <inkml:trace contextRef="#ctx0" brushRef="#br0" timeOffset="-9306.02">25418 15963 0,'-36'0'16,"107"0"109,-18 0-109,0-35-16,158 0 31,-211 52 78,53-17-109</inkml:trace>
  <inkml:trace contextRef="#ctx0" brushRef="#br0" timeOffset="-8770.84">26123 15857 0,'-17'-35'0,"17"0"47,17 35-32,18 0 1,-35-35-16,36 35 0,-1 0 16,0 0-1,-35 17 1,36 36 0,-36 0-1,0-18-15,-18 1 31,-35-36-15,0 35 0,18-35-16</inkml:trace>
  <inkml:trace contextRef="#ctx0" brushRef="#br0" timeOffset="-8427.77">26458 15699 0,'-70'141'0,"140"-282"0,-70 105 16,-35 36 15,35 18-15,-35 17-1,0 18 1,-1 0 0,36 0-1,-35-53-15,35 35 16,0 1-1,53-36-15,0 0 16,-18 0 0,36 0-1</inkml:trace>
  <inkml:trace contextRef="#ctx0" brushRef="#br0" timeOffset="-7915.08">26582 15064 0,'0'0'15,"0"-36"1,35 36-16,0 0 16,1 0-1,-36 36 16,-18 17-15,-53-1 0,54 19-1,17-18 1,-53-18-16,71-35 31,17 0-15,35 0-1,-34 0 1,-1 0-16,0 0 16,0 0 15</inkml:trace>
  <inkml:trace contextRef="#ctx0" brushRef="#br0" timeOffset="-7398.85">27182 15663 0,'0'-35'16,"-18"35"0,-53 0-1,18 0 1,53 18-16,-35 17 16,35 0 15,18-35 0,52 36-15,1-1-1,-1 35 1,-70-34 0,0 17-1,0-1-15,-17-16 16,-54-36-1,36 0 1,-18 0-16,53-18 63</inkml:trace>
  <inkml:trace contextRef="#ctx0" brushRef="#br0" timeOffset="-7131.49">27411 15840 0,'0'0'31,"35"0"-15,-35 35-1,0 0-15,0 1 16,0-1-16,0 35 16,0-17-1,0-88 32</inkml:trace>
  <inkml:trace contextRef="#ctx0" brushRef="#br0" timeOffset="-6987.38">27393 15487 0,'0'-35'31,"0"70"-31,0-53 16</inkml:trace>
  <inkml:trace contextRef="#ctx0" brushRef="#br0" timeOffset="-6599.67">27623 15734 0,'35'53'31,"-35"-18"-15,0 36 0,0-1-1,0-17 1,35-53 0,-35 35-1,35-35 1,1-35-1,17-53 1,-18 17 0,0 71 15,-35 18-15,35 88-1,1-36 1,-1-34-1</inkml:trace>
  <inkml:trace contextRef="#ctx0" brushRef="#br0" timeOffset="-6068.44">28169 15699 0,'0'-18'15,"36"18"17,-1 0-32,0 0 0,36 18 15,-1-18 16,-34 0-15,-36-18-16,-36 18 63,-34 35-48,17 1-15,18-36 16,-1 70-1,-34-17 1,34-18 0,36 1-16,36 16 15,-1-52 1,36 0-16,-19 0 16,19 0-1,-53 0-15,52 0 16,-35 0 15</inkml:trace>
  <inkml:trace contextRef="#ctx0" brushRef="#br0" timeOffset="-5617.17">28681 15363 0,'53'0'16,"-18"0"-1,0 36-15,18 34 16,18-17-16,-36 35 15,53 159 1,-88-158 0,0-37-1,-17 37-15,-19-54 16,1-35-16,0 71 16,0-71-16,-18 52 15,17-16 1</inkml:trace>
  <inkml:trace contextRef="#ctx0" brushRef="#br0" timeOffset="-2775.82">29545 15646 0,'0'-36'31,"0"54"79,35 70-95,-35-52 1,0-1 0,0 18-1,0 17 1,0-17-1,0-18 1,-17-35 62,-18 0-62,-1 0-1,1 0 1,17 0 0,-17 0-1</inkml:trace>
  <inkml:trace contextRef="#ctx0" brushRef="#br0" timeOffset="-1925.75">29616 15258 0,'-18'17'63,"-17"-17"77,35 36-124,0-54 218,17 18-234,-17-35 16,36 35-16,-36-36 15,17 36 1,-17-35-16,36 35 16,-1 35 31,-35 1-32,53-1 1,0 0-1,-18-35 1</inkml:trace>
  <inkml:trace contextRef="#ctx0" brushRef="#br0" timeOffset="5025.95">30339 15787 0,'35'0'2062,"-35"35"376,0-53-2188,35 18 47,-35 18-266,0 17-15,0-17-1,18-18-15,-18 35 16,0 1 0,0-1 15,0 35 0,35-34 0,-35-54 47</inkml:trace>
  <inkml:trace contextRef="#ctx0" brushRef="#br0" timeOffset="5316.68">30321 15963 0,'0'-35'32,"18"35"-32,17 0 15,0 0-15,1-35 16,-1 35-16,0 0 15,1 0-15,16 0 16,-16 0 0</inkml:trace>
  <inkml:trace contextRef="#ctx0" brushRef="#br0" timeOffset="6155.33">30992 15628 0,'0'-35'0,"0"70"78,0 18-62,35-53-16,124 106 47,-107-106-16,-16-18-15,-36-35-16,0 18 15,0-18-15,0 88 78,0 1-62,0-1-16,0-17 0,0 17 16,0 0-1,0 0-15,0 1 0,0 17 31,0-18-31,-18-35 47,-17 0-31,0 0 0,-1 0-1,36-18 1,-35 18-1,17 0-15</inkml:trace>
  <inkml:trace contextRef="#ctx0" brushRef="#br0" timeOffset="6421.9">30956 16245 0,'124'0'32,"-71"0"-32,35 0 15,18-35 1,-53 35-16,-18 0 15,0 0-15,0 0 16,-35 18 0</inkml:trace>
  <inkml:trace contextRef="#ctx0" brushRef="#br0" timeOffset="6804.89">31097 16563 0,'18'-18'31,"35"18"-15,-18 0-1,18 0 1,-53 36-16,35-36 16,-35 70-16,0-35 0,0 18 15,0-17 17,-17-36-32,-19 35 15,-16-35 1,16 0-1,36-18 1,18-70 0</inkml:trace>
  <inkml:trace contextRef="#ctx0" brushRef="#br0" timeOffset="7237.7">31697 16475 0,'0'-36'0,"-35"36"15,0 0 1,-1 0-1,1 18 1,35 53 0,-53-36-16,0 71 15,53-71 1,0 18 15,0 0-15,53-18-16,-18-35 15,1 35-15,-1-35 0,0 0 16,18 0 0,-18 0-1</inkml:trace>
  <inkml:trace contextRef="#ctx0" brushRef="#br0" timeOffset="10922.4">32156 15787 0,'0'-35'15,"0"70"79,0 0-94,0 18 16,0 0-16,0 0 15,-36 88 1,36-106-16,0-17 16,18-18 46</inkml:trace>
  <inkml:trace contextRef="#ctx0" brushRef="#br0" timeOffset="11377.34">32491 15875 0,'0'-35'15,"-106"193"-15,212-281 0,-124 88 32,-35 35-17,18 0 1,0 0-16,-18 17 31,0 19-15,18-36-1,35 35 48,17-35-63,-17 35 15,53-35 1,-53 35 0,53-35-16,-53 36 0,71-36 15,-71 35-15,53 0 16,-18-35 0</inkml:trace>
  <inkml:trace contextRef="#ctx0" brushRef="#br0" timeOffset="12247.63">32438 15328 0,'0'-35'15,"-53"70"32,18 36-31,-1-36 15,36 0-31,-35-35 16,35-17 124,18 17-124,-18-36-16,0 1 16,35 35-1,-35-35 1,35-18-1,1 53 17,-36-35-17,35 35 1,0 17 31,0 19-32,18 16 1,0 19 0,-17-36-1,-1-35 1,-35 36 0</inkml:trace>
  <inkml:trace contextRef="#ctx0" brushRef="#br0" timeOffset="187886.54">27658 17851 0,'0'-36'31,"88"-17"-31,35 18 15,36-18-15,53-35 16,17 35-16,-17 0 16,0 53-16,-54-53 0,-52 53 15,35 0 1,-106 0 0</inkml:trace>
  <inkml:trace contextRef="#ctx0" brushRef="#br0" timeOffset="188146.54">28116 18062 0,'0'0'15,"53"0"17,53 0-32,88-53 15,-17 0-15,193 0 16,-176-35 0,-88 53-1,-71 0 16</inkml:trace>
  <inkml:trace contextRef="#ctx0" brushRef="#br0" timeOffset="194946.53">30180 2681 0,'-35'0'16,"35"-35"-16,-35 35 15,-18-35 1,17 35-16,1 0 16,-18-36-16,18 36 15,-36-53-15,-70 18 32,-264-71-1,-724-194 0,159 71 0,599 176-15,-193-106 0,105 107-1,36-1 1,17 53-1,159 0 1,0-53 0,88 53-1,-52 0 17,70 0-17,35 0-15,-229 35 16,246-35-16,19 0 15,-18 0-15,17 0 16,-70 0 0,53 0-16,17 0 15,-35 0-15,1 0 16,-19 53-16,18-53 16,18 0-16,-71 35 15,-35 18 1,89-53-16,-125 35 31,107 18-31,17-53 0,-18 53 16,19-53-16,-160 71 15,159-71 1,-17 53-16,52-53 16,-17 70-16,0-70 0,0 53 15,35-53 1,-71 71-1,-52 52 1,70-70 0,-18 18-1,-17-18 1,-35 35 0,88-35-16,0-18 15,-1 18-15,36-18 16,-35 0-16,35 18 15,-17-53-15,17 89 16,-18-54-16,-34 35 16,34 1-1,-53 52 1,72-70-16,-19 18 0,36-18 16,-1 0-1,-52 123 1,35-70-1,-17 0 1,35 17 0,-1-17-1,1 18 1,0-1 0,35-52-1,0-36 1,0 0-16,0 0 15,0 1-15,17 34 16,54-17 0,-1-18-1,-17 36 1,-53-18 0,36-53-16,-36 70 15,35-34-15,-35-1 16,35 0-16,-35 1 15,71 34 1,-36-17-16,18 18 16,17-19-1,-34 1 17,-1 18-32,36-36 15,-18 1 1,35 16-1,-35-16 1,17-36 0,-17 35-1,0-35 17,-18 0-32,36 0 15,-18 0-15,0 35 16,-18-35-1,0 0 1,1 0-16,52 0 16,-35 0-16,17 0 15,-17 0-15,0 0 16,53 0 0,-36 0-1,-17 0-15,-17-17 0,-1 17 16,0 0-16,53 0 15,18 0 1,18 0 0,-71 0-1,-1 0-15,-16 0 16,-1 0-16,18 0 16,-18 0-16,1 0 15,-1 0 1,0 17-16,18-17 15,0 0-15,17 0 0,-17 0 16,18 0 0,35 0-1,70 0 1,-123 0 0,0 0-1,106 0-15,-106 0 0,35 0 16,71 0-1,-18-17 1,88 17 0,-70-36-1,158-17 17,-211 53-17,0 0-15,17-52 16,-17 52-16,0 0 0,-18 0 15,71 0 1,17-36 0,-17 36-1,88-53 1,-159 53 0,-17 0-16,-18 0 0,17 0 15,-52 0-15,17 0 16,1 0-16,-1 0 15,18 0-15,17 0 16,-17 0-16,18 0 16,-18 0-16,17 0 15,-17 0-15,0 0 16,0 0-16,0 0 16,17 0-16,-34 0 15,17 0-15,0 0 0,-1 0 16,1 0-16,18 0 15,-18 18-15,0-18 16,17 53-16,1-53 16,88 35-1,-36-35 1,-17 0 0,-53 0-16,17 0 15,1 0 1,17 0-16,-17 0 0,70 35 15,-35-35 1,88 0 0,-106 0-1,-18 0 1,107 53-16,-107-53 16,19 0-16,34 0 31,1 36-16,70-36 1,-36-18 0,-87 18-16,17 0 15,-17 0 1,158 0-16,-159 0 16,142-53-1,-88 53 1,-19-53-1,1 18 1,-53 35 0,88 0-16,-70-53 15,17 53-15,53 0 16,-35 0 0,-71 0-1,1 0 1,-1 0-16,0 0 0,0-35 15,71 35 1,18 0 0,-1 0-1,-52 0-15,-18 0 16,0 0-16,17 0 16,1 0-16,17 0 15,-18 0 1,-34 0-16,-1-36 15,0 36 1,-17 0-16,52-35 0,-34 35 16,70-35-1,-54 35 1,-52-35 0,53 35-16,-17-36 15,-1-34 1,35 34-16,-70 1 0,36 0 15,-36 0 1,35-71 0,-35 35-1,35 1 1,-35 17 0,0-18-16,0 36 15,0-18-15,0 18 16,0-1-16,-17 1 15,17 0-15,-36-36 32,36 36-32,0 0 0,-35 0 15,35-1-15,-88-70 16,53 53 0,-1-17-1,36 17 16,-35-70-15,0 87 0,0-17-1,35 0 1,-36 1-16,36 34 16,-35 18-1,35-35 1,-35 35 15,35-71-31,-36 36 16,1 35-1,35-18-15,0-17 16,-35 35 0,35-35-16,0-1 31,-35 1-16,-1 0 1,-17 35 0,18-36-1,0 1 1,0 0 0,-54 0-1,19-18 1,35 53-1,35-36-15,-53 36 0,53-17 16,-36 17-16,-17-35 16,-229-124-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6-03T08:11:38.62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805 1411 0,'0'0'0,"0"-35"47,0 88 0,0 53-31,35 52-16,-35-52 0,35 229 31,0-370 32,-35-18-63</inkml:trace>
  <inkml:trace contextRef="#ctx0" brushRef="#br0" timeOffset="170.09">2805 1782 0,'0'0'0,"0"-36"31,70 36-15,-17-70-16,35 17 15,-17 18 1</inkml:trace>
  <inkml:trace contextRef="#ctx0" brushRef="#br0" timeOffset="390.51">2646 1517 0,'0'0'0,"0"-71"16,0 36-16,0 17 0,17-70 16,72 35-1,34 53 1,-70 0-1</inkml:trace>
  <inkml:trace contextRef="#ctx0" brushRef="#br0" timeOffset="616.89">3210 1588 0,'0'35'32,"0"18"-32,0 70 15,36-35 1,-36-52 0,0 17-1,35-53 1</inkml:trace>
  <inkml:trace contextRef="#ctx0" brushRef="#br0" timeOffset="1365.41">3440 1605 0,'0'71'16,"0"-18"-1,35-18-15,-35 18 0,35-18 16,0 53 0,1-88 15,-36-53-15,35-52 15,-35 69-31,35 36 15,36 0 1,-18 18 0,-18-18-1,0 35-15,36-35 16,-18 0-16,0 0 16,53-53-1,-71-17 1,-35 34-16,0-34 15,-53 35-15,0-1 16,18 36 0,-1 18 15,1 53-31,35 52 16,0-70-1,0-18-15,0 0 16,18 18-1,35-53 1,17 0-16,18-123 16,-52-36 15,-36 0-15,0 71-16,-53-71 15,-35 71-15,88 35 16,-53 18-1,53 70 1,0 36 0,53 282-1,0-124 1,17-88 0,-35-106-1,1 1 1</inkml:trace>
  <inkml:trace contextRef="#ctx0" brushRef="#br0" timeOffset="2694.41">5609 1305 0,'0'0'0,"0"-35"0,-35 0 15,35-1 1,0 125 15,0 16-15,53 54-16,-53-53 15,53 18-15,-53-36 16,35-35-16,-35 0 16,0 17-1</inkml:trace>
  <inkml:trace contextRef="#ctx0" brushRef="#br0" timeOffset="3440.49">5486 1834 0,'0'-35'31,"53"35"-31,17-35 0,-17 35 16,71-53-1,-54-35 1,-35-18-1,-35 35 17,-35 36-32,35 0 0,-70 0 15,34-1 1,72 89 15,52 229-15,-35-52-1,53-19 1,-106-175 0,35-36-16,-35 17 15,0-87 1,35-1 0,-35-88-1,0 89-15,35 70 16,1 0-1,-36 53 1,88-18-16,-53 0 16,0-35-16,1 53 15,34-53-15,54 0 16,-54-53 15,-34-17-15,-36-71-1,0 88-15,0-35 16,0 52 0,-18 36-16,-17 0 31,35 18-31,-36-18 16,36 88-16,0 0 15,0-52 1,0 17-16,18-18 15,35 0-15,-35-35 16,34 53-16,-16-53 16,-1 0-16,-17 0 15,87-35-15,-52-1 16</inkml:trace>
  <inkml:trace contextRef="#ctx0" brushRef="#br0" timeOffset="4895.96">7902 1323 0,'-17'-35'0,"-19"-1"16,1 36-1,0 18 17,-1 53-17,36-19-15,0-16 16,0 17-16,0 17 15,0-34-15,0-19 16,18 18 0,53-35-16,52 0 15,-70-35 1,-18 0-16,1-53 16,-36 17-1,0 1 1,0-1-1,0 106 32,0 1-31,0 34-16,17 1 16,19-1 15,-1-17-16,0-53 1,18 0 0,0-88-1,0 17 1,-53 1 0,0 35-16,0-18 15,0 70 48,35 36-63,0 18 15,18-18 1,18-53 0,-71 35-1,53-35 1,0-18-1,-18-17-15,-35-36 16,0 19 0,0-1-1,-18 53 1,18-36-16,-17 36 31,87 0 32,-17 0-48,0 0 1,-53 18 0,35 17-1,-35 1 1,0-1-1,0 0 1,36-35 0,-1 0-1,53 0 1,-53 0 0,18-18-1,-53-105 1,0 0-1,0 17 1,-35-18 0,0 36-1,35 53 1,0 70 15,0 18-15,0 88-1,17 18 1,-17-71-16,36 18 16,-36-71-16,35-35 15,18 71 1,35-71 0,18-36-1,-36 36-15,19-35 16,-54 35-1</inkml:trace>
  <inkml:trace contextRef="#ctx0" brushRef="#br0" timeOffset="6827.58">11289 1446 0,'0'-17'31,"-35"17"-15,35-36-16,-53 36 15,0 0 1,-35 0 0,52 18-16,1 17 15,0 124 16,35-88-15,88-1 15,-17-70-31,-54 0 0,18 0 16,18-35-16,-17-36 16,-1-17-1,-53 0 1,-35 35-1,-17 18 1,70 0-16,-53 35 16,53 35-1,18 0 1</inkml:trace>
  <inkml:trace contextRef="#ctx0" brushRef="#br0" timeOffset="7162.48">11536 1199 0,'-35'-70'0,"-1"35"16,36 105 30,36 1-30,-36 17 0,105 141-16,-105-123 15,71 53 1,-71-106-16,0-18 16,0 0-1,-35-35 1,-54-123-1,19-1 1,70 89 0</inkml:trace>
  <inkml:trace contextRef="#ctx0" brushRef="#br0" timeOffset="7292.13">11571 1570 0,'35'-53'15,"1"53"1,17-35 0,0 35-16,-1-53 0,37 0 15</inkml:trace>
  <inkml:trace contextRef="#ctx0" brushRef="#br0" timeOffset="7725.96">12718 1358 0,'0'53'16,"0"-18"0,0 18-16,0 0 15,35 18-15,-35-36 16,0-17-16,0 17 15,0-53 17,0 1-17,0-54 1,0 1-16,-35-89 16,35 71-16,-36-1 15,36 1 1,18 88 15,17 53-31,71 88 16,18 36-1,-54-54 1,-35-88 0,-35 1-1</inkml:trace>
  <inkml:trace contextRef="#ctx0" brushRef="#br0" timeOffset="7909.64">12718 1552 0,'0'-35'15,"53"35"1,70-35-1,1-1 1</inkml:trace>
  <inkml:trace contextRef="#ctx0" brushRef="#br0" timeOffset="8132.07">12471 953 0,'35'-53'16,"0"53"0,18-36-16,18 36 15,123-53 1,-53 18-1</inkml:trace>
  <inkml:trace contextRef="#ctx0" brushRef="#br0" timeOffset="10391.66">13899 1341 0,'-35'0'16,"53"0"31,17 0-47,0 0 16,-17 0-1,53 0-15,-36 0 0,53 0 47</inkml:trace>
  <inkml:trace contextRef="#ctx0" brushRef="#br0" timeOffset="10587.28">13899 1499 0,'-35'36'15,"70"-36"17,1 0-32,17 0 15,0 0 1,17-18-16,-17 18 16,0 0-16,-18-53 0</inkml:trace>
  <inkml:trace contextRef="#ctx0" brushRef="#br0" timeOffset="11804.99">15258 1711 0,'17'0'47,"54"0"-32,-36-35-15,0 35 16,1 0-1,-36-18-15,17 18 16,-17-123 0,0 70-1,0 0 17,-17 17-17,-36 36 1,0 18-16,18-18 15,-1 53-15,1-53 16,35 88-16,-53-17 16,53-36-16,0 0 15,0 1 1,18 17 0,88-1-1,-18-52 1,0 0 15,-53 0-31,36 0 16,-71-17-1,53 17-15</inkml:trace>
  <inkml:trace contextRef="#ctx0" brushRef="#br0" timeOffset="12371.71">15593 970 0,'0'-35'0,"-35"35"15,35-35-15,0-1 16,0 1 0,88 35 15,35 282 16,-317-194 15,229-176-31</inkml:trace>
  <inkml:trace contextRef="#ctx0" brushRef="#br0" timeOffset="12670.98">15910 847 0,'-17'0'16,"-19"0"31,36 17-47,-17-17 0,17 71 16,-53-36-1,53 36 1,0-1-1,17-70-15,107 36 16,-71-36-16,0 0 16,-18 0-16</inkml:trace>
  <inkml:trace contextRef="#ctx0" brushRef="#br0" timeOffset="13244.33">16157 741 0,'0'-35'15,"0"87"32,0-16-31,18-1-16,-18 0 0,35-35 15,-35 53-15,35-53 16,1 0 0,-1-53-1,-35 0 17,0 18-17,0 53 32,0 70-31,0-53-16,35 36 15,18-1 1,-53 1 15,0-18-15,0-18-1,-17 0 1,-19-35 0,1 0-1,0-35 1,-1 35 0,36-18 15</inkml:trace>
  <inkml:trace contextRef="#ctx0" brushRef="#br0" timeOffset="13806.28">16510 900 0,'0'-36'31,"18"36"-31,35 0 31,-18 0-31,35 0 16,-34 0 0,17 0-1,-89 36 48,-17 17-48,0 17 1,1 1 0,-1-36-1,53 0 17,53-35-17,35 0 1,18 0-1,-18 0 1,-53 0 15</inkml:trace>
  <inkml:trace contextRef="#ctx0" brushRef="#br0" timeOffset="16247.48">17480 1411 0,'0'-35'172,"-17"35"-156,-36 0 15,17 17-16,-34 72 1,34-1 0,36 53-1,0-88-15,18 0 16,-18-18-16,35 18 0,-35-35 16,124 52-1,-89-70 1,0 0-16,18 0 15,-17 0-15</inkml:trace>
  <inkml:trace contextRef="#ctx0" brushRef="#br0" timeOffset="16684.92">17868 1834 0,'71'0'47,"-18"-17"-47,-18 17 16,0-35 0,1-36-16,-36 0 15,0 36 1,0-71-1,-18 106 1,18-53-16,-35 89 47,35-1-47,0 36 16,0-36-1,17 71 16,19-106-31,16 53 16,1-53 0,-17-36-1</inkml:trace>
  <inkml:trace contextRef="#ctx0" brushRef="#br0" timeOffset="17066.9">18080 1217 0,'-35'0'15,"35"35"1,-71 1-16,71-1 0,-18-35 15,18 53-15,0-18 32,0-53-17,0-17 1,18-35 0,-18-1-1,35 36 1,-17 35 15,35 53-31,0 35 16,17-18-1,-34-34 1</inkml:trace>
  <inkml:trace contextRef="#ctx0" brushRef="#br0" timeOffset="17418.56">18785 1570 0,'0'0'0,"0"53"31,0-18-15,0 18-16,36 70 15,-36-52 17,0-36-17</inkml:trace>
  <inkml:trace contextRef="#ctx0" brushRef="#br0" timeOffset="17600.06">18715 1782 0,'0'-36'15,"70"36"1,-17 0-16,0 0 16,35 0-16,1-35 15</inkml:trace>
  <inkml:trace contextRef="#ctx0" brushRef="#br0" timeOffset="17966.09">19456 1570 0,'0'35'47,"0"0"-31,35 18-16,-35 36 15,35 34 1,-35-88 0,36 1-16,-36-1 15,0 0-15,-36-35 47,-17-18-31,0 18-1,1-52 1,34 16 0,-17 36-16</inkml:trace>
  <inkml:trace contextRef="#ctx0" brushRef="#br0" timeOffset="18369">19403 1270 0,'-18'0'0,"-35"18"31,53 17-15,-35-35-16,35 35 15,0 0 1,35-52 15,18-54-15,-53 36-1,35 35-15,-35-53 16,36 53 0,-1 0 15,-35 18-31,53 52 16,53 18-1</inkml:trace>
  <inkml:trace contextRef="#ctx0" brushRef="#br0" timeOffset="18649.05">20161 1552 0,'0'18'32,"0"35"-32,36 0 15,-36 35-15,35 106 31,-35-159-31</inkml:trace>
  <inkml:trace contextRef="#ctx0" brushRef="#br0" timeOffset="18832.23">20020 1817 0,'18'0'16,"17"-35"0,89 35-1,-72 0-15,37-36 16,-54 36 0</inkml:trace>
  <inkml:trace contextRef="#ctx0" brushRef="#br0" timeOffset="19058.57">20532 1535 0,'0'17'15,"0"19"1,0-1-1,0 18-15,0 35 16,0 18 0,53-53-16,-53-18 15,17-35-15</inkml:trace>
  <inkml:trace contextRef="#ctx0" brushRef="#br0" timeOffset="19348.09">20902 1640 0,'-18'0'16,"-17"0"-16,-18 18 16,0-18-1,0 35 1,18 1-1,35-1 1,35-17 0,124 34-1,-88-52 1,-36 0 0,0 0-1</inkml:trace>
  <inkml:trace contextRef="#ctx0" brushRef="#br0" timeOffset="19775.96">20655 1270 0,'-35'18'31,"35"17"-15,0 0 0,-35 0-16,35 1 15,0-89 16,0 18-15,0-36 0,17 36-1,-17-1-15,0 1 0,36 35 16,16 0 0,-16 0-1,-1 0 1,18 18-16,-18-18 15,0 70-15,36-17 16</inkml:trace>
  <inkml:trace contextRef="#ctx0" brushRef="#br0" timeOffset="20079.14">21273 1252 0,'-71'0'16</inkml:trace>
  <inkml:trace contextRef="#ctx0" brushRef="#br0" timeOffset="21924.42">21237 1358 0,'0'-35'31,"71"35"16,-36 18-31,0-18-1,89 211 1,-195 124 31,36-299-32,0-1 1</inkml:trace>
  <inkml:trace contextRef="#ctx0" brushRef="#br0" timeOffset="24286.58">22595 1588 0,'-17'0'16,"17"-36"-16,-53 36 16,18 0-1,-1 0 1,36 18-16,-35 17 15,35 36 1,-35-36-16,35 0 16,0 1-1,70-36 1,36-124 15,-71 89-15,18-18-1,-53 18 1,0 52 15,-17-17-31,17 88 16,70-17 0,18 0-1,-17-71 1,0 0-1,-54 0-15,18 0 0,18-71 16,-53 36 0,53-1-16,-53-34 15,0-1-15,0-17 0,0 18 16,0-72 0,-35 54-1,0 88 1,35 36 15,0 105-15,0 35-1,0-17 1,0 17 0,0-141-1,70-35 1,1-17 15,-36-18-31,0-1 16,-35 1-16</inkml:trace>
  <inkml:trace contextRef="#ctx0" brushRef="#br0" timeOffset="24510.98">22825 1588 0,'0'0'0,"35"-36"32,0 36-32,89-35 15,-18 35 16,-53-53-31</inkml:trace>
  <inkml:trace contextRef="#ctx0" brushRef="#br0" timeOffset="25112.85">24465 1446 0,'-35'0'31,"0"0"-15,-18 36-1,53-1-15,-36 0 16,89 230 31,159-159-16</inkml:trace>
  <inkml:trace contextRef="#ctx0" brushRef="#br0" timeOffset="25793.05">25083 1499 0,'0'-35'16,"-18"35"-1,18 35 1,0 1 0,0 122 15,123-17 16</inkml:trace>
  <inkml:trace contextRef="#ctx0" brushRef="#br0" timeOffset="27757.43">25488 1764 0,'0'-35'15,"35"35"17,-35 35-17,0 18 1,0-18 0,0 0-1,36-35 16</inkml:trace>
  <inkml:trace contextRef="#ctx0" brushRef="#br0" timeOffset="28183.53">25823 1464 0,'0'0'0,"0"-35"0,0-1 16,0 1-1,36 35 1,52-35-1,-53 53 1,18 70 15,-53-53-31,0 0 16,0 1-16,-71-1 16,1 0-1,70 0 1,53-35 15,17 0-15,-17 0-1,35-17-15,-52 17 16</inkml:trace>
  <inkml:trace contextRef="#ctx0" brushRef="#br0" timeOffset="28367.04">26317 1640 0,'0'36'32,"36"-1"-17,-36 0-15,0 1 0,0-1 16,0 0 0,0 0-16,0 1 15,35-36 1</inkml:trace>
  <inkml:trace contextRef="#ctx0" brushRef="#br0" timeOffset="28859.73">26617 1429 0,'0'-18'0,"35"18"16,1 0-1,17 0 1,-53 35 0,35 36-1,-35 0 1,-18-36-1,-35-35-15,53-18 47,106 18-15,-88 0-32,17 0 0,36 18 15,-71 52 1,0-34-1,0 17 1,-53-1 0,17-52-16,-34 36 31,17-36-15,18-18-16,35-17 15,0-18-15</inkml:trace>
  <inkml:trace contextRef="#ctx0" brushRef="#br0" timeOffset="29174.49">27411 1235 0,'0'0'0,"35"0"0,18 17 16,18 72-1,-1 16-15,36 195 16,-106-159-16,35-17 15,-52 70 1,-54-106 0,-88 53-16,71-88 0,0 0 15</inkml:trace>
  <inkml:trace contextRef="#ctx0" brushRef="#br0" timeOffset="92913.14">1235 5539 0,'0'-18'31,"-18"18"16,-17 0-16,-18 0-15,-53 106 46,106-89-62,-35 36 16,35-17-16,0 34 15,0-35-15,0 1 16,17-1 0,36 18-1,-17-18 1,-1-35 0,-17 0-1,17 0-15,-35-17 16,35 17-1,-35-36 1,35 19 0</inkml:trace>
  <inkml:trace contextRef="#ctx0" brushRef="#br0" timeOffset="94635.95">1552 5644 0,'0'-35'0,"0"53"110,0 17-110,0 18 15,0-18-15,0 1 16,0-19 0,36 54-1,-1-36 1,0 0 0,0-35-1,1-17 1,-1-36-1,0-18 1,-35 36 0,0-36-16,0 18 15,0 18 17,0 53 30,-17-18-62,17 35 0,0 0 16,0 18 15,0 0-15,17 0-1,-17 18-15,35-71 16,-35 35-1,71-35 1,-18 0 0,0-35-1,17-1 17,-34 36-32,-36-35 15,35-18 1,-35 18-1,0-53 1,0 52 0,0 1-1,-18 35 1,-17 0 15,0 0-15,35 18-1,0 17 1,0 0 0,17-35 31,19 0-32,-36-17 1,53 17-1,0-36 1,-18 36 0,0 0-1,-35 18 1,53 35 0,-53-18-1,0 1 1,0-1-1,0 0 1,18-35 0,-18 35-16,0 1 15,35-36 1,0 0 0,0 0-1,1 0-15,87-124 31,-70 54-15,-53-19 0,0 19-1,0 35-15,0-18 16,0 17 0,-18 36-16,18-35 15,0 0 16,-35 35 48,35 18-79,0 34 15,0-16 1,0-1-16,0 0 15,0 36 1,0-36-16,0-17 16,0 17-16,18 18 15,17 0 1,-35-18 0,53-35-1,18-18 1,-18-17-1</inkml:trace>
  <inkml:trace contextRef="#ctx0" brushRef="#br0" timeOffset="95227.32">3422 5662 0,'-35'0'16,"35"-35"-1,-36 35 17,1 17-17,35 54 1,-35-36 0,35 18-16,0 0 15,53 18 1,35-36 15,-35-35-15,0 0-1,-53-88 1,0 52 0,0 1-16,0-35 15,0 17 1,-18 53-16,-17-36 15,-18 36 1,18 0 0,35-35-1,0 106 17,0-36-17</inkml:trace>
  <inkml:trace contextRef="#ctx0" brushRef="#br0" timeOffset="95759.5">3933 5574 0,'0'-35'15,"-17"70"110,17 0-109,0 0-16,0 18 16,17 18-16,-17-18 15,36 0-15,-36 0 16,53 53-1,-53-71-15,0 18 16,0-18-16,0 0 0,0 18 16,0-18 15,-18-35-15,-17-17-1,-1-36-15,-52-18 16,35 36-1</inkml:trace>
  <inkml:trace contextRef="#ctx0" brushRef="#br0" timeOffset="95959.95">3810 5997 0,'0'0'0,"35"0"16,-35-53-16,71 53 16,-18-35-16,17 0 15,-34 35 1,17-53-16,-1 53 16</inkml:trace>
  <inkml:trace contextRef="#ctx0" brushRef="#br0" timeOffset="96935.89">4851 5838 0,'0'-35'15,"-36"35"-15,36 18 47,0 35-31,0 0-16,0 211 47,0-228-32,0-89 32,0 17-47,0-17 16,0 18-16,-35-71 15,35 71 17,0 0-32,0-36 0,18 36 15,17-18 1,0 53-16,-35-35 15,36 35 17,-1 88-17,-35 53 1,35 0 0,0-88-1,-35 0 1,53-18-1,-53 1 1</inkml:trace>
  <inkml:trace contextRef="#ctx0" brushRef="#br0" timeOffset="97193.82">4833 6138 0,'0'-35'31,"35"35"-15,1 0 0,-1-35-16,0 35 15,18-35-15,-35 35 16</inkml:trace>
  <inkml:trace contextRef="#ctx0" brushRef="#br0" timeOffset="98159.63">4586 5521 0,'18'0'63,"17"0"-63,0 0 15,1 0 1,140 0 31,-141 0-47</inkml:trace>
  <inkml:trace contextRef="#ctx0" brushRef="#br0" timeOffset="99235.56">5838 5997 0,'0'-35'31,"36"35"-15,34-35 0,-34 35-16,87 0 47</inkml:trace>
  <inkml:trace contextRef="#ctx0" brushRef="#br0" timeOffset="99473.92">5697 6156 0,'0'0'0,"18"0"15,17 0 1,1 0-16,16 0 16,1 0-1,0 0-15,71-18 16,-36 18 0,-53 0-1</inkml:trace>
  <inkml:trace contextRef="#ctx0" brushRef="#br0" timeOffset="107534.39">6932 5768 0,'-35'-53'15,"70"53"48,18 0-63,35-35 0,71 35 31,106-36 0,-177 1 0,-124 35 1</inkml:trace>
  <inkml:trace contextRef="#ctx0" brushRef="#br0" timeOffset="108126.67">6862 5821 0,'17'0'93,"-17"17"-77,35 36-16,-35-17 16,71 17-16,-71 0 15,53 70 1,35-52-1,-53-19 1,1-52 15,-1 0-15,36-17 0,-36-71-1,18-53 1,35-106 15,-88 194-15,0 17-16,0 1 31</inkml:trace>
  <inkml:trace contextRef="#ctx0" brushRef="#br0" timeOffset="108562.93">7973 5874 0,'-35'0'0,"52"0"47,54 53-31,-36-18 0,0 18-16,1 0 15,69 70 1,-34-52-16,-18-18 15,0-18-15,0 18 16,-18-18 0,-35-70 15</inkml:trace>
  <inkml:trace contextRef="#ctx0" brushRef="#br0" timeOffset="108865.34">8361 5786 0,'-35'70'31,"35"-17"-31,-71 35 15,0 71 1,19-36 0,-19-52-1,36-36 1,35 18-16,-36-53 16,36 35-16,-17-35 15,17 36 1</inkml:trace>
  <inkml:trace contextRef="#ctx0" brushRef="#br0" timeOffset="110292.42">9208 5909 0,'-18'71'63,"18"-18"-63,0 35 15,-53 141 16,18-158 16,35-177 16,0 70-63,17-246 47,36 229-47,-17 0 15,-1 18 1,0 0 0,0 35 15,1 0-16,-36 17-15,35 54 16,0 17 0,0 53 15,54 53-15,-54-123-1,-35-36 1,0-52 31</inkml:trace>
  <inkml:trace contextRef="#ctx0" brushRef="#br0" timeOffset="110505.68">9208 6209 0,'0'-35'47,"35"35"-47,35 0 0,-34-36 15,-1 36 1,18-35-16,35 0 15,-53 35-15</inkml:trace>
  <inkml:trace contextRef="#ctx0" brushRef="#br0" timeOffset="110912.31">9031 5574 0,'0'-35'16,"0"-1"0,35 1-1,36 35 1,194-35 31,-230 35-47</inkml:trace>
  <inkml:trace contextRef="#ctx0" brushRef="#br0" timeOffset="112361.73">1429 7938 0,'-36'0'15,"54"0"32,17-53-47,142 17 31,-142 72 16,-35-1-31</inkml:trace>
  <inkml:trace contextRef="#ctx0" brushRef="#br0" timeOffset="112560.73">1341 8237 0,'-36'0'16,"54"0"-1,17 0 1,36-35-1,35 0 1,-36 35 0,54-35-1,-89-1-15</inkml:trace>
  <inkml:trace contextRef="#ctx0" brushRef="#br0" timeOffset="113544.1">2064 7567 0,'-36'0'15,"36"35"48,0 1-63,0 17 15,0-1-15,0 19 16,36 105 0,-36 54-1,70 34 1,19 89 0,-89-247-1,52 194 1,-52-159-1,0-35 1,0-36-16,36 36 16,-36-71-1,0 1-15,0-1 16,0 0-16,53 36 16,-53 35 15,0-53-16,35 35 1,-35-71 0,0 54-1,0-36-15,0 0 16,35-35-16,-35 18 16,0 53-1,0-18 1,0-18-1,0 0 1,0 18 15,0 0-15,0-18-16,35-35 47,-35-17-32,0-36 1,0-71 0,-35 71-16</inkml:trace>
  <inkml:trace contextRef="#ctx0" brushRef="#br0" timeOffset="116795.53">2716 8326 0,'36'0'141,"-36"-36"-141,53 1 15,-53 0 1,35-1-16,-35-87 31,0 105-15,0-17 31,-18 35-1,18 71 1,0-36-31,18 0 0,17 18-16,0-53 31,1 35-31,-1-35 15,0-17 1,-35-54 0,36 36-16</inkml:trace>
  <inkml:trace contextRef="#ctx0" brushRef="#br0" timeOffset="117256.35">2663 7743 0,'-35'18'32,"35"17"-17,0 1 32,0-89-16,0 17-31,18-34 16,-18-1 0,35 71-1,0 0 17,1 0-17,17 36-15,-53-1 16,53 0-1,17 36-15</inkml:trace>
  <inkml:trace contextRef="#ctx0" brushRef="#br0" timeOffset="118122.48">5151 7796 0,'0'36'78,"35"-1"-63,-35 0 1,0 1-16,0-1 16,35 0-16,-35 18 15,0-18 16,-53-35 16,-17 0 0,17 0-31,17 0-16</inkml:trace>
  <inkml:trace contextRef="#ctx0" brushRef="#br0" timeOffset="118517.43">5115 7585 0,'-17'0'47,"17"35"-31,-36 0-16,36-70 78,18-18-63,-18-17 1,35 70-16,1 0 31,-1 0-15,18 35-1,35 0 1</inkml:trace>
  <inkml:trace contextRef="#ctx0" brushRef="#br0" timeOffset="119373.88">7567 7691 0,'0'35'63,"0"0"-63,0 36 15,0-18-15,0-18 16,0 18 0,18-53-1</inkml:trace>
  <inkml:trace contextRef="#ctx0" brushRef="#br0" timeOffset="119670.85">7761 7691 0,'-18'0'16,"1"0"-1,17 17-15,-35-17 16,35 53-16,-53 18 16,0-36-1,70-35 17,19 0-17,-1 0 1,35 0-1,-34 35 1,17 1 0,-18-36-16</inkml:trace>
  <inkml:trace contextRef="#ctx0" brushRef="#br0" timeOffset="120087.26">7567 7355 0,'0'-35'0,"-70"88"46,70-18-46,-36 1 16,36 17 0,0-89 31,0 1-32,36-18 1,-36-17-1,35 70-15,-35-18 16,17 18 0,19 0-16,-36 35 15,35 0-15,-35 18 16,53 0-16,35 53 16</inkml:trace>
  <inkml:trace contextRef="#ctx0" brushRef="#br0" timeOffset="122861.42">2769 8978 0,'0'-35'390,"-35"35"548,0 0-891,35 18-47,-36 17 31,36 0-31,0 0 16,0-17 30,36-18-30,34 0 15,-70-71-15,0 1 0,0 17-1,0 18 1,0-1-1,-35 1 1,17 35 0,-17 0 15,35 18 0,0 35-15</inkml:trace>
  <inkml:trace contextRef="#ctx0" brushRef="#br0" timeOffset="123368.2">3104 8872 0,'0'36'62,"0"17"-46,0 17-16,0-17 15,0 0-15,0 0 16,0 0-16,-17 70 16,17-87-1,0 16 1,-35-52 15,35-17-31,0-18 16</inkml:trace>
  <inkml:trace contextRef="#ctx0" brushRef="#br0" timeOffset="124307.79">3475 9243 0,'-35'0'156,"-1"0"-125,1 0-15,35 35-16,-35-35 15,35 35 1,0 1 0,0-1-1,0 0 1,17 0-1,19-35 1,-1-17 0,-35-36-1,35-18 1,-35 1 0,0 35-16,-35-1 15,35 1-15,-53 35 16,53-71-16,-35 71 15,-1 0 17</inkml:trace>
  <inkml:trace contextRef="#ctx0" brushRef="#br0" timeOffset="124658.95">3581 9172 0,'0'-17'15,"17"17"1,54 0 0,-36 0-1,18 70 1,-53-17 0,0 0-1,-18-18 1,-17-35 15,0-35-15</inkml:trace>
  <inkml:trace contextRef="#ctx0" brushRef="#br0" timeOffset="124951.56">3951 9049 0,'0'0'0,"-18"0"16,-34 70 15,52-34-31,0-1 16,0 0-16,-36 0 0,36 1 31,18 17-31,52-53 31,-34 0-31,34 0 16,-34-36-16,-1-17 0,0 53 16</inkml:trace>
  <inkml:trace contextRef="#ctx0" brushRef="#br0" timeOffset="126398.53">5151 8819 0,'0'-35'15,"-18"35"17,-17 0-17,-71 53 32,71 0-47,52 18 63,36-71-63,0 0 15,-18-18 1,-35-35-1,0-18 1,0-17 0,-88-88-1,88 141 1,-88-1 0,53 36-1,35 18 1,-36 35-1,36 0-15</inkml:trace>
  <inkml:trace contextRef="#ctx0" brushRef="#br0" timeOffset="126813.95">5398 8714 0,'0'17'31,"0"36"-31,0 0 16,0 35-1,0 71 1,0-18-1,0-123-15,0 52 16,0-87 15,0-19-15</inkml:trace>
  <inkml:trace contextRef="#ctx0" brushRef="#br0" timeOffset="127346.65">5856 9084 0,'-70'0'47,"34"0"-31,1 18-16,0 17 31,35 0-16,0 1 1,17-36-16,36 0 16,18 0-1,-18-18 1,-53-17 0,35-1-1,-35 1-15,0-53 16,0 17-16,-18 18 15,-17-35 1,0 88 0,0 0-1,35 35 1,0 18 0,0-17-1</inkml:trace>
  <inkml:trace contextRef="#ctx0" brushRef="#br0" timeOffset="128008.42">6085 8890 0,'0'18'16,"0"35"-1,18-53 1,17 52 0,-35 19-16,36-71 15,-1 35 1,0-35 0,-35-17-1,0-89 1,0 88-1,0-52 1,0 87 47,0 19-48,0-1-15,0 0 16,0 36-1,35-1 1,-35-17 0,0 0-1,-17 53 1,-18-36 0,-1-70 46,36-17-62,-35 17 16,35-35-1,-35 35-15,-1-36 16,1 36 15,35-35 0,0 0-31</inkml:trace>
  <inkml:trace contextRef="#ctx0" brushRef="#br0" timeOffset="129262.68">7673 8696 0,'0'-18'16,"-18"18"-1,1 0 1,-19 0 0,1 0-1,35 18 1,-35 17-1,0 1 1,35-1 0,0-18-1,35 36 1,35-53 0,1-17-1,-1-54 1,-70-17 15,0 53-31,0-1 16,-35-34-16,35 35 15,-53-18-15,0 17 32,0 36-32,18 0 15,35 36 16,35-36-15</inkml:trace>
  <inkml:trace contextRef="#ctx0" brushRef="#br0" timeOffset="129495.16">7990 8573 0,'0'52'31,"0"-16"-15,0 17-16,0-18 15,0 71-15,-17 0 16,17-71 0,0 18-1</inkml:trace>
  <inkml:trace contextRef="#ctx0" brushRef="#br0" timeOffset="129994.42">8431 8925 0,'0'-35'31,"-17"35"-15,-54 0 0,54 0-1,17 18-15,-36-18 16,36 35-16,-53 18 15,53 0 17,18-18-32,53-35 15,-36 0 1,18 0 0,-18-18-1,0-17-15,-35 0 16,0-53-1,0 35-15,0 0 16,-35-18-16,-18-17 16,-17 35-1,17 53 1,17 35 0,36 36 15</inkml:trace>
  <inkml:trace contextRef="#ctx0" brushRef="#br0" timeOffset="130477.11">8573 8731 0,'17'0'16,"36"36"-16,0-36 16,-18 0-1,1 0-15,52 0 16,-18 0 0,-87 0 62,17 35-78,-53-35 15,17 53-15,1-18 0,0 0 16,-18 18-16,53-35 16,-35 35-16,35 0 15,0-18 1,17-35 15,19 0-31,87 0 16,-70 0-1,0 0-15,-18 0 16,0 0-16,1 0 16,-36 35-1</inkml:trace>
  <inkml:trace contextRef="#ctx0" brushRef="#br0" timeOffset="141644.09">2875 10760 0,'35'-36'63,"-35"1"-48,36 35 1,-36-35-16,35-89 31,-35 36 0,-18 88 1,-35 0-1,18 18-31,35 35 16,-35-53-1,35 88 1,0-17-1,0-1 1,0 1 0,18-36-1,105-35 1,-52-18 0,-36-35-1,0 53 1</inkml:trace>
  <inkml:trace contextRef="#ctx0" brushRef="#br0" timeOffset="142188.84">2928 10160 0,'0'-35'0,"0"-1"31,0 1-15,18 0 0,17 35-1,-35 18 1,35 52 0,-35-17-1,0-18 1,-17 1-1,-19-36 17,36-18-1</inkml:trace>
  <inkml:trace contextRef="#ctx0" brushRef="#br0" timeOffset="142525.5">3052 10001 0,'0'-35'0,"-18"35"16,-17 0 46,35 35-46,0 53-1,0-52-15,0-1 16,0 0-16,0 1 16,35-36-1,18 0 1,17 0-1,-34-36 1</inkml:trace>
  <inkml:trace contextRef="#ctx0" brushRef="#br0" timeOffset="143166.84">3281 9984 0,'-35'0'0,"52"0"63,-17 17-63,35 36 15,1-18 1,-1-35 0,0 0-1,-35-35 17,0-18-32,0-17 15,0 52 1,0 89 62,36-18-62,-1-1-1,-35-16-15,35-36 16,-35 70-1,0-52 1,0 17 0,0 0-1,-17-35 17,-19 0-17,1 0 1,17 0 31</inkml:trace>
  <inkml:trace contextRef="#ctx0" brushRef="#br0" timeOffset="143732.12">3669 9984 0,'0'0'0,"35"0"47,0-36-31,1 36-1,-36-35 1,35 35 0,-35 18 46,0 35-46,-53-53-1,53 53-15,-35 17 16,35-35 0,0 1-1,53-36 16,-36 0-31,19 0 16,-1 0-16,0-18 16,36 18-1,-36-35 1,0 35 0,18 0-1</inkml:trace>
  <inkml:trace contextRef="#ctx0" brushRef="#br0" timeOffset="146679.01">5239 10548 0,'0'18'109,"35"-18"313,-17 0-391,17 0-15,36-53 0,-36 0-1,-35 18 1,70-71-1,-70 18 17,-70 35-1,-18 176 31,17-52-46,36-1 0,-1 1-1,36-36-15,0 18 16,18-53 0,-18 35-16,88-35 15,-17 0 1,-36 0-1,18-17 1,-18-19-16,1 1 31</inkml:trace>
  <inkml:trace contextRef="#ctx0" brushRef="#br0" timeOffset="147344.87">5503 9984 0,'0'0'0,"0"-36"31,0 1-15,36 0 15,17 35-15,-18 35 15,-35 18-16,0-18 1,0 1 0,-18-1-1,18-53 17</inkml:trace>
  <inkml:trace contextRef="#ctx0" brushRef="#br0" timeOffset="147628.81">5750 9807 0,'-17'-35'0,"17"53"46,0 35-30,0 17 0,0-17-1,0-18 1,17 1 0,54-36-1,-1 0 1,-70-18-1</inkml:trace>
  <inkml:trace contextRef="#ctx0" brushRef="#br0" timeOffset="148152.84">5997 9772 0,'0'-35'0,"0"52"47,18 19-32,-18-1-15,35-35 16,0 0 0,1 0 15,-36-18-16,0-35 1,0 18-16,0 70 63,0 1-48,35 17-15,0-1 31,-35 19-15,0-53 0,0 17-1,0 0 1,-17 0 0,-19-35-1,1 0 1,0 0 15</inkml:trace>
  <inkml:trace contextRef="#ctx0" brushRef="#br0" timeOffset="148627.6">6385 9737 0,'18'0'31,"17"-53"-31,0 53 16,1 0-16,-1 0 16,18 0-1,-71 35 32,-17 18-31,35-18-1,-35 1 1,35 16 0,0-16-1,53-36 17,-18-36-32,0 36 15,-35-35-15,71 35 16,-18 0-1,-18 0-15</inkml:trace>
  <inkml:trace contextRef="#ctx0" brushRef="#br0" timeOffset="149493.24">7973 10442 0,'17'0'47,"19"0"-47,-36-17 0,53 17 16,0-71-1,-1-17 16,-104 53 16,-19 35-15,36 35-17,-1 35 1,1-17-1,35 0 1,0 0-16,18-53 16,-18 35-1,88-35-15,-53 0 16,18 0-16,35-17 16,-17-36-1</inkml:trace>
  <inkml:trace contextRef="#ctx0" brushRef="#br0" timeOffset="149862.87">8202 9860 0,'0'-35'32,"0"0"-17,18 35 1,35 0-1,-18 0-15,-35 17 32,0 71-17,0-17 1,-18-36 0,18-17-1</inkml:trace>
  <inkml:trace contextRef="#ctx0" brushRef="#br0" timeOffset="150126.74">8537 9719 0,'0'0'0,"-17"0"16,-19 0 15,1 35-15,35 18-1,0-17 1,0-1 0,18-35-1,52 35 1,-34-35-1</inkml:trace>
  <inkml:trace contextRef="#ctx0" brushRef="#br0" timeOffset="150659.31">8731 9631 0,'0'35'47,"0"0"-47,18 1 16,-18-1-16,35-35 16,-35 53-1,35-53-15,1 0 16,-36-18-1,0-35 1,0 18 0,0-18-1,0 71 32,35 17-31,-35 0-16,0 1 0,35 34 31,-35-35-31,0 1 0,0-1 16,0 18-1,0-18 1,-17 0 0,-19-35 15,1 0-16,35-17 1,-35 17 0</inkml:trace>
  <inkml:trace contextRef="#ctx0" brushRef="#br0" timeOffset="151157.97">9137 9684 0,'0'-36'0,"35"1"32,1 35-17,-1 0-15,18 0 16,-18 0 0,-35 18 46,-18-18-62,18 53 0,-35-18 31,35 18-15,0-18 0,53-35 15,-18 0-16,36-17 1,-36 17-16,0 0 16</inkml:trace>
  <inkml:trace contextRef="#ctx0" brushRef="#br0" timeOffset="153074.57">9596 7355 0,'0'-35'15,"0"88"79,0-35-78,0 17-16,0 36 15,0-19-15,0 107 16,0-53-1,52 18-15,-52-54 16,53 18-16,-53 71 16,36-71-1,-36 36-15,35-54 32,-35 89-17,53 17 1,-18-70-1,-35-53 1,35 18 0,-35-1-1,0 1 1,0-36-16,36 36 16,-36-36-1,0 0-15,35 53 16,-35 1-1,53-1 1,-53-35 0,0 17-1,0-34 17,35 87-17,-35-88-15,0 1 16,0 16-16,0 1 15,0 0 1,35-17 0,-35 16 15,0-16-15,0-1-1,0 0-15,0 1 16,-17-36 78</inkml:trace>
  <inkml:trace contextRef="#ctx0" brushRef="#br0" timeOffset="154850.04">15099 2293 0,'0'0'0,"18"0"62,17 0-62,0 0 0,106 0 16,106-18 0,53-34-1,0-1 1,-194 53 0,0 0-1,-1 0-15,-16 0 0,-37 0 0,-16 0 16</inkml:trace>
  <inkml:trace contextRef="#ctx0" brushRef="#br0" timeOffset="156830.94">16069 2346 0,'18'0'46,"35"18"-30,-18-18 0,35 53-16,213 105 47,-213-158-47,195 36 46,-230-54-30,106-17 0,0-1 15,-70-17-15,-36 18-1,36 0 16,-18 0-31,-18-1 16,0 1 0,-35-35-16,35 70 15,-35-36 1,36 1 0,-1 35-1,-35-35 1</inkml:trace>
  <inkml:trace contextRef="#ctx0" brushRef="#br0" timeOffset="158248.17">16175 2505 0,'0'-18'47,"-35"18"-16,35-35 0,53 35 16,-18 35-31,18 18-1,-18-53 1,0 53-16,36-53 16,-18 70-16,123-34 15,-70-36 1,17 0 15,-17 0-15,-53 0-16,0 0 15,18 0-15,-36 0 0,0 0 16,18 0 0,0-18-1,0 18 1,18-35-1,-36 35-15,35 0 16,-70-35 0,36 35-16,-1 0 31,-35-36-31,35 36 16,53 0-1,-17-35 1,-1 0-1,-34 35 1,-1 0 0,0-53-1,1 53 1,-1-35 0,18 35-1,-18-36 1,0 1-1,1 35 1,34-35 0,-35 35-1,18-36 1,-17 36 0,-1-35-1,0 35 1,36-35 15,-36 35-15,0-35-1,1 35 1</inkml:trace>
  <inkml:trace contextRef="#ctx0" brushRef="#br0" timeOffset="160332.99">16316 2593 0,'0'-35'16,"0"52"62,0 19-62,35-1-1,71 18 1,88-18 15,-123-35-15,-36 35-1,18 1 1,0-36 0,-18 0-16,-35 35 15,35-35-15,1 0 31,17 0-31,-1 0 16,-16 0 15,-1 0-15,36 0 0,-1 0-1,1 0 1,-36 35-16,53-35 15,-53 0 1,1 35-16,-1-35 16,0 0-16,36 0 15,17 0 1,-35 0-16,53 0 16,-71 0-1,0-17-15,36 17 16,-1 0-1,1-35 17,-36 35-32,53 0 15,-35 0-15,0-36 16,0 36 0,71 0-1,-36-35 1,0 35-1,36 0 1,-36 0 0,70 0-1,-87 0 1,-36-35 0,-17 35-1,70-53 1,-70 53-1,88-36-15,-53 36 16,-18 0-16,35-35 31,1 35-15,-36-35 0,18 0-1,-18-1 1,18 1-1,18 0 1,-36 35-16,0 0 16,-35-35-1,0-1 1,36 36-16,-36-35 16,70-36 15,-34 71-16,-36-35 1,35 35 15,0-17-15,-35-19 0,35 36-1,1 0 16,-54 0 48</inkml:trace>
  <inkml:trace contextRef="#ctx0" brushRef="#br0" timeOffset="167509.34">1147 12453 0,'88'-88'31,"-53"88"-31,0-35 0,36 35 32,-54 0-17</inkml:trace>
  <inkml:trace contextRef="#ctx0" brushRef="#br0" timeOffset="167709.57">1199 12647 0,'36'0'16,"-1"0"0,0-35-1,1 35 1,-1 0-16,0 0 0,-35-35 16,53 35-16</inkml:trace>
  <inkml:trace contextRef="#ctx0" brushRef="#br0" timeOffset="169772.71">2434 12788 0,'-35'0'0,"88"-17"47,0-36-31,-53 17-16,53 1 15,-18-194 17,-53 105 30,-17 177-15,35 88-16,0-88-15,35-17 0,18-36-1,18 0 1,-36-18-1,0-17-15</inkml:trace>
  <inkml:trace contextRef="#ctx0" brushRef="#br0" timeOffset="170256.7">2434 11924 0,'-35'0'31,"35"18"-15,-35 17-16,35 18 15,-36-53 1,36 35-16,0-53 47,18-17-32,-18 0-15,53-18 16,-53 18 15,35 35-31,18 0 32,35 17-17,-70-17-15,52 36 16,-34-36-1</inkml:trace>
  <inkml:trace contextRef="#ctx0" brushRef="#br0" timeOffset="173304.8">6668 9102 0,'0'35'109,"17"-35"-93,18 53 15,1-53-15,-36 18-16,35 17 15,53 88 32,71 1 0,-124-89-16,0-35-31,36 71 32,-36-71-1,-35 35-15,36-35-16,-1 35 31,0-35 47</inkml:trace>
  <inkml:trace contextRef="#ctx0" brushRef="#br0" timeOffset="173787.12">7338 9543 0,'0'17'63,"0"19"-32,17-36-31,-17 35 15,36 0 1,-36 0 0,35-35-16,-35 36 15,0-1 1,-18 0 31,-17-35-32,-18 36 1,18-1 0</inkml:trace>
  <inkml:trace contextRef="#ctx0" brushRef="#br0" timeOffset="177059.55">3581 11818 0,'0'0'0,"-18"0"16,18-18-1,-35 18 17,35 36-17,-53-1-15,-159 882 47,212-705-47,194 564 47,-70-723-31,-71-53-1,0 0-15,-18-35 16</inkml:trace>
  <inkml:trace contextRef="#ctx0" brushRef="#br0" timeOffset="177833">4216 12330 0,'0'-36'0,"-18"36"16,-17 0 15,0 0-31,-1 0 16,1 18 0,35 35-1,-35 17 1,35-34-1,17-36 17,36 0-17,-17-53 1,34 0-16,-35-18 16,-35 36-16,0 0 15,0-18-15,0 18 16,0-18-16,-17 17 15,17 1 1,-36 0-16,1 35 16,0 17-1,35 19 1,-53-1-16,53 0 16</inkml:trace>
  <inkml:trace contextRef="#ctx0" brushRef="#br0" timeOffset="178183.17">3951 12753 0,'-35'0'0,"52"0"32,19 0-17,-1 0-15,0 0 16,1 0-16,140-18 31,-70-35-31,-71 53 31,0 0-31</inkml:trace>
  <inkml:trace contextRef="#ctx0" brushRef="#br0" timeOffset="178741.9">4092 13247 0,'-35'0'15,"0"0"1,-1 0 0,36 35-1,-35-35 1,35 35-16,-35 18 15,35 0 1,0 0 0,17-18-1,54-35 1,-53 0 0,52-35-1,-34-35-15,-36 34 16,0 1-1,0-36-15,0-34 16,-18 16 0,-17 37-1,-1 16 1,-17 54 0,53 17-1</inkml:trace>
  <inkml:trace contextRef="#ctx0" brushRef="#br0" timeOffset="179397.71">4286 13106 0,'0'17'47,"36"-17"-47,-36 18 16,35-18-1,-35 71-15,35-71 16,-35 35-16,35-35 15,1-35 1,-36-18 0,35-18-1,-35 36 1,0-18 0,0 88 46,0 0-46,0 1-16,0-1 15,0 0-15,35 18 16,-35 35 0,0-17-16,0-18 15,53 35 1,-53-53-16,0 1 15,0-1-15,0 0 16,-18-35 15,-34 0-15,-19 0 0,18 0-1,18-17 1,35-19 15</inkml:trace>
  <inkml:trace contextRef="#ctx0" brushRef="#br0" timeOffset="181066.96">5009 12277 0</inkml:trace>
  <inkml:trace contextRef="#ctx0" brushRef="#br0" timeOffset="181862.87">4957 12506 0,'0'0'0,"17"0"63,36 0-32,0 0-31,-53-35 16,35 35-16,-35-36 15,0 1 1,0 0-1,-17-36 32,-89 195 16,71-89-48,35 18 1,0 53 0,17-71-1,54-35 1,-18 0 0,0 0-1,-18 0-15,18-35 16</inkml:trace>
  <inkml:trace contextRef="#ctx0" brushRef="#br0" timeOffset="182370.06">5186 11889 0,'-35'0'16,"35"-36"0,17 36-1,18 0 1,-35 36-1,36-1-15,-36 0 16,0 0 0,0 1-1,0 17-15,-18-18 16,-17-35 0,0 0-1,35-18 16</inkml:trace>
  <inkml:trace contextRef="#ctx0" brushRef="#br0" timeOffset="182662.28">5362 11800 0,'-35'0'32,"35"18"-1,-35-18-31,35 53 0,0-18 16,-36-35-16,36 71 15,0-18 1,18-18-1,70-35 1,-17 0 0</inkml:trace>
  <inkml:trace contextRef="#ctx0" brushRef="#br0" timeOffset="183269.26">5503 11748 0,'0'17'47,"0"18"-32,0 1 1,0-1-16,36 18 15,-1-53 1,0 0 0,0 0-16,-35-18 15,0 1 1,0-19-16,0 1 16,0-35-1,0 87 32,0 18-31,0 36-16,0-36 15,36 1-15,-36-1 16,0 0-16,35 0 16,-35 18-1,0-17-15,0 34 16,-18-35-1,-17-35 32,0-17-15,-36 17-32,36 0 15</inkml:trace>
  <inkml:trace contextRef="#ctx0" brushRef="#br0" timeOffset="183813.33">5891 11800 0,'18'0'47,"35"-35"-47,0 35 15,-18 0 1,-35-35 0,0 53 46,-17 52-46,17-35-16,-36 1 15,36-1-15,-53 0 16,53 0-16,-35 18 16,70-53 30,1 0-30,34 0 0,-35 0-1,18 0 1</inkml:trace>
  <inkml:trace contextRef="#ctx0" brushRef="#br0" timeOffset="187004.59">6403 12594 0,'35'0'1094,"0"0"-1079,18 0 1,-17 0 0,17 0-16,194-17 46,-247-19 1,35 36 31</inkml:trace>
  <inkml:trace contextRef="#ctx0" brushRef="#br0" timeOffset="187830.53">7479 12224 0,'0'-36'0,"0"1"31,35 35-31,-35-17 16,0-19 31,-17 36-16,-19 0-15,1 0 15,0 0-31,35 18 16,-36 17-1,36 18 1,0 0 0,0-18-1,18-35 1,17 0-16,-17 0 15,17 0-15,1 0 16,-1 0-16,0-17 16,-35-36-1,0 17-15,0 1 16,0 0-16,0 0 0,-18-1 16,18 1-16,-52-35 15,-19 34 1,36 1-16,-36-36 15,36 71 1,-18 0 15,53 36-15,0 34 0</inkml:trace>
  <inkml:trace contextRef="#ctx0" brushRef="#br0" timeOffset="190105.3">7391 12629 0,'35'-17'31,"18"17"-15,17 0-16,1 0 16,0-53-16,-19 53 15,1 0-15,0 0 16,-17 0-16,-36-35 31</inkml:trace>
  <inkml:trace contextRef="#ctx0" brushRef="#br0" timeOffset="190737.08">7691 13317 0,'-36'0'15,"1"0"1,-18-17 15,18 17-15,0 0 0,-1 0-1,1 17 1,35 19-1,0 34 1,18-35 0,70-35-1,-18 0 1,-34-52 0,-1 52-1,-35-53 1,0-36-16,0 54 15,0 0-15,-18-18 16,18 0-16,-88-17 0,35 17 16,36-18-1,-54 71 1,71 18 15,18 17-15</inkml:trace>
  <inkml:trace contextRef="#ctx0" brushRef="#br0" timeOffset="191198.5">7814 12982 0,'35'0'16,"1"-35"-16,-1 35 16,18 0-16,17 0 15,-17 0 1,-70 0 62,17 35-78,-36 1 16,36-1-16,-53 0 15,1 36-15,52-36 16,0 0 15,88-35 0,-18-17-15,-34 17 0,16 0-1,-16 0-15,-36-36 16</inkml:trace>
  <inkml:trace contextRef="#ctx0" brushRef="#br0" timeOffset="192854.83">8202 12188 0,'35'0'563,"1"0"-547,17 0-1,-18-35 1,0-35 15,-35-1 16,0 36 0,-53 35-16,18 0-31,0 35 16,35-17-16,-36-18 15,36 70 1,0 1 0,-35-36-16,35 0 15,0 18 1,0-17-16,18-36 15,17 35 1,18-35 0,-18 0-16,53 0 15,-52 0 1,-36-35-16,53 35 16,-18-89-1</inkml:trace>
  <inkml:trace contextRef="#ctx0" brushRef="#br0" timeOffset="193296.63">8502 11589 0,'0'0'0,"0"-36"15,18 1 17,17 35-17,0 0 1,-35 35-16,35 71 31,-123-17 16,88-125-16</inkml:trace>
  <inkml:trace contextRef="#ctx0" brushRef="#br0" timeOffset="193584.86">8714 11448 0,'-36'0'32,"36"17"-17,0 36 1,0-18-16,-35 1 15,35-1-15,0 0 16,0 18 0,18-53-1,17 36-15,36-36 16,-36-36 0</inkml:trace>
  <inkml:trace contextRef="#ctx0" brushRef="#br0" timeOffset="194177.33">8890 11430 0,'0'-35'0,"0"88"46,0 0-30,35-53 0,-35 52-16,53-52 15,-53 36 1,53-36 0,-53-18-16,35 18 15,-35-53-15,0 0 16,0-17-1,-17 70 1,17 17 31,0 54-31,17-18-1,-17-18-15,36 0 16,-36 71-1,0-53 1,0-18 0,-18-35 46,-35 0-46,18 0-16,0 0 15,-1 0 1,36-17 15</inkml:trace>
  <inkml:trace contextRef="#ctx0" brushRef="#br0" timeOffset="194616.36">9225 11501 0,'0'-36'16,"71"36"-1,-18 0 1,-18 0 0,-35 18 46,0 17-46,-18-35-1,18 53-15,-35-53 0,35 53 16,-35-18 0,88-35 31,-18 0-47,0 0 15,36 0-15,-36-17 16</inkml:trace>
  <inkml:trace contextRef="#ctx0" brushRef="#br0" timeOffset="195852.29">9737 11483 0,'17'0'62,"-17"18"-46,18-18 0,-18 52-16,71 1 15,-36 0-15,0 0 16,106 194-1,-141-212 1,35 89 15,18-18-15,-53-36 0,0-52-1,0 105 1,0-87-16,0-1 15,0 0-15,0 1 0,0-19 16,0 54 0,0-18-1,-17-53 1,17 53-16,-53-1 16,18 19-1,-1-18 1,36-18-1,-35 36-15,0-1 16,-18 1 15,53-36-15,-18-17 0,18 17-1,-35 0 1,-18 1-1</inkml:trace>
  <inkml:trace contextRef="#ctx0" brushRef="#br0" timeOffset="198114.04">1764 15028 0,'0'36'16,"53"-36"62,-18 0-78,-17 0 16,246-71 15,-228 71 16,-36-35-16</inkml:trace>
  <inkml:trace contextRef="#ctx0" brushRef="#br0" timeOffset="198590.76">2434 14817 0,'0'-36'31,"0"54"32,35 53-32,-35-54-31,0 19 16,36 16-16,-36-34 0,53 106 15,-53-72 1,35 19-16,-35-36 16,0-17-16,35 52 15,-35-34 17,-35-36-1,-36 0-16,36 0 1,17 0-16,-17 0 16,0 0-16,0 0 15,35-18 1,0-52 15</inkml:trace>
  <inkml:trace contextRef="#ctx0" brushRef="#br0" timeOffset="199034.6">2275 14605 0,'-35'-35'16,"35"70"15,0 0-15,-35-35 0,35 36-1,0-89 32,18 17-31,-18 1-16,0 0 0,0 17 15,0-17 1,35 35 15,35 0-15,-17 0-1,-53 18 1,36-18 0</inkml:trace>
  <inkml:trace contextRef="#ctx0" brushRef="#br0" timeOffset="199712.63">3545 14623 0,'0'-36'0,"-35"36"46,0 0-30,35 36 0,-35 17-16,-18 141 31,53-18-15,0 124-1,70-212 1,-17 0-1,35 36-15,-17-71 16,-18 0-16,123-1 16,-88-16-1,-17-36 1</inkml:trace>
  <inkml:trace contextRef="#ctx0" brushRef="#br0" timeOffset="200978.12">4586 14746 0,'0'-35'0,"0"0"32,-18 35 14,-17 0-30,0 0 15,0 17 1,-1 89 30,54-106-46,17 0-1,18 0 1,0-18 0,-53-35-16,35 18 15,-35-35 1,0 34-16,-17-34 15,17 52 1,-53-35-16,53 18 0,-71 0 16,18-1-1,18 36 1,35 36 15</inkml:trace>
  <inkml:trace contextRef="#ctx0" brushRef="#br0" timeOffset="201333.12">4392 15046 0,'18'0'47,"17"-18"-47,18 18 15,0 0-15,17-35 16,54 35 0,-1-53-1,-70 53 1</inkml:trace>
  <inkml:trace contextRef="#ctx0" brushRef="#br0" timeOffset="201887.18">4568 15610 0,'-35'0'16,"0"0"0,0 0 15,35 36-31,0-1 15,-36-35 1,36 35-16,0 18 16,0-18-1,18-35 1,-18 36 0,53-36-16,0-36 15,-18-34 1,-35-1 15,0 54-31,0-19 16,0 1-16,-35-18 0,35 36 15,-53 17-15,53-71 16,-71 71-16,36 0 16,35 53 15,53-18 0</inkml:trace>
  <inkml:trace contextRef="#ctx0" brushRef="#br0" timeOffset="202204.36">4727 15628 0,'0'-70'16,"36"70"-16,-1-36 16,18 36-1,-18 0 1,-35 18 0,0 35-1,0 17 1,0-34-1,-35-19 1,-36-17 0,71-35 15,0 0-15</inkml:trace>
  <inkml:trace contextRef="#ctx0" brushRef="#br0" timeOffset="202477.61">5045 15381 0,'0'0'0,"-18"0"0,0 0 16,18 18-1,-35-18 1,35 53-16,0 35 15,-53-53 1,53 18 0,18-53-16,52 35 15,-17-35 1,18 0 0,-36-17-16</inkml:trace>
  <inkml:trace contextRef="#ctx0" brushRef="#br0" timeOffset="204232.59">5398 14852 0,'17'-18'78,"18"-17"-63,1-18-15,-36 18 32,0 0-32,0-1 31,0 1-15,-18 35-1,-17 0 1,0 0-1,35 18 1,-36-18-16,36 35 31,-35 18-31,35 35 16,0-35 0,18-18-1,17-35 1,53 0-1,-53 0 1,1 0-16,-36-17 31,35 17-31,-35-36 32</inkml:trace>
  <inkml:trace contextRef="#ctx0" brushRef="#br0" timeOffset="204925.28">5521 14305 0,'-35'0'15,"35"-35"1,17 0 15,19 35-15,-1 0 31,-35 35-47,0 0 15,0 0 1,-18-35-1,18 18 1,-35-18 0</inkml:trace>
  <inkml:trace contextRef="#ctx0" brushRef="#br0" timeOffset="205190.9">5644 14111 0,'-17'0'78,"17"71"-63,0-18 1,0-18 0,17-35-1,36 0 1</inkml:trace>
  <inkml:trace contextRef="#ctx0" brushRef="#br0" timeOffset="205817.75">5803 14076 0,'0'0'0,"0"-35"16,35 52 31,-35 18-32,36-35 1,-36 36 0,35-36-1,-35-18 1,18 18-16,-18-35 16,0 0-1,0 70 63,53 35-62,-53-17 0,35-53-16,-35 53 15,0-17-15,35-36 16,-35 35-1,0 0 1,0 0 0,-17-35 46,-19 0-46,36 36-1,-35-36-15,0 0 32,35-18-17</inkml:trace>
  <inkml:trace contextRef="#ctx0" brushRef="#br0" timeOffset="206322.91">6103 14146 0,'0'0'0,"0"-35"15,35 35 1,18 0-1,35 0 1,-52 0-16,-1-35 16,0 35 15,-70 0 16,35 17-47,-35-17 15,-1 36 1,1 17 0,35 0-16,0-18 15,0 0 1,18-35 15,17 0-31,0 0 16,1 0-1,-1 0 1,18 0-16,-18 0 16,0 0-1,-35 35 1</inkml:trace>
  <inkml:trace contextRef="#ctx0" brushRef="#br0" timeOffset="207268.68">7003 14940 0,'17'0'16,"19"0"-16,-1-17 15,0 17 1,0 0-16,1 0 0,-1-53 16,18 53-1,-18 0 1</inkml:trace>
  <inkml:trace contextRef="#ctx0" brushRef="#br0" timeOffset="208645.37">8414 14288 0,'-36'0'16,"1"0"15,0 0-15,35 17-1,-35-17-15,35 18 0,-36-18 16,36 159 31,141-212 0,-141-406 0,-105 336 0,69 175-16,-17 19-16,53 35 1</inkml:trace>
  <inkml:trace contextRef="#ctx0" brushRef="#br0" timeOffset="208945.54">8237 14623 0,'18'0'32,"17"0"-17,1 0-15,-1-36 16,18 36-1,0 0-15,17-35 16,-34 35-16,-19 0 16,18-35-1</inkml:trace>
  <inkml:trace contextRef="#ctx0" brushRef="#br0" timeOffset="209560.69">8431 15134 0,'-35'0'0,"0"0"32,0 35-17,35 1 1,-36-36 0,36 53-16,0 0 15,18-18 32,105-229 0,-193-18 0,-71 177-16,141 53-15,0 17 15</inkml:trace>
  <inkml:trace contextRef="#ctx0" brushRef="#br0" timeOffset="210019.58">8520 15028 0,'53'-17'16,"-18"17"-16,0-36 15,0 36 1,-17 0-16,35-35 15,0 35 1,-71 18 62,-35 35-62,18 17-1,35-52 1,0 17 0,35-35 15,18-17-15,0 17-1,18-36 16,-36 36-15</inkml:trace>
  <inkml:trace contextRef="#ctx0" brushRef="#br0" timeOffset="211251.25">9137 14323 0,'18'0'93,"35"-18"-61,-18-17-17,-35 0 16,0-1-15,0 1 0,0 0 31,-18 35-16,-17 0 16,35-36-16,-35 36 0,35 18-15,-36-18-1,36 35-15,-35 1 16,35-1 0,-35 18-1,35 17 1,0-17 0,0 0-1,35-53-15,0 36 16,18-1 15,0-35-15,0 0-1,-18 0 1,1 0 15,-36-18-15</inkml:trace>
  <inkml:trace contextRef="#ctx0" brushRef="#br0" timeOffset="212074.67">9313 13635 0,'0'-35'15,"0"-1"17,36 36-32,-1 0 15,0 0 1,0 89 15,-87 52 16,52-177 0</inkml:trace>
  <inkml:trace contextRef="#ctx0" brushRef="#br0" timeOffset="212378.12">9560 13458 0,'-17'0'46,"-36"36"-14,53-1-32,-36 36 15,36-18 1,18-18 0,70-35-1,-52 0 1,-1 0-16,0 0 15,-35-35-15</inkml:trace>
  <inkml:trace contextRef="#ctx0" brushRef="#br0" timeOffset="212944.57">9737 13441 0,'0'0'0,"0"35"63,35-35-63,-35 71 16,35-18-16,1-53 15,-1 35 1,0-53-1,-35-35 1,0-70 31,0 140 0,35 19-32,-35-1 1,36 0-16,-36 36 16,53-1-1,-53-34 1,0-1 0,0 0-1,-36 1 1,19-36-1,-19 0 17,36-18-17,0-17 1</inkml:trace>
  <inkml:trace contextRef="#ctx0" brushRef="#br0" timeOffset="213433.76">10125 13547 0,'0'-36'16,"17"36"-1,36 0 1,18 0 15,-18 0-31,-18 0 16,-53 0 46,-17 0-46,35 36-16,-35-36 16,0 70-1,35-17-15,0-18 16,0 1 15,17-36-15,18 0-16,36 0 15,0-18 1,17 18 15</inkml:trace>
  <inkml:trace contextRef="#ctx0" brushRef="#br0" timeOffset="213882.56">10724 13406 0,'0'0'0,"18"0"32,17 17-17,36 107 1,17 34-1,-35 72 1,18-107 0,-71-17-16,0 53 15,0-53-15,0-1 0,-53 54 16,-53 35 0,-18-53-1,89-70 1,0-71-1</inkml:trace>
  <inkml:trace contextRef="#ctx0" brushRef="#br0" timeOffset="-214330.95">2152 16545 0,'0'18'31,"0"17"-31,35 212 31,18-70 0</inkml:trace>
  <inkml:trace contextRef="#ctx0" brushRef="#br0" timeOffset="-214148.46">2064 16898 0,'35'0'31,"36"-35"-31,-1 35 16,-17 0-16,35 0 15</inkml:trace>
  <inkml:trace contextRef="#ctx0" brushRef="#br0" timeOffset="-213805.84">2858 16616 0,'0'0'15,"0"53"17,0 17-17,0-17-15,35 106 16,18-36-1,-18-87 1,-35-19 0</inkml:trace>
  <inkml:trace contextRef="#ctx0" brushRef="#br0" timeOffset="-213482.43">3175 16757 0,'-35'0'47,"35"53"-32,-36-53-15,36 35 0,-35-35 16,35 18-16,-35 17 15,0-35 1,70 0 15,0 0-31,36 0 16,-1 0 15,-17 35-15,-53 1-1,35-36-15</inkml:trace>
  <inkml:trace contextRef="#ctx0" brushRef="#br0" timeOffset="-213083.22">2875 16316 0,'-53'18'15,"53"35"1,0-1 15,0-16-31,-35-36 47,35-36-47,0 1 16,0 0-1,0 0-15,18-18 16,17 53 0,0 0-16,0 0 31,1 0-31,17 0 15,17 17 1,-17 54 0</inkml:trace>
  <inkml:trace contextRef="#ctx0" brushRef="#br0" timeOffset="-212549.64">4251 16492 0,'0'-35'15,"-35"35"32,35 35-47,-71 18 16,36 0-16,0 35 16,-18 18-16,-53 459 31,582-19 16,-300-528-16</inkml:trace>
  <inkml:trace contextRef="#ctx0" brushRef="#br0" timeOffset="-210763.49">5433 16704 0,'0'0'0,"-18"0"62,-17 0-46,0 0 0,35 35-1,-36-35-15,1 106 47,88-71 0,0-35-47,17-17 16,-34-36-1,-36 18-15,0-1 16,0-34-1,-18-71 1,-17 105 15,35-34-31,-53 70 0,0 0 16,-18 0 0,71 17-1,0 54-15</inkml:trace>
  <inkml:trace contextRef="#ctx0" brushRef="#br0" timeOffset="-210392.66">5203 17198 0,'36'0'47,"17"0"-31,35 0-16,-18-35 15,89 35 1,-18 0 0,-105 0-16</inkml:trace>
  <inkml:trace contextRef="#ctx0" brushRef="#br0" timeOffset="-209796.67">5398 17709 0,'-53'0'62,"17"0"-46,1 0-1,0 53 1,35-17 0,0-1-1,0 0 1,17-35-1,36 0-15,0 0 16,-17-17 0,-36-19-1,0-52 1,0-35 0,0 17-1,-18 35 1,-35 36-1,18 35-15,-36 0 16,71-35 0,0 52 15,53 36-31</inkml:trace>
  <inkml:trace contextRef="#ctx0" brushRef="#br0" timeOffset="-209469.55">5644 17551 0,'53'0'15,"0"0"1,-53 17 0,36-17-16,-36 53 0,0-17 15,0 16 1,0-16 0,-36-1-1,-17-35 16,53-35-15,0-1-16,0 1 0</inkml:trace>
  <inkml:trace contextRef="#ctx0" brushRef="#br0" timeOffset="-209178.9">5962 17374 0,'0'0'0,"0"-35"16,-18 35-1,-17 0 1,35 18-16,-35 52 16,-1-34-1,36 87 1,0-88-1,53 1 17,53-36-17,-53 0-15,0 0 16,35-36-16</inkml:trace>
  <inkml:trace contextRef="#ctx0" brushRef="#br0" timeOffset="-208453.88">6244 16810 0,'18'-18'31,"35"18"-16,-53-35 1,35 35-16,0-71 47,-105 1 0,-89 176 0,159 35-16,0-106-31,35 18 16,36-53-1,-36 35-15,0-35 0,1 0 16,-1 0-16,53 0 15,-35-35 17,-53-18-32</inkml:trace>
  <inkml:trace contextRef="#ctx0" brushRef="#br0" timeOffset="-207480">6350 16175 0,'0'-35'156,"0"-1"-125,18 1 1,17 35 15,0 0-16,-35 18-16,35-18-15,-35 35 16,0 0 0,-17 1-1,-18-1 1,35-53 46</inkml:trace>
  <inkml:trace contextRef="#ctx0" brushRef="#br0" timeOffset="-207138.32">6597 15946 0,'0'0'0,"-18"0"47,-17 17-16,35 18-16,-35-35 1,35 53-16,0 0 16,0 18-16,17-71 15,-17 35 1,53-35 0,0 0-16,18 0 15,-54 0 1</inkml:trace>
  <inkml:trace contextRef="#ctx0" brushRef="#br0" timeOffset="-206436.66">6844 15946 0,'0'17'47,"0"36"-32,18-53-15,-18 35 16,35-35-1,0 36 1,0-36 0,-35-18-1,0-17 1,0-1 0,0 19-1,0-18 1,0 52 31,0 36-32,0 0 1,0 0 0,36-18-1,-36 18 1,0-18-1,0 1 1,0-1 0,0 0-1,-18-35 32,-17 0-31,-1 0-1,1 0 1,35-17 15</inkml:trace>
  <inkml:trace contextRef="#ctx0" brushRef="#br0" timeOffset="-205914.16">7179 16016 0,'18'0'32,"17"0"-17,0 0 1,53-35 0,-35 0-1,-53 70 48,-17 0-48,-19 36 1,-16-36-16,16 0 31,54-35 0,-18 36-31,106-36 16,-53 0-16,17 0 16,-35 0-16,1-18 15,17 18 1</inkml:trace>
  <inkml:trace contextRef="#ctx0" brushRef="#br0" timeOffset="-204408.56">7955 17004 0,'0'0'0,"53"-18"94,0 18-79,-18 0-15,18-53 16,176 18 31,-229 0 0</inkml:trace>
  <inkml:trace contextRef="#ctx0" brushRef="#br0" timeOffset="-203641.96">9137 16334 0,'0'-36'0,"-18"36"31,-35 0 1,18 0-32,35 36 15,-53 34 1,36 71 46,211-211-15,-194-54-31,0 71 0,0-70-1,-18 35 1,-17 17-1,-18 36 1,0 0 0,18 35-1,35 17 17,0 36-17,0-18-15</inkml:trace>
  <inkml:trace contextRef="#ctx0" brushRef="#br0" timeOffset="-203300.14">9049 16933 0,'0'36'16,"53"-36"15,17-18-15,1 18-16,-18-35 15,70-18 1,-35 53 0,-52-35-1</inkml:trace>
  <inkml:trace contextRef="#ctx0" brushRef="#br0" timeOffset="-202693.16">9260 17515 0,'0'0'0,"0"-17"15,-35 17-15,0-35 16,-36 35 15,36 17-15,-18 54-1,53-36-15,0 18 32,0 0-17,35-53 1,36 0-1,-36-18 1,18-17-16,-53-36 16,0 36-16,0 0 15,0-53 1,-17-18 0,17 70-16,-36 1 15,1 35 1,0 0-1,-1 0 1,36 35 0,0 36-1</inkml:trace>
  <inkml:trace contextRef="#ctx0" brushRef="#br0" timeOffset="-201944.41">9419 17374 0,'0'-35'31,"35"35"0,1 18-15,-1 17-1,0 0 1,1-35 0,-36 36-1,35-36 1,0-18-1,0-53 1,1 18 0,-36 0-1,0 18 1,0 53 46,0 17-46,0 0 0,35 1-1,-35-1 1,0 18 0,35-53-1,-35 53-15,36-53 0,-36 88 16,52-53-1,-52 18 1,0-18 0,0 1-1,-70-36 48,35 0-63,-1 0 15,-17 35 1,18-35 15</inkml:trace>
  <inkml:trace contextRef="#ctx0" brushRef="#br0" timeOffset="-200449.94">10037 16563 0,'-36'0'0,"36"-35"32,18 35-32,52-36 15,-34 36 1,-1-53-16,18 18 15,-53 0 1,0 0 0,-18-1 15,-105 36 16,52 89 0,71 16-32,0-34 1,0-18 0,18-18-1,52-35 1,-17 0-1,36-18 1,-37-17 0</inkml:trace>
  <inkml:trace contextRef="#ctx0" brushRef="#br0" timeOffset="-199652.53">10195 15910 0,'0'-35'46,"36"0"-14,-19 35-17,18 0 17,18 70-1,-53-17-31,-17-18 31,-19-35-31,1 36 31,35-54 16</inkml:trace>
  <inkml:trace contextRef="#ctx0" brushRef="#br0" timeOffset="-199329.22">10460 15734 0,'-18'0'47,"-17"0"-31,35 35-1,-35-35 1,35 71-16,0-18 16,0 0-1,17-53-15,19 35 16,-1-35-16,0 0 15,0 0-15,1 0 16,17-18 0</inkml:trace>
  <inkml:trace contextRef="#ctx0" brushRef="#br0" timeOffset="-198719.53">10689 15699 0,'0'0'0,"-17"0"0,34 0 47,36 35-31,-53 35-1,18-70-15,-18 18 16,35-18 0,0 0-1,-35-35 17,0 0-17,0-1 1,0 54 31,0 17-47,0 0 15,36 1 1,-36-1-16,52 36 16,-52-19-1,0 1 1,0 0-1,0-17 1,-17-1 15,-18-35 1,-18 0-17,-18 0 1</inkml:trace>
  <inkml:trace contextRef="#ctx0" brushRef="#br0" timeOffset="-198225.76">11095 15769 0,'53'-35'47,"0"35"-32,0 0 1,-18 0 0,-53 0 62,18 18-78,-35 34 15,35 19 1,-35-71-16,35 35 31,53-35-15,-18 0 0,35 0-1,-17 0 1,-17 0-1</inkml:trace>
  <inkml:trace contextRef="#ctx0" brushRef="#br0" timeOffset="-197580.89">11624 15540 0,'0'0'0,"18"0"47,-1 0-32,36 35-15,-17 0 0,-36 36 16,52-18-16,-52 35 16,71 71-16,0 0 31,-19 17-15,1-17-1,-53-106-15,36 70 16,-36-88-16,0 1 15,-18 34 1,-88 1 0,36-1-1,34-17-15,-34 35 16,17-52 0,53-1-16,-53 0 15,18-35 1,-1 0 15,36 36-15</inkml:trace>
  <inkml:trace contextRef="#ctx0" brushRef="#br0" timeOffset="-194757.88">14482 6879 0,'-18'0'32,"36"0"186,17 0-218,0 0 0,18 0 16,0 0-16,0 0 16,0 0-16,17 0 15,-34 0-15,-1 0 16,18 0 0</inkml:trace>
  <inkml:trace contextRef="#ctx0" brushRef="#br0" timeOffset="-194433.88">14623 7126 0,'-36'0'0,"54"0"62,35 0-46,17 0-1,-17 0-15,18 0 0,17 0 16,18-18 0,-35 18-1,-36 0-15</inkml:trace>
  <inkml:trace contextRef="#ctx0" brushRef="#br0" timeOffset="-192135.75">15716 7285 0,'-35'0'15,"88"-53"1,0 0-1,0-18 17,-53 54-32,0-18 15,0-1-15,0 1 16,0 0-16,0-18 16,0 18-16,-18 35 31,18-36-31,-35 36 47,0 18-32,35 17 1,0 0 15,0 36-31,17 0 16,18-19 15,-35-16-31,36-36 16,17 0-1,-18 0-15,0 0 16,36 0 0,-36-18-1,-35-17 1</inkml:trace>
  <inkml:trace contextRef="#ctx0" brushRef="#br0" timeOffset="-191620.23">15663 6509 0,'0'0'0,"0"35"78,-17-35-78,17 53 16,0 18-1,-36-71-15,54-53 63,-18 17-63,0 1 15,0 17-15,35 18 16,-35-35 0,36 35-1,17 0 1,-53 18 0,52-18-16,-52 53 15,53-53-15,-17 35 16,-1-35-16</inkml:trace>
  <inkml:trace contextRef="#ctx0" brushRef="#br0" timeOffset="-139185.91">16704 6562 0,'0'-36'0,"0"1"31,-35 35 63,35 18-79,-36 17 1,36 18-1,-35 123 17,0-17-17,35 0 1,0-89-16,35 72 16,-35-90-1,53 19-15,18 52 16,-18-52-1,-18-36 1,0-35 0</inkml:trace>
  <inkml:trace contextRef="#ctx0" brushRef="#br0" timeOffset="-129844.46">17127 7056 0,'36'0'235,"-36"-36"-220,35 36-15,-35-35 16,35 35 0,-35-35-1,35-1 1,-35 1 0,36 0-1,-36 0 16,-18-1 32,-17 36-32,0 0-15,-1 18 15,36 17-15,-35-35-1,35 36-15,0 16 16,0 19 0,0-36-1,0 18 1,0-18-1,0 36 1,18-53-16,35-18 16,-18 0-16,35 0 15,19 0 1,-54 0 0,-35-36 30,0 1-30</inkml:trace>
  <inkml:trace contextRef="#ctx0" brushRef="#br0" timeOffset="-129018.49">17392 6350 0,'18'-35'125,"17"35"-109,0 0-1,0 17 17,-35 19-17,0-1 1,0 0-16,-17 0 15,-18 1 17,-1-36-17,36-18 32</inkml:trace>
  <inkml:trace contextRef="#ctx0" brushRef="#br0" timeOffset="-128529.8">17604 6297 0,'-18'0'78,"-17"0"-31,35 35-16,-36-35-31,36 36 16,0 34-1,0-17 1,0-18-1,18-35-15,53 0 32,-18 0-17,17 0 1,-70-17 0,35-19-16</inkml:trace>
  <inkml:trace contextRef="#ctx0" brushRef="#br0" timeOffset="-127666.77">17798 6262 0,'0'35'62,"17"-35"-62,-17 35 0,36-35 16,-36 36 0,35-36-1,0 0 1,0 0 0,-35-18-1,0-17 1,0-1-1,0 1 1,0 53 109,0 52-109,0-17-1,36 0 1,-36-18 0,35 1-1,-35-1 1,35 0-1,-35 1 1,0-1-16,0 0 63,-17-35-48,-19 0 1,1 0 15,17 0 0,18-17 1</inkml:trace>
  <inkml:trace contextRef="#ctx0" brushRef="#br0" timeOffset="-126871.51">18239 6191 0,'35'-35'47,"0"35"-31,0 0-1,1 0 1,-36-35 0,35 35-16,-35-36 15,35 36 1,-35 18 62,-17-18-78,17 35 16,-36 1-1,1 17-15,35 17 16,-53-35 0,53 1-1,0-1 16,0-17-15,18-18 62,17 0-47,0 0-15,18 0 0,18 0-1,-18-53 1,-18 53 0,-53 0 30</inkml:trace>
  <inkml:trace contextRef="#ctx0" brushRef="#br0" timeOffset="-122596.6">18697 7073 0,'-17'0'0,"17"-17"15,-36 17 48,36 17-48,0 1 17,18-18 14,-18-35-14,-18 35 30,18 17-62,18-17 63,-18-17-63,-18 17 47,18 17-16,0 1 0</inkml:trace>
  <inkml:trace contextRef="#ctx0" brushRef="#br0" timeOffset="-121226.7">18750 7144 0,'-35'0'125,"35"-36"0,-35 36-62,35 18-32</inkml:trace>
  <inkml:trace contextRef="#ctx0" brushRef="#br0" timeOffset="-113156.1">19138 6914 0</inkml:trace>
  <inkml:trace contextRef="#ctx0" brushRef="#br0" timeOffset="-101336.71">19085 6932 0,'0'-18'47,"18"18"-31,-18-35 0,106 35-1,-36 0 1,36 53 15,-106 18-15,0-18-1,-35 35 1,0-35 0,-1-53-1,1 0 1,35-18 15</inkml:trace>
  <inkml:trace contextRef="#ctx0" brushRef="#br0" timeOffset="-100937.79">19720 6615 0,'-17'0'15,"-19"0"1,36 17-1,-53 19 1,-52 87 0,34-35-1,36-17 1,35-1 0,53 1-1,-18-71 1,88 35-16,-70-35 15,-17 0-15,-1-18 16,0-52 15,-35 35-31</inkml:trace>
  <inkml:trace contextRef="#ctx0" brushRef="#br0" timeOffset="-100356.34">19985 6668 0,'-18'0'16,"54"0"15,-1 0-15,35 0-16,-17 0 16,-17 0-1,-1 0 1,18 0-16,-53-36 15,0 54 32,-18 17-47,-52 36 16,17 17 0,0-18-1,53-17 1,-36 0-1,36-17 1,18-36 15,35 0-15,70-18 0,-70 18-16,-17-35 15,-1 35-15,18 0 0,-18 0 16,0 0-16,1 0 15,-36 17-15</inkml:trace>
  <inkml:trace contextRef="#ctx0" brushRef="#br0" timeOffset="-96924.72">21008 6897 0,'0'0'0,"0"-35"47,35 35 15,18 0-62,0 0 0,18-36 16,105 36 15,-194 0 32,-17 0-32</inkml:trace>
  <inkml:trace contextRef="#ctx0" brushRef="#br0" timeOffset="-86687.46">22031 6879 0</inkml:trace>
  <inkml:trace contextRef="#ctx0" brushRef="#br0" timeOffset="-82291.97">21925 6862 0,'-88'52'1938</inkml:trace>
  <inkml:trace contextRef="#ctx0" brushRef="#br0" timeOffset="-77194.03">22102 6950 0,'17'0'62,"18"0"-46,1-36 15,-1 1-15,0-18 0,-35-35-1,36 35 1,-36 18-1,-18 35 17,-17 0-17,-18 0 1,17 18 0,36 34-1,-35 54 16,35-53-15,0 0 0,0-18-1,18 1 1,-1-1 0,19 0-1,34-35 1,-34 0-16,-19 0 15,54-35 1,-36 35 0,-35-18-16</inkml:trace>
  <inkml:trace contextRef="#ctx0" brushRef="#br0" timeOffset="-76578.58">22278 6227 0,'0'-36'16,"0"1"15,18 35-15,-18-35-1,52 35-15,19 0 16,-36 0 0,-35 35 15,-53 124 31,18-159-30</inkml:trace>
  <inkml:trace contextRef="#ctx0" brushRef="#br0" timeOffset="-76247.3">22648 6068 0,'0'-35'0,"-17"52"62,-19 18-46,36 36-16,-35-71 16,35 18-1,0 52 1,0-35 0,18-35-1,-18 36-15,53-36 16,0 0-16,-18 0 15</inkml:trace>
  <inkml:trace contextRef="#ctx0" brushRef="#br0" timeOffset="-75512.16">22860 6033 0,'0'17'78,"0"18"-63,0 1 1,35-36-16,18 0 31,-18 0-15,-35-18 0,0-17-1,0 0-15,0-1 16,0 54 93,0 17-109,0 18 16,0 0-1,0 0 1,0 17 15,36-17-31,-36 0 16,0-17 0,-18-1 30,-17-35-30,0 0 0,-1 0-1,36-35 32,0-18-31</inkml:trace>
  <inkml:trace contextRef="#ctx0" brushRef="#br0" timeOffset="-74947.27">23142 5980 0,'36'0'47,"16"0"-31,1 0-1,-17 0 1,-36 17 93,-18 36-93,-17 18-16,35-36 15,-36 0-15,36 1 16,-52-1-16,52 18 31,0-18-15,52-35 15,-16 0-15,-19 0-16,36-18 0,-35 18 15,17 0 1,18-35-16,0 35 16</inkml:trace>
  <inkml:trace contextRef="#ctx0" brushRef="#br0" timeOffset="-68811.59">23618 6844 0,'-17'0'62,"-18"0"-46,35 35 15,17-35 32,-17-17-32,-17 17-16,-19 0 1,54 0 31</inkml:trace>
  <inkml:trace contextRef="#ctx0" brushRef="#br0" timeOffset="-49303.18">23477 6914 0,'0'-17'0,"0"-18"31,18 35-15,-18-36 0,35 36-1,-35-35 1,177 35 46,-142 141-30,-141-17-1,53-89-16,18-35 1,0 0 15,35-35-15,17 35-16</inkml:trace>
  <inkml:trace contextRef="#ctx0" brushRef="#br0" timeOffset="-48954.02">23883 6703 0,'-18'0'46,"-17"0"-14,0 17-17,35 54 1,-35-36 0,35 1-16,0-1 15,0-18-15,0 54 16,17-71-1,19 0-15,52 0 32,18-71-32</inkml:trace>
  <inkml:trace contextRef="#ctx0" brushRef="#br0" timeOffset="-48204.89">24130 6632 0,'0'53'62,"35"-53"-62,-35 18 16,36-18-16,-36 35 16,35-35-1,0 0-15,0 0 32,-35-18-17,0 1 1,0-18-1,0-1 1,0 54 62,0 17-62,0 18-1,0 0-15,0 18 16,36 17 15,-36-35-15,35 17 0,-35-17-1,0-18 1,0 1 15,-18-36-31,-17 0 16,0 0-1,-18 0 1,0 0 0,18 0-1,-1 0 1,54-36 31</inkml:trace>
  <inkml:trace contextRef="#ctx0" brushRef="#br0" timeOffset="-47455.77">24589 6350 0,'0'0'0,"35"0"46,0 18-30,0-18 0,-35 35-1,159 159 32,-106-106-31,-53-35-1,35 18 1,-35 52 0,0-70-1,0 0-15,0 17 16,0-52-16,0 53 16,-17-36-1,-107 88 1,54-52-1,34-36 17</inkml:trace>
  <inkml:trace contextRef="#ctx0" brushRef="#br0" timeOffset="-44780.41">15381 8819 0,'0'36'31,"-35"-36"0,0 0-15,35 35 15,35-35 1,0 0-17,36-18 1,-18 18-16,0-53 15,-18 53-15,0-35 16,0 35 47</inkml:trace>
  <inkml:trace contextRef="#ctx0" brushRef="#br0" timeOffset="-44150.08">16087 8678 0,'0'0'0,"0"18"140,0 17-140,35 1 16,-35 16-16,0-16 16,53 17-16,-53-18 15,0 0 1,35 36 0,-35-36-16,0 0 31,-17-35 63,-36 0-63,53 36-31,-36-36 15,1 0 1,0 0 0,35-18 46</inkml:trace>
  <inkml:trace contextRef="#ctx0" brushRef="#br0" timeOffset="-43609.25">15998 8361 0,'-35'0'16,"35"17"-1,-35-17 1,35 36-16,0-1 15,-35-35 1,35 35 0,0-70 46,0 0-46,0-36-16,17 71 15,-17-35-15,36-18 32,-1 53-17,18 0 1,0 0 0,17 0-1,-34 35 1,-1-35-1</inkml:trace>
  <inkml:trace contextRef="#ctx0" brushRef="#br0" timeOffset="-39612.67">16863 8431 0,'0'0'0,"0"-35"15,-18 35 64,18 35-64,-70 36 1,70 0-16,-53 17 0,53 0 15,-53 0-15,53-17 16,0 34-16,0-34 16,53 158-1,123-70 17,-70-106-17</inkml:trace>
  <inkml:trace contextRef="#ctx0" brushRef="#br0" timeOffset="-36607.89">17551 8890 0,'0'35'1312</inkml:trace>
  <inkml:trace contextRef="#ctx0" brushRef="#br0" timeOffset="-30811.34">17463 8996 0,'35'0'62,"0"0"-31,0 0-31,1-53 16,-1 18 15,-35-18-31,53 0 16,-53 18-1,0-1 17,-18 36-1,-35 0-15,-17 18-1,34 17 1,36 0-1,-35-35-15,35 89 16,-35-19 15,35-35-31,0 1 16,0 17-16,18-18 31,34-35-31,-16 0 16,34 0-1,-34-18-15,-1 18 16,-35-35 0,0 0-1</inkml:trace>
  <inkml:trace contextRef="#ctx0" brushRef="#br0" timeOffset="-30337.43">17639 8326 0,'0'-36'0,"0"1"31,18 35-16,17 0 1,0 0 0,-35 18-1,0 17 1,0 18 0,0 17-1,-18-70 1,18 36-1,0-89 17,0 17-32</inkml:trace>
  <inkml:trace contextRef="#ctx0" brushRef="#br0" timeOffset="-30039.01">17815 8184 0,'-35'36'63,"35"-1"-48,0 0 1,0 18-1,0 18 1,53-18 0,0-53-1,-53 35-15,53-35 16</inkml:trace>
  <inkml:trace contextRef="#ctx0" brushRef="#br0" timeOffset="-29439.61">18080 8167 0,'-18'0'0,"36"0"0,-36-35 32,36 52-1,-18 18-16,35-35 1,-35 36 0,35-36-1,1 0 1,-36-18 0,0-17-1,0 0 1,0 87 62,0 1-62,35-17-16,-35 17 15,0-18 1,0 18-1,0-18 1,0 0 0,0 1-1,-18-36 32,-35 0-16,18 0-31,35-18 16,-35 18-16,35-35 31</inkml:trace>
  <inkml:trace contextRef="#ctx0" brushRef="#br0" timeOffset="-28915.03">18486 8132 0,'35'0'63,"-35"-36"-63,53 36 0,-18 0 15,0 0 1,-35 18 78,-17-18-94,17 35 0,-36-35 15,36 53-15,-35-18 16,35 1 15,18-36-15,17 0-1,71 0 17,-36-18-17,-17 18-15,-17 0 32</inkml:trace>
  <inkml:trace contextRef="#ctx0" brushRef="#br0" timeOffset="-28378.05">18944 9119 0,'18'0'47,"-18"-35"-32,-18 35 32,-17 0-31,35 18 0,35-18 15</inkml:trace>
  <inkml:trace contextRef="#ctx0" brushRef="#br0" timeOffset="-26354.7">19350 8819 0,'35'0'62,"-35"18"-46,124 158 31,-89-176-32,0 0 1,18 0 0,-53-35-16,35-53 15,-35 70-15,0-52 16,0 17 15,0 88 16,0 18-47,0 0 16,0 70-1,36-70-15,-36 53 16,0-35 0,53-18-16,-53-18 15,0 0-15,0 1 16,0 16-1,-53-52 17,0 0-17,0-17 1,18 17 0,35-35-1,0-1 16,17 36-15</inkml:trace>
  <inkml:trace contextRef="#ctx0" brushRef="#br0" timeOffset="-25792.93">20073 8784 0,'0'-35'31,"35"35"-15,1 0-16,-1 0 15,18 0 1,0 0-16,-18-35 16,0 35-1,-52 0 48,17 35-63,-36 0 15,36 0-15,-53 1 16,53-1-16,-70 36 16,35-71-1,35 35-15,0 0 16,53-35 15,-36 0-15,89-18-1,-35-17 1,-36 35 0,0-35 15,0 35-15</inkml:trace>
  <inkml:trace contextRef="#ctx0" brushRef="#br0" timeOffset="-25342.6">21061 8696 0,'35'0'63,"18"0"-48,0 0-15,0 0 16,17 0-16,-34-35 0,-1 35 16,0 0-1,-105 0 32</inkml:trace>
  <inkml:trace contextRef="#ctx0" brushRef="#br0" timeOffset="-21163.77">22119 8537 0,'18'0'1828,"17"0"-1812,0 0 0,1 0-1,-36-35 16,35-53 16,-35 52-15,0 1-1,-18 35 16,-35 0-16,18 35-15,0 18-1,0 18 1,35-18-1,0 17 1,17-34 0,71-36-1,-17-88 1,-36 52 0</inkml:trace>
  <inkml:trace contextRef="#ctx0" brushRef="#br0" timeOffset="-20784.79">22331 8008 0,'-35'-53'0,"35"18"16,0 0 15,17 35-15,18 0-1,1 0 1,-1 0-16,-35 17 15,0 36 1,0 0 0,-53 53 15</inkml:trace>
  <inkml:trace contextRef="#ctx0" brushRef="#br0" timeOffset="-20480.59">22613 7814 0,'0'-35'16,"-35"52"15,35 19-15,-35-36-1,35 35-15,0 18 16,-36-18 0,36 0-1,18 36-15,35-36 16,17-35-1</inkml:trace>
  <inkml:trace contextRef="#ctx0" brushRef="#br0" timeOffset="-19965.97">22754 7796 0,'0'0'31,"0"18"1,35-18-32,-35 18 31,36 17-15,-19-35-16,36-18 31,-53-17-16,0 0 1,0 52 31,0 54-31,0-53-16,0 17 15,0 0-15,36 36 16,-36-36-1,0 18-15,0-18 16,0 0 15,-18-35 1,-35 0-17,-18-17 1,36 17-1,53-35 17</inkml:trace>
  <inkml:trace contextRef="#ctx0" brushRef="#br0" timeOffset="-19472.6">23054 7867 0,'18'0'47,"17"0"-47,0 0 15,36 0 1,-36-35 0,0 35-1,-52 0 32,17 35-31,-36-35-16,36 71 15,-35-36-15,35 0 0,-53 0 16,53 18 0,0-17-1,36-36 17,-1 0-17,35 0 1,-52 0-1,17 0-15</inkml:trace>
  <inkml:trace contextRef="#ctx0" brushRef="#br0" timeOffset="-19108.43">23513 8731 0,'0'-17'0,"0"-19"16,0 1-1,0 0 16,35 35-31</inkml:trace>
  <inkml:trace contextRef="#ctx0" brushRef="#br0" timeOffset="-16618.43">24042 8361 0,'0'-18'32,"17"18"15,19 18-16,-36 17-31,0 0 0,0 89 47,-106-89 0,124-123-16</inkml:trace>
  <inkml:trace contextRef="#ctx0" brushRef="#br0" timeOffset="-16351.41">24359 8255 0,'-35'-35'0,"70"70"0,-141-17 47,54 35-16,52-18-31,-36 0 0,36 0 16,0 18-1,53-17 1,53-36-1,-53 0-15,53-18 16</inkml:trace>
  <inkml:trace contextRef="#ctx0" brushRef="#br0" timeOffset="-15819.7">24571 8202 0,'0'18'47,"0"17"-31,35-35-16,-35 35 15,36-35 1,-1 0-1,-35-35 17,35 35-32,-35-35 15,0 70 32,0 0-31,0 18-1,35 71 1,-35-89-16,36 36 16,-36-36-16,0 0 15,0 0 17,-18-35-32,-35 36 15,0-36 1,18 0-1,35-36 1,0 1 0</inkml:trace>
  <inkml:trace contextRef="#ctx0" brushRef="#br0" timeOffset="-15469.1">24959 7990 0,'35'0'16,"-35"53"0,89-17-16,-54 87 15,35-17 17,-70-53-32,0 17 0,0-17 15,0 0-15,-17 0 0,-71 71 31,17-19-15,36-105-16</inkml:trace>
  <inkml:trace contextRef="#ctx0" brushRef="#br0" timeOffset="-12229.75">15699 10195 0,'0'-17'47,"-36"17"0,36 35 156,0 35-187,0-34-1,0-1-15,18 0 16,-18 1-16,0 34 31,0 18 0,0-105 32,0-19-32</inkml:trace>
  <inkml:trace contextRef="#ctx0" brushRef="#br0" timeOffset="-11882.98">15505 10495 0,'0'-35'31,"35"35"1,18-35-32,-36 35 0,19 0 15,-1 0-15,0-36 16,1 36 0,34 0-1,-17 0-15,-18 0 16</inkml:trace>
  <inkml:trace contextRef="#ctx0" brushRef="#br0" timeOffset="-11433.51">16245 10248 0,'0'-17'16,"0"69"47,0 1-48,36 18-15,-36-18 0,0 0 16,0 0-16,0 17 15,35-17 1</inkml:trace>
  <inkml:trace contextRef="#ctx0" brushRef="#br0" timeOffset="-11090.25">16528 10336 0,'-36'36'16,"72"-72"-16,-54 36 16,-17 0-1,35 36-15,-53 34 31,-35-17-31,52-53 16,89 0 15,-17 0-15,-1 0 0,0 0-16,0 0 15,18 0 1,-53 35-1,36-35-15,-1 0 32</inkml:trace>
  <inkml:trace contextRef="#ctx0" brushRef="#br0" timeOffset="-10622.95">16298 9843 0,'-35'52'31,"35"-16"-31,-53-1 16,53 0-16,-35-35 16,35 18-16,-18-18 0,36-53 62,-18 35-46,0-17-1,35-35-15,0 70 16,1 0 15,-1 17-15,0 36 0,71-53-1,-71 0 1</inkml:trace>
  <inkml:trace contextRef="#ctx0" brushRef="#br0" timeOffset="-8851.75">17533 10054 0,'0'0'0,"-18"-35"16,-17 53 31,35 17-32,-123 124 1,17 387 31,123-299-32,54-141 1,0 18 15,-1-71-15,-70 17-16,53-70 15,-18 0-15</inkml:trace>
  <inkml:trace contextRef="#ctx0" brushRef="#br0" timeOffset="-6634.28">18009 10672 0,'-35'0'0,"53"0"78,17 0-78,18-18 16,-18-17 0,-35-1-1,35 1 1,-35 0 0,0 0-1,-17 35 16,-71 17 16,35 18-31,17 36 0,36 35-1,0-71 1,0 18-16,18 18 15,53-71 1,-54 0 0,19 0-16,-1 0 15,35 0 1,-52 0 0,-18-18-1</inkml:trace>
  <inkml:trace contextRef="#ctx0" brushRef="#br0" timeOffset="-5345.67">18186 10089 0,'0'-17'31,"0"-36"1,17 53-17,19 0 1,-1 35 15,-35 36 0,-53-1 16</inkml:trace>
  <inkml:trace contextRef="#ctx0" brushRef="#br0" timeOffset="-5072.37">18433 9984 0,'0'-36'31,"0"72"-31,-18-72 47,18 72-31,-35-36-16,35 53 15,0-1 1,0-16-1,35-1 1,0-35 0,1 0-1,-1-18-15</inkml:trace>
  <inkml:trace contextRef="#ctx0" brushRef="#br0" timeOffset="-4544.83">18591 9843 0,'0'70'16,"0"-140"-1,0 122 17,53 1-17,-53-17 1,18-36-16,17 0 15,1 0 17,-36-36-17,0-17 1,0-17-16,0 123 47,0-36-32,0 89 1,0-70-16,35 34 16,-35-17-1,35-53 1,-35 35-16,0 1 16,-18-1-1,-34 0 16,16-35-15,1 0-16,35-18 31,-35 18-15,35-35 0</inkml:trace>
  <inkml:trace contextRef="#ctx0" brushRef="#br0" timeOffset="-4046.74">18927 9790 0,'52'0'32,"19"0"-17,-36 0-15,1 0 16,-1 0 0,0-36-1,-53 36 32,18 18-47,-35 17 16,0 36-1,35-36 1,-35 0-16,35 1 16,0-1 30,17-35-46,19 0 16,34 0 0,1 0-1,-54 0 1,19 0-16</inkml:trace>
  <inkml:trace contextRef="#ctx0" brushRef="#br0" timeOffset="-3549.07">19526 10830 0,'0'-35'31,"0"0"-15</inkml:trace>
  <inkml:trace contextRef="#ctx0" brushRef="#br0" timeOffset="-1940.59">19826 10336 0,'18'0'438,"-18"18"-423,0 35 32</inkml:trace>
  <inkml:trace contextRef="#ctx0" brushRef="#br0" timeOffset="216.15">19932 10283 0,'0'-35'31,"0"53"0,0 17-15,0 0-16,0 71 31,194-106 16,-106-211 16,-123 158-48,35 106 32,0-1-47,53 19 16,-18 105-1,0-70 1,-35 0 0,0-35-1,-17-36 1,17 0-16,-53-35 15,18 0 1,-1 0 0,36-17-16,-35-36 15,35 0 1,0 17 0</inkml:trace>
  <inkml:trace contextRef="#ctx0" brushRef="#br0" timeOffset="749.43">20514 10213 0,'0'-35'16,"53"35"15,0 0-15,0 0-16,0 0 0,53-36 16,-71 36 15,-53 0 16,-17 36-32,35-1-15,-71 0 16,71 0-16,-35 1 16,35 34-16,-35 1 15,35-36 1,53-35 15,17-17-15,1 17-1,-18 0 1,-18 0 0,0 0 15</inkml:trace>
  <inkml:trace contextRef="#ctx0" brushRef="#br0" timeOffset="1191.28">21431 10319 0,'0'-18'31,"36"18"-15,16-53-16,1 53 16,18 0-16,35-35 15,-53 35 1,35 0-1,-88-35 32</inkml:trace>
  <inkml:trace contextRef="#ctx0" brushRef="#br0" timeOffset="4595.89">22595 10089 0,'36'-17'31,"-1"17"-31,0 0 16,1-35 15,16-54-16,-52 54-15,-70 17 47,35 18-47,-89 177 47,71-107-31,53-52-1,36 53 1,16-19 0,19-16-1,-36-36-15,1 0 16,34 0 0,-70-36-16</inkml:trace>
  <inkml:trace contextRef="#ctx0" brushRef="#br0" timeOffset="4906.08">22754 9578 0,'0'0'0,"0"-53"15,0 18 1,18 35-16,35 0 31,-18 0-15,-35 70 0,53 18-1,-71-88-15,18 36 16,-35-36-16,0 35 15</inkml:trace>
  <inkml:trace contextRef="#ctx0" brushRef="#br0" timeOffset="5160.99">23001 9313 0,'0'0'0,"-35"0"31,35 36-15,-53-1 0,53 35-1,0 54 1,35-54-1,0-70 1</inkml:trace>
  <inkml:trace contextRef="#ctx0" brushRef="#br0" timeOffset="5655.42">23160 9366 0,'0'0'32,"0"18"-17,18 17 1,-18 18 0,52 18-1,-16-71 1,-1-18-1,-35-17 1,35-36 0,-35 54-1,0 52 32,0 0-31,0 36-16,0-54 15,0 19-15,36-1 16,-36 0-16,0 36 16,0-36-1,-18-35 1,18 18 0,-35-18-16,-1 0 15,1 0 16</inkml:trace>
  <inkml:trace contextRef="#ctx0" brushRef="#br0" timeOffset="6113.88">23548 9366 0,'18'0'47,"17"0"-47,0 0 16,0 18-16,1-18 15,-1 0 1,-35-18 0,-18 18-1,-17 18 17,35 17-32,-35 0 0,35 18 15,-36-17 1,36-1-16,-35-35 0,35 70 15,0-52 1,18-18 15,52 0-15,19 0 0,-19 0-1</inkml:trace>
  <inkml:trace contextRef="#ctx0" brushRef="#br0" timeOffset="6840.08">23848 10354 0,'0'-18'62</inkml:trace>
  <inkml:trace contextRef="#ctx0" brushRef="#br0" timeOffset="8708.34">24589 9666 0,'0'-35'31,"53"35"-15,35 0 0,-35 0-1,-53 17-15,35 19 16,-35 140 31,-35-141-47,-106 36 47,141-89-32</inkml:trace>
  <inkml:trace contextRef="#ctx0" brushRef="#br0" timeOffset="9007.56">25030 9560 0,'0'0'0,"0"-35"16,-18 35-16,-17 0 31,35 35-16,-36 1 1,1 87 15,35-105-31,0 52 16,0-34-16,35 34 16,1-70-1,105 35 1,-88-35-16,0 0 15</inkml:trace>
  <inkml:trace contextRef="#ctx0" brushRef="#br0" timeOffset="9490.42">25347 9543 0,'-35'0'16,"35"-36"-16,53 36 15,-18 0 1,-17 0-16,17 0 16,35 0-1,-34 0 1,-54 0 31,-35 0-32,18 53-15,-36 0 16,36 18 0,-18-36 15,53 18-31,0-18 15,53-35 1,-35 0 0,17 0-16,36 0 15,-19 0-15,-16 0 16,-1 0-16,0 0 16,-17 0-1</inkml:trace>
  <inkml:trace contextRef="#ctx0" brushRef="#br0" timeOffset="9906.79">25682 9260 0,'0'0'0,"18"0"15,35 0 1,35 124 0,-53-36-1,18 0-15,-18 0 16,-35 1-16,71-1 16,-71 71-16,0-106 31,-176 123-16,-18 0 1,141-123-16,53-17 0</inkml:trace>
  <inkml:trace contextRef="#ctx0" brushRef="#br0" timeOffset="16758.14">14870 12488 0,'0'36'32,"0"17"-17,0-1-15,0 1 16,35 106 15,-35-124-15,0-52 15,-18-19-15,18-16-16,0-37 15,0-16-15,0-107 16,18 124-1,-18 35-15,35 0 16,0 88 0,-35-17-1,71 52-15,-18 107 32,35-107-17,-53-34 1</inkml:trace>
  <inkml:trace contextRef="#ctx0" brushRef="#br0" timeOffset="16933.24">14975 12524 0,'0'-36'31,"106"72"-31,-212-36 0,159-89 16,0 89-16,88-35 16,0 0-1</inkml:trace>
  <inkml:trace contextRef="#ctx0" brushRef="#br0" timeOffset="17209.52">15575 11959 0,'0'0'0,"0"88"47,53 1-47,-53 69 16,35-34-1,-35-18 1,36-106 0,-36 17-16,35-17 15,35 0-15,-17-35 16,-53 0 0</inkml:trace>
  <inkml:trace contextRef="#ctx0" brushRef="#br0" timeOffset="17400.34">15505 12435 0,'176'0'16,"-352"-35"-16,176 70 0,70-123 31,-17 88-31,35-53 16,0 53-16,-17 0 0,-18 0 15,17-35 1</inkml:trace>
  <inkml:trace contextRef="#ctx0" brushRef="#br0" timeOffset="17682.32">16633 11994 0,'-35'0'15,"0"36"17,35 17-32,0-18 15,-35 88 1,35-70-1,0 53-15,17-53 16,-17-18-16,106-35 16,-53 0-1,18 0-15</inkml:trace>
  <inkml:trace contextRef="#ctx0" brushRef="#br0" timeOffset="17879.8">16969 12083 0,'0'0'15,"0"17"1,35 19 0,-35 52-1,35-18-15,-35 36 16,0-71-1,35-35-15</inkml:trace>
  <inkml:trace contextRef="#ctx0" brushRef="#br0" timeOffset="18116.18">17392 12330 0,'35'0'16,"-35"70"-16,0-35 15,0-17-15,-35 53 32,35-36-17,-35-35-15</inkml:trace>
  <inkml:trace contextRef="#ctx0" brushRef="#br0" timeOffset="18523.62">17621 11977 0,'0'0'0,"36"0"31,-36-35-31,35 35 16,18 0-1,-18 52-15,-35-16 16,0 17-16,0 17 16,-35 1-1,-1-1 1,72-70 15,-1 0-15,18 0-1,-18-35-15,0 35 16</inkml:trace>
  <inkml:trace contextRef="#ctx0" brushRef="#br0" timeOffset="18731.7">18168 12259 0,'0'53'47,"0"-18"-32,0-17-15,0 17 0,0 0 16,0 18 0</inkml:trace>
  <inkml:trace contextRef="#ctx0" brushRef="#br0" timeOffset="19181.49">18433 11977 0,'0'-53'0,"17"53"31,19 0-31,-1 0 16,35 53-16,-70 17 15,0-17 1,-53-53 0,53 36-16,-17-36 15,52 0 32,0 0-47,1 0 16,-1 35-1,-35 0 1,35-35-16,-35 53 16,0 0-16,-17-53 15,17 35-15,-53-35 16,-36 36-1,72-36 1,17-89 0,0 36-1</inkml:trace>
  <inkml:trace contextRef="#ctx0" brushRef="#br0" timeOffset="19481.08">18644 11624 0,'0'0'0,"18"0"15,17 0 1,36 71-16,88 70 15,-124 17 1,18-69 0,-53 69-1,-53-69-15,53-54 16,-53 0-16,53 36 16</inkml:trace>
  <inkml:trace contextRef="#ctx0" brushRef="#br0" timeOffset="19747.37">19473 12453 0,'0'0'16,"36"35"0,-1 36-1,-35-36-15,0 36 16,0-18 0,-71 17-1,1-70 1,-1 35-16</inkml:trace>
  <inkml:trace contextRef="#ctx0" brushRef="#br0" timeOffset="20429.79">15628 13811 0,'0'-35'31,"71"35"-31,-54 0 0,248-88 31,17 35 0</inkml:trace>
  <inkml:trace contextRef="#ctx0" brushRef="#br0" timeOffset="20779.88">15505 13864 0,'0'35'47,"17"-35"-31,19 53-16,-1-17 0,0 34 15,-35-17-15,71 0 16,-71 18-16,35-36 15,-35 0 1,35-35-16,-35 35 0,35-35 16,54-52-1,-36-54 1,52-159 0,-105 159-1,-17 106 32,17 18-47</inkml:trace>
  <inkml:trace contextRef="#ctx0" brushRef="#br0" timeOffset="21080">16351 13917 0,'36'0'15,"16"0"1,19 0-16,17 18 15,71 35 1,-71 0-16,-17-53 16,-36 70-1,0-35 1</inkml:trace>
  <inkml:trace contextRef="#ctx0" brushRef="#br0" timeOffset="21312.37">16810 13758 0,'-35'0'16,"70"0"-16,-70 18 16,-1 53-16,36-19 15,-35 1-15,35 0 16,-35 35-16,35 36 15,-53-89-15,53 1 16,35-72 15</inkml:trace>
  <inkml:trace contextRef="#ctx0" brushRef="#br0" timeOffset="21779.29">17374 13811 0,'0'0'0,"0"18"16,0 52-1,0 36 1,0 0 15,0-35-15,0-36-1,0-88 17,0 0-32,0 0 15,0-53 1,0 18-1,36 35-15,-1 53 32,18 0-17,-18 0-15,0 53 16,1-18 0,-1 36-16,53-36 15,-53 36 1,-35-36-1,0 0 1</inkml:trace>
  <inkml:trace contextRef="#ctx0" brushRef="#br0" timeOffset="21978.42">17427 14076 0,'0'-35'0,"0"-18"31,36 53-31,16-36 0,19 36 16,-36-53-16,71 53 16,-18-35-1</inkml:trace>
  <inkml:trace contextRef="#ctx0" brushRef="#br0" timeOffset="22223.37">17392 13476 0,'18'0'0,"17"-35"16,0 35-1,18 0-15,71 0 16,-72-35 0,19 35-16,17-71 15</inkml:trace>
  <inkml:trace contextRef="#ctx0" brushRef="#br0" timeOffset="22464.95">18397 13353 0,'53'0'16,"-17"0"-16,16 0 15,1 0-15,36 0 16,-19 0 0,1-18-16</inkml:trace>
  <inkml:trace contextRef="#ctx0" brushRef="#br0" timeOffset="22677.88">18380 13741 0,'17'0'31,"36"-36"-16,106 36-15,0-35 16,-71 35 0</inkml:trace>
  <inkml:trace contextRef="#ctx0" brushRef="#br0" timeOffset="52184.21">19632 14164 0,'18'0'78,"17"0"-47,-17 0-15,176-176 30,-141 123-30,-53 0 0,0 18-1,0-1 1,0 1 15,-18 35 0,-17 0-15,-1 0 0,36 18-1,-35-18-15,0 53 32,35-18-32,-35 0 0,35 0 15,0 1 1,-36-1-16,36 0 0,0 0 0,0 1 15,0-1-15,0 0 16,0 1 0,18 17-1,70-18 1,-17-35 0,-1 0-1,-17 0 1,-18 0-1,18 0 1,-17-18 0,-36-17-1,53 0-15</inkml:trace>
  <inkml:trace contextRef="#ctx0" brushRef="#br0" timeOffset="53196.5">20214 13123 0,'-35'0'16,"35"-35"-16,-35 35 31,-1 0 0,1 0-15,35 35-1,-35 106 17,35 124 14,17-141-14,177-89-1,-141-53 0,0-52-15,-53 17-1,36-53 1,-54 71 0,-17 35-1,-1-36 1,1 36 0,0 18-1,35 70 1,-53-17-1,53-18 17,18-53-17,17 0 1</inkml:trace>
  <inkml:trace contextRef="#ctx0" brushRef="#br0" timeOffset="55963.7">21167 13176 0,'-18'0'32,"0"0"30,-17 0-46,-35 0-16,-19 53 47,89-18-32,0 1 1,0 34-1,0 1 1,0-36 0,0 36-16,0-36 15,18 0-15,-18 1 16,0-1-16,53 35 16,-53 19-1,35-54 1,-35 53-16,0-53 15,35 1 1,-35-1-16,0 0 16,36-35-1,-36 35 1,35-35 0,18 0-1,0 0 1,-18 0-1,18 0-15,-18-35 16,1 35 0,-1-35-16,0 35 15,-35 17 1</inkml:trace>
  <inkml:trace contextRef="#ctx0" brushRef="#br0" timeOffset="58777.46">22190 14023 0,'0'35'15,"0"-52"63,17 17-78,19-194 47,-89 17 0,53 124-47,-36 53 16,36 36 15,0 16-15,18 54-1,17-70 1,1-1 0,52-35-1,-18 0 1,-52 0-1,-18-18 1</inkml:trace>
  <inkml:trace contextRef="#ctx0" brushRef="#br0" timeOffset="59255.75">21943 13335 0,'0'0'0,"0"35"32,0 1-17,-35 16 1,35-16-16,0-89 62,0 18-62,0-1 16,0 1-16,17 0 16,-17-1-1,35 36 1,18 0 0,36 0-1,-19 0 16</inkml:trace>
  <inkml:trace contextRef="#ctx0" brushRef="#br0" timeOffset="67985.98">22737 13317 0,'-18'0'16,"18"-35"-1,-35 35 17,35 18-17,-71 105 1,18 336 31,106-389-32,35 1 1,-35-71-16,18 35 16,35-35-1,-71 0-15</inkml:trace>
  <inkml:trace contextRef="#ctx0" brushRef="#br0" timeOffset="69350.28">23301 13353 0,'0'-18'297,"18"18"-281,-18-18-1,35 18-15,35 0 16,-17 0-1,0 53 1,-53-17 0,0-1-1,0 71 1,-35-71 0,0-35-1,35-18 32,17 18-31,19 0-1,-1 0 1,0 18 0,-35 17-1,0 1 1,0-1-1,-17-35 1,-19 0 0,1 0-1,0 0 1</inkml:trace>
  <inkml:trace contextRef="#ctx0" brushRef="#br0" timeOffset="69670.48">23936 13406 0,'18'0'31,"35"-36"-15,-18 36-16,18 0 15,17-53 1,-34 53 0</inkml:trace>
  <inkml:trace contextRef="#ctx0" brushRef="#br0" timeOffset="70116.28">24465 13070 0,'0'-35'0,"18"35"15,35 0 1,0 0 0,-53 18-1,0 70 1,0-53-16,0 1 16,-36 69-1,-17 1 1,36-71-1,52-35 17,36 0-17,-18 0 1,17-35 0,-35 35-1</inkml:trace>
  <inkml:trace contextRef="#ctx0" brushRef="#br0" timeOffset="70499.78">24730 12735 0,'0'-35'16,"70"35"-1,-52 0 1,17 0-16,53 106 15,-52-18 1,17 36-16,0 70 16,-18-106-16,-35-35 15,0 0 1,0 17-16,0-35 16,-18-35-1,18 53-15,-53-53 16</inkml:trace>
  <inkml:trace contextRef="#ctx0" brushRef="#br0" timeOffset="70815.98">25435 13229 0,'0'-17'16,"18"17"-1,52-53 1,19 53 0,-36-36-16,17 36 15,1-35 1</inkml:trace>
  <inkml:trace contextRef="#ctx0" brushRef="#br0" timeOffset="71299.31">26088 12859 0,'53'53'63,"-53"0"-48,35 0-15,-35-1 16,35 72 0,-35-71-1,0 17-15,0-34 16,0-1-1,36 18-15,-54-53 63,-17 0-47,17 0-1,-70 0 1,53 0-1,-36 0 1,36 0 0,35-18-16</inkml:trace>
  <inkml:trace contextRef="#ctx0" brushRef="#br0" timeOffset="71760.09">25982 12488 0,'0'-35'0,"-35"53"31,35 17-31,0 0 16,-35 1-1,35 16 1,0-104 31,17 16-32,-17 1-15,35-36 16,1 36 0,-1 0-1,0 35 1,1 53 15,69 17-15,-69-34-16,17-36 15,17 35-15</inkml:trace>
  <inkml:trace contextRef="#ctx0" brushRef="#br0" timeOffset="75245.11">26970 12365 0,'0'18'78,"-18"17"-63,18 0-15,0 0 0,-35 18 16,35 0-16,-35 18 16,35-1-1,0 71 1,106 106 15,70-176 16,-176-36-16</inkml:trace>
  <inkml:trace contextRef="#ctx0" brushRef="#br0" timeOffset="76394.07">27605 12383 0,'-18'0'16,"-17"0"31,35 17-47,-35 89 31,-1 0-16,36 35 1,0-88 0,0-18-16,0 0 15,18 1-15,17-36 16,-35 53-16,53-53 0,18 53 16,-54-53-1,-17-18 1,0-17-16,0-18 15,0 17 1,0 1 15,-70 35-15,35 0 0,-1 18-1,36 17 1,0 18-1,0-18-15</inkml:trace>
  <inkml:trace contextRef="#ctx0" brushRef="#br0" timeOffset="76973.66">28099 12823 0,'0'-35'62,"0"0"-46,88-36 0,229-105 30,-281 176-30</inkml:trace>
  <inkml:trace contextRef="#ctx0" brushRef="#br0" timeOffset="78209.56">28875 12171 0,'35'-88'16,"0"52"-1,54 36 16,-72 212 16,-87-71 0,70-106-16,35-35-31,18 0 16,-18 0 0,0 0-16,1 0 15,-1-17 1,-35-18 0</inkml:trace>
  <inkml:trace contextRef="#ctx0" brushRef="#br0" timeOffset="78576.13">29316 11853 0,'88'0'16,"-53"18"0,18 35-16,0 0 0,-18 0 15,-35 35-15,53 53 16,-53-88-1,0 53-15,0-36 16,0-17-16,-70 71 16,-18 34-1,88-105 1</inkml:trace>
  <inkml:trace contextRef="#ctx0" brushRef="#br0" timeOffset="79891.56">30251 11977 0,'0'0'0,"0"-35"0,0-1 31,-36 36-16,36-35 1,0 70 15,0 18-31,71 406 63,-71-424-48</inkml:trace>
  <inkml:trace contextRef="#ctx0" brushRef="#br0" timeOffset="80071.59">30092 12365 0,'71'-71'31,"-142"142"-31,177-142 16,105-17-1</inkml:trace>
  <inkml:trace contextRef="#ctx0" brushRef="#br0" timeOffset="80390.82">30551 11748 0,'0'0'0,"0"17"47,35 18-47,53 353 47,-53-352 0</inkml:trace>
  <inkml:trace contextRef="#ctx0" brushRef="#br0" timeOffset="80690.09">30850 11783 0,'-17'17'31,"34"-34"-31,-87 34 0,70 19 0,-35-36 16,-1 88 0,1-53-1,35 18 1,35-53 15,36 0-15,-1-18-1,-34 18 1,17 0 0,-18 0-1</inkml:trace>
  <inkml:trace contextRef="#ctx0" brushRef="#br0" timeOffset="81140.89">30498 11430 0,'-36'-35'16,"36"70"15,0 0-31,0 1 16,0-1-1,0 0 1,-35-70 31,35 0-47,0 17 15,0-17 1,0-36-16,0 36 16,0 0-16,18-1 15,17 36 1,18 0-16,-18 0 16,0 36-16,36 16 31,0-52-16</inkml:trace>
  <inkml:trace contextRef="#ctx0" brushRef="#br0" timeOffset="85355.58">31203 11483 0,'-35'0'32,"0"18"-1,35 52-31,0 1 15,-36 17-15,36-18 16,0 19-16,0-36 16,36-1-16,122 90 31,-122-107-31,-1-35 16,0-18-1</inkml:trace>
  <inkml:trace contextRef="#ctx0" brushRef="#br0" timeOffset="85785.38">31468 11395 0,'-18'0'16,"18"17"15,-35 19-15,35 34-16,0 1 0,0 17 16,0-17-16,35 17 15,18-88 1,-53 70-1,88-70-15,-35 0 16,-53-17 0,0-36-16,0-18 31,-17 18-15,-19 53-1,1 0 1,0 18-1,35 35 1</inkml:trace>
  <inkml:trace contextRef="#ctx0" brushRef="#br0" timeOffset="86011.78">31909 11589 0,'0'-36'16,"70"1"-1,19-18 1,34 0-1</inkml:trace>
  <inkml:trace contextRef="#ctx0" brushRef="#br0" timeOffset="86467.55">32314 11130 0,'18'-35'16,"35"35"-1,-18 0-15,1 0 16,34 35 0,-70 18-1,0 0 1,-18 18-1,-17-36 1,53-35 15,17-35-15,36 35 0,-18 17-1,-18 71 1,-35-17-1,0-18 17,-18-18-32,-35 0 15,-17-35 1,34 0 0,36-35-16,-35 0 0</inkml:trace>
  <inkml:trace contextRef="#ctx0" brushRef="#br0" timeOffset="86801.95">32544 10866 0,'0'0'0,"53"0"0,-18 0 16,36 0-16,87 176 15,54 141 17,-89-70-17,-87-158-15,-36-19 16,0-17-16,0 35 0,-71-17 15,-52-1-15,-1 1 16,-87 123 0,158-159-1</inkml:trace>
  <inkml:trace contextRef="#ctx0" brushRef="#br0" timeOffset="88166.7">18891 16140 0,'0'0'0,"-35"0"0,53-36 63,17 36-63,141-53 47</inkml:trace>
  <inkml:trace contextRef="#ctx0" brushRef="#br0" timeOffset="88333.45">18962 16316 0,'0'0'32,"53"-35"-17,0 35-15,88-36 16,0-34 0</inkml:trace>
  <inkml:trace contextRef="#ctx0" brushRef="#br0" timeOffset="88816.73">19897 16016 0,'17'-18'31,"19"18"-31,34-88 16,-17 35-16,-18 18 16,1 0-1,-54-18 1,-35 18-1,18 35 1,-18 35 0,0 18-1,-18 35-15,71-35 16,-70 35-16,70 53 16,0-70 15,53-18-16,70-53 1,-17 0 0,0-71-1,-71 18 1</inkml:trace>
  <inkml:trace contextRef="#ctx0" brushRef="#br0" timeOffset="89348.83">20320 15028 0,'-35'0'15,"-1"0"1,1 18 0,35 53-1,-35 52 1,35-70-16,0 17 15,0 19-15,0-36 16,18 0 0,34 17-1,19-17-15,17-53 16,-88-18 0,71-70-1,-71 53-15,0-18 16,-18 53-1,-52-35 1,17 35 0,0 17-1,17 54 1,36-1 0,53-34-1</inkml:trace>
  <inkml:trace contextRef="#ctx0" brushRef="#br0" timeOffset="89947.76">21414 15346 0,'0'-35'16,"-18"35"-16,-17 0 31,-1 17 0,-52 689 16,512-336 0,-213-458 0</inkml:trace>
  <inkml:trace contextRef="#ctx0" brushRef="#br0" timeOffset="90663.9">22366 15893 0,'53'-36'47,"0"-34"-32,-53 17 1,0 18-16,0-36 16,0 18-16,-106-159 46,106 283 1,18 141-15,35-177-32,-18 18 15,0-53 1,1 0-1,16-18 1,-52-17-16,36 0 16</inkml:trace>
  <inkml:trace contextRef="#ctx0" brushRef="#br0" timeOffset="91122.85">22260 15134 0,'-35'0'16,"0"0"-1,35 18 1,0 17-16,-36-35 16,36 53-16,0-18 15,0-52 32,0-19-47,18-34 16,-18 17 15,35 18-15,36 35 15,-71 17-31,70 19 16,-17-1-1,18 35-15,-18 1 16</inkml:trace>
  <inkml:trace contextRef="#ctx0" brushRef="#br0" timeOffset="93776.11">23178 15505 0,'17'-36'328,"18"36"-313,18-35-15,0 35 16,53-53 0,-88 53-1,17 0-15,0-35 16</inkml:trace>
  <inkml:trace contextRef="#ctx0" brushRef="#br0" timeOffset="94218.61">23760 15046 0,'0'35'47,"35"1"-47,-35-1 0,0 0 16,0 18-16,35-18 15,-35 36 1,35-71-16,1 0 16,17 0-1,-18-35 1,35-1 0,-70-17-1,0 18-15,0 53 31,0 35-15,0 17 15,18-70-31,-18 35 16,35-35 0</inkml:trace>
  <inkml:trace contextRef="#ctx0" brushRef="#br0" timeOffset="94660.82">24324 15099 0,'35'0'47,"-35"53"-47,36-18 16,-36 18 0,0 0-16,53 17 0,-53-34 15,0-19-15,35-17 0,-35 71 16,35-36 15,-35 1-15,0-1-1,-18-35 17,-17 0-17,-18 0 1,18 0-1,-36-18 1,36 18-16</inkml:trace>
  <inkml:trace contextRef="#ctx0" brushRef="#br0" timeOffset="95058.76">24201 14746 0,'0'53'31,"0"-18"-15,0 1-16,0-1 15,0 0 1,0-52 15,0-19-15,0 1-16,0 0 16,0-1-16,35 1 15,0-18 1,0 53-1,1 0 1,-36 35-16,53-35 0,17 53 31,-35-53-31,1 0 0</inkml:trace>
  <inkml:trace contextRef="#ctx0" brushRef="#br0" timeOffset="96849.78">25171 14905 0,'0'0'0,"0"-35"16,0 52 30,0 19-30,35-1-16,-35 88 16,35-35 15,-35-52-31,36 17 16</inkml:trace>
  <inkml:trace contextRef="#ctx0" brushRef="#br0" timeOffset="97041.19">25047 15205 0,'18'-36'31,"35"107"-31,-71-177 0,-35 177 0,141-142 15,-52 71-15,-1-53 0,18 53 16,0-53-16,17 18 16</inkml:trace>
  <inkml:trace contextRef="#ctx0" brushRef="#br0" timeOffset="97524.51">25665 14623 0,'0'-36'0,"17"36"15,19 0-15,-1 0 16,0 124-1,-35-36 1,0-17 0,-70-36-1,87-70 32,18 35-31,1 0-1,34 0 1,-34 35 0,-36 35-1,0 1 1,0-18 0,-18-53-16,-53 35 15,54-35 1,17-17-1,0-36 1</inkml:trace>
  <inkml:trace contextRef="#ctx0" brushRef="#br0" timeOffset="97810.36">26088 14482 0,'0'0'16,"53"70"15,-53-17-31,70 35 16,-34 106-1,-36-123 1,35-36 0</inkml:trace>
  <inkml:trace contextRef="#ctx0" brushRef="#br0" timeOffset="98091.12">26405 14534 0,'0'0'0,"0"18"15,-52 17 1,-19-35 0,71 53-16,-35-53 0,35 36 15,17-36 48,19 0-48,34 35-15,1-35 32</inkml:trace>
  <inkml:trace contextRef="#ctx0" brushRef="#br0" timeOffset="98533.98">26088 14182 0,'-35'0'0,"35"35"31,0 0-15,-36-35-16,36 53 15,0-70 32,0-36-31,18 17-1,-18-17 1,35 53 0,1 0-1,87 36 1,-52 34-1,-71-34-15,88 16 16</inkml:trace>
  <inkml:trace contextRef="#ctx0" brushRef="#br0" timeOffset="98823.82">26723 14129 0,'0'0'0,"88"53"16,-17-18-1,17 36-15,-18 17 16,-17 0-16,0 35 15,-53-17-15,53 18 16,-53 17-16,-88 106 16,-71-71-1,53-70 1,18-71-16</inkml:trace>
  <inkml:trace contextRef="#ctx0" brushRef="#br0" timeOffset="100905.26">28787 14499 0,'0'0'0,"-89"212"0,37 105 15,-90 530 1,1 35 15,106-741 16</inkml:trace>
  <inkml:trace contextRef="#ctx0" brushRef="#br0" timeOffset="101126.22">29351 14464 0,'0'123'16,"0"-246"-16,0 387 0,0-87 15,0 70-15,-53-36 16,-53 477 0,53-352-1,-17-160 1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6-03T05:55:13.79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2719 4357 0,'-88'0'16,"52"0"-16,-16 0 15,-1-18-15,0 18 16,17 0-16,36-35 15,0 0 1,0-1 0</inkml:trace>
  <inkml:trace contextRef="#ctx0" brushRef="#br0" timeOffset="7869.16">11589 4357 0,'-36'0'0,"54"0"141,-18-18-126,53 18-15,-18 0 16,1 0 0,-1 0 15,18 0-15,35-35 15,-53 35-31,1 0 15,-1 0 1,18 0-16,-18 0 16,36 0 15,-19 0-15,1 0-1,0 0 1,0 0-1,-17 0 1,-1 0-16,0 0 16,0 0-16,1 0 0,-1 0 15,35 0 1,-34 0 0,34-53-16,18 53 15,-17 0 1,-36 0-1,18 0-15,0 0 16,-18 0 0,18 0-1,0 0 1,-17 0 0,52 0-1,-18 0 1,18 0-1,-52 0 1,52 0 0,-35 0-1,0 0 1,-18 0-16,18 0 16,18 0-1,-1 18 1,-17-18-1,-18 0-15,18 0 32,0 0-32,0 0 15,18 0 1,-18 0 0,17 0-1,18 0 16,-17 0-15,17 0 0,0 0-1,18 0 1,-35 0 0,-1 0-1,1 0 1,-36 0-16,0 0 15,-17 0-15,17 0 16,0 0-16,36 0 16,0 0-1,-36 35-15,0-35 16,0 0 0,1 0-16,-1 0 0,18 0 15,0 0 1,-18 53 15,36-53-15,17 0-1,-18 0 1,-17 0 0,-17 0-16,-1 0 15,0 0-15,0 0 0,1 0 16,34 0-1,1 0 1,-18 0 0,17 0-1,-34 0 1,34 0-16,-35 0 16,1 0-16,34 0 15,-35 0 1,1 0-16,-1 0 15,-17 0-15,17 0 16,18-35-16,-35 35 16,70 0-1,-53 0 1,36 0-16,-36 0 16,0 0-16,0 0 0,1 0 15,34 0 1,1 0-1,-1-36 1,-34 36-16,52 0 16,-35-35-1,-18 35-15,0 0 16,18 0 0,-18 0-1,1 0 16,17 0-15,0 0 0,17 0-1,-35 18 1,-17-18 0,17 0-1,1 0 1,-1 0-16,0 0 15,18 0 1,-71 0 62,1 0-62,-18 0-1,-36 0 1,36 0-16,17 0 16,-17 0-16,-1 0 15,-34 0 1,-1 0 0,36 0-16,0 0 15,0 0-15,-1 0 0,1 0 16,-18 0-1,-53 0 1,53 0 0,-35 0-1,18 0 1,-36 0-16,53 0 16,-18 0-16,18 0 15,-52 0 1,16 0-1,54 0 1,-18 0 0,18 0-16,0 35 0,-1-35 15,1 0 1,0 0 0,-89 0-1,71 0 1,0 0-1,18 0-15,0 0 16,0 0-16,-18 0 16,17 0-1,1 0 1,0 0 0,0 0-1,-54 0 1,19 0-1,17 0 17,-35 0-17,17 0 1,36 0-16,-36 0 16,36 0-16,0-18 15,-18 18 1,-18 0-1,1 0 1,34 0-16,-34 0 16,-1 0-1,1 0 1,17 0 0,-53 0-1,53 0 1,-17 0-1,-1 0 17,-17 0-17,35 0 1,-18 0 0,18 0-1,-17 0 1,17 0-1,-18 0 1,18 0 0,1 0-16,16 0 15,1 0 1,-18 0-16,18 0 0,-53 0 16,52 0-1,1 0-15,-18 0 16,-17-35-1,17 35 1,-53 0 15,-18 0-15,71 0-16,18 0 16,0 0-16,0 0 15,17 0 16,-53 0-15,71 18 0,-52-18-16,16 0 15,1 0-15,0 0 16,-1 0-16,19 35 16,-54-35-1,18 0 1,0 0-1,-35 0-15,35 0 32,-17 0-17,34 35 1,-16-35-16,-19 0 16,18 0-1,-18 0 1,36 0-16,-18 0 15,18 35-15,0-35 16,-1 0-16,1 0 16,-18 0-1,18 0-15,-18 0 32,0 0-17,-17 36 1,17-36-16,53 35 47</inkml:trace>
  <inkml:trace contextRef="#ctx0" brushRef="#br0" timeOffset="26618.96">953 5415 0,'0'-17'62,"0"-1"-30,0-17 30,0-1-31,0 125 63,0-37-78,-36 1-16,36 0 0,0 18 15,-35 35 1,-18-1 0,53-52-1,0-17 1,0-89 31,0 17-47,0-16 15,0 16-15,0 1 16,0 0-16,0-1 16</inkml:trace>
  <inkml:trace contextRef="#ctx0" brushRef="#br0" timeOffset="26936.1">847 5503 0,'0'0'15,"0"-35"-15,0 0 16,0 0-1,0-1 17,35 36-1,0 0 0,36 18-15,-36 52-16,18 36 15,18 88 1,-36-70 0,0-54 15,-35-34-15,0-72-1,-18 1 1</inkml:trace>
  <inkml:trace contextRef="#ctx0" brushRef="#br0" timeOffset="27151.54">882 5786 0,'71'0'47,"17"-36"-47,-35 36 16,0-53-16,17 53 15,-70-35 1</inkml:trace>
  <inkml:trace contextRef="#ctx0" brushRef="#br0" timeOffset="27445.41">847 5239 0,'-36'0'0,"36"-36"31,18 36-15,35 0-16,35-52 16,-17 52-1,17 0-15,-18 0 16,-17 0-16</inkml:trace>
  <inkml:trace contextRef="#ctx0" brushRef="#br0" timeOffset="27738.64">1764 5521 0,'0'0'0,"18"0"31,34 0-16,90 0 1,-54 0 0</inkml:trace>
  <inkml:trace contextRef="#ctx0" brushRef="#br0" timeOffset="27918.14">1834 5715 0,'0'0'16,"36"0"15,17 0-15,141 0 0,-106-18-16,-35 18 0</inkml:trace>
  <inkml:trace contextRef="#ctx0" brushRef="#br0" timeOffset="29066.53">3052 5345 0,'-36'0'31,"107"0"16,-18 0-32,0 0-15,0 0 16,105 0 0,89-36 15,-317 72 16,-1-36-47</inkml:trace>
  <inkml:trace contextRef="#ctx0" brushRef="#br0" timeOffset="29527.54">3122 5450 0,'0'0'0,"18"0"79,17 36-64,0-1-15,-35 36 16,71-19-16,-71 1 15,88 53 1,-88-53 15,35-53 1,-35-88-17,36-53 1,17-18-1,-53 71 1</inkml:trace>
  <inkml:trace contextRef="#ctx0" brushRef="#br0" timeOffset="30165.24">4180 5168 0,'-17'0'15,"17"-35"1,-35 35-16,17 0 31,-53 53-31,36-18 16,0 18 0,35 0-16,-71 141 15,18 106 16,230-194 1,-54-159-1</inkml:trace>
  <inkml:trace contextRef="#ctx0" brushRef="#br0" timeOffset="30930.78">4498 5539 0,'-35'0'15,"35"-36"-15,0 1 31,17 0-15,19 35-16,16 0 16,1 0 15,-17 70-15,-36-34-16,0 34 15,0-17 1,-18 0-1,-17-53 1,35 35-16,-36-35 16,1 0-1,0-17 1,35-19 15</inkml:trace>
  <inkml:trace contextRef="#ctx0" brushRef="#br0" timeOffset="31315.78">4886 5398 0,'-18'0'0,"-17"0"31,-18 0-31,0 17 16,0 18-1,53 18 1,0-17-1,0 52 1,0-53-16,0 0 16,0 1-1,36-1 1,69-35 0,54-53-1,-159 18 1</inkml:trace>
  <inkml:trace contextRef="#ctx0" brushRef="#br0" timeOffset="32129.35">5115 5433 0,'0'-35'16,"0"-1"15,18 36-15,-18 18-1,35 70 1,-35-53-16,0 1 16,35-1-1,1 0-15,-36 0 16,35-35-16,0 36 16,36-36-1,-36-18 16,-35-17-15,0-36 0,0 1-16,0 17 15,0 18 1,-17 35 0,17 17 62,0 18-78,0 1 15,0-1-15,0 0 0,17 18 16,-17-18 0,0 1-16,0-1 15,35 0-15,-35 1 0,0 34 16,36 1 15,-36-1-15,0-17-1,-18-18 1,-35-35 0,-17 0-1,-1 0 1,-35-17-1,71 17 1,0-35 0,35-1-1</inkml:trace>
  <inkml:trace contextRef="#ctx0" brushRef="#br0" timeOffset="33395.42">5874 5380 0,'0'53'63,"0"17"-63,0-17 16,35 0-16,-35 35 15,0 18 1,0 18 15,0-160 0,0 1-31</inkml:trace>
  <inkml:trace contextRef="#ctx0" brushRef="#br0" timeOffset="33636.18">5750 5627 0,'18'0'31,"35"0"-31,17 0 16,-17-35-16,0 35 16,-17 0-16,-1 0 15</inkml:trace>
  <inkml:trace contextRef="#ctx0" brushRef="#br0" timeOffset="34567.97">6368 5380 0,'-18'0'0,"18"-35"15,0 52 48,0 19-63,53-1 16,-53 0-16,0 0 15,35 1 1,0-1-1,18-35-15,-17 0 16,-1 0-16,0 0 16,1-18-16,-36-35 31,0 18-31,0 0 16,0 0-16,-18 35 15,-17-36-15,35 1 31,0 53 16,0 17-31,17 35 0,-17 36-1,53 18 1,-53-1-1,0-88 1,0 18 0,0-17-1,0-1 1,-17-35 0,-19 0-1,1 0 1,0 0-1,-18 0 17,-35 0-17,52 0 1,36-18 0,0-35-1</inkml:trace>
  <inkml:trace contextRef="#ctx0" brushRef="#br0" timeOffset="35169.51">6967 5433 0,'71'0'47,"-18"0"-32,0 0-15,0 0 16,35 35 0,-35-35-1,-18 0 1,-35 35 31,-18-35-32,18 18-15,-52 53 16,-54-1 0,35-17 15,71 0-31,-35-18 16,0-35-1,35 35 1,35-35-1,0 0 1,18 0-16,88 0 16,-106 0-16,1 0 15,-1 0 1,18 0 0,-18 0-1</inkml:trace>
  <inkml:trace contextRef="#ctx0" brushRef="#br0" timeOffset="45995.15">7814 5697 0,'0'-35'0,"53"35"47,0 0-31,0 0-16,0-35 15</inkml:trace>
  <inkml:trace contextRef="#ctx0" brushRef="#br0" timeOffset="46633.07">7920 5468 0,'0'-35'31,"0"70"32,0 0-63,0 1 15,0-1-15,0 88 16,18 89 15,17-124 0</inkml:trace>
  <inkml:trace contextRef="#ctx0" brushRef="#br0" timeOffset="47003.18">7726 5715 0,'-35'0'0,"35"-35"47,35 35-47,18 0 16,0 0-16,17 0 15,36 0 1,18 0 15</inkml:trace>
  <inkml:trace contextRef="#ctx0" brushRef="#br0" timeOffset="47586.03">8396 5556 0,'-35'0'0,"88"0"47,53 0-32,123 0 32,-229 36 0,-106 34-16,0 124 0,36-159-31,70 1 16,17-36 15,36 0-15,-17 0-16,69-18 16,-69 18-16,-19 0 15,54 0 1,-36 0-1</inkml:trace>
  <inkml:trace contextRef="#ctx0" brushRef="#br0" timeOffset="47966.02">9031 5662 0,'0'0'0,"-35"0"0,35-35 16,0 0-1,35 35 1,36 0-1,-36 0-15,0 35 16,1 0 0,-36 0-16,0 36 15,-36-1 1,36-34 0,-53-36-1,18 0-15,35-53 31,0 18-31</inkml:trace>
  <inkml:trace contextRef="#ctx0" brushRef="#br0" timeOffset="48305.35">9402 5521 0,'0'0'0,"-18"0"0,-17 0 16,-1 0 0,-17 18 15,18 52-16,0-17 1,35 53 0,0-18-1,0-35 1,70-53 0,-17 0-16,71-18 15,-89-35-15</inkml:trace>
  <inkml:trace contextRef="#ctx0" brushRef="#br0" timeOffset="48671.86">9596 5309 0,'17'0'47,"36"53"-47,0-17 16,35 87-1,-52 53 1,-54-70 0,-70 18-1,17-1 1,36-88 0,-18-35-16</inkml:trace>
  <inkml:trace contextRef="#ctx0" brushRef="#br0" timeOffset="50063.94">2999 5398 0,'-36'0'63,"36"-18"-63,0-17 47,0 52 15,18 36-46,17 18-1,18-18 1,-53-18-16,35 18 16,18 70-1,36-17 1</inkml:trace>
  <inkml:trace contextRef="#ctx0" brushRef="#br0" timeOffset="51387.87">3052 5433 0,'17'35'94,"-17"0"-94,35 1 16,-35 17-16,36 17 15,-36 18-15,106 18 47,-71-18-15,-18-88-32,-17 36 125,0-1-110,0-88 48,53 18-48,-53-1-15,0-17 16,0 18-16,0 0 16,36-18-1,-36 0 1,53 53-16,-53-35 15,35 0 1,-35-1 0,0 1-16,0 0 31,35 35-15,-35-36-16,35 36 31,-35-35 47,0 0-47,0 0 47</inkml:trace>
  <inkml:trace contextRef="#ctx0" brushRef="#br0" timeOffset="86796.06">9013 4286 0,'0'0'0,"71"0"47,35 0-31,35 18-16,18-18 15,17 53-15,124 0 16,-194-53 15,-300 0 16,-247-71-16,300 71-31,-18 0 16,53-53-16,18 53 0,35 0 15,18 0 1,52 0 0,19 0-1,34 0-15,36 0 16,35 0 0,-17 0-16,-54 0 0,-17 0 15,-18 0-15,-70 0 47,-18 0-47,-106 0 31,107 0-15,87 0 0</inkml:trace>
  <inkml:trace contextRef="#ctx0" brushRef="#br0" timeOffset="96139.75">1623 7144 0,'-35'0'16,"52"0"31,18 0-31,18 0-16,0 0 15,18 0-15,-36-36 16,0 36 15,-35 18 16</inkml:trace>
  <inkml:trace contextRef="#ctx0" brushRef="#br0" timeOffset="96388.79">1570 7355 0,'0'0'0,"18"0"47,-1 0-47,18 0 16,36 0-16,0 0 15,-1 0 1,1 0 15,-36 0-31</inkml:trace>
  <inkml:trace contextRef="#ctx0" brushRef="#br0" timeOffset="103899.5">4657 6103 0,'17'18'94,"-17"17"-63,0 0-15,36-35-1,-36 18-15,35-18 16,-35 35 0,35 0-1,0-35 1,36 36 15,0-1 0,-36 0-15,0-35 0,0 53-1,18-53 1,-17 0-1,-1 0 1,0 35 0,0-35 15,1 0-15,-1 0-1,-17 0-15,17 0 31,0 18-15,0-18 0,1 0-1,52 0 1,-18-18 0,-34 18-1,17 0-15,-18 0 16,-35-35-1,35 35 1,18-35 0,18 35-1,-36 0-15,18 0 16,0 0 0,-18 0-1,18-35 16,-18 35-15,71 0 0,-53 0-1,-18 0 1,1 0 31,-1 0-47,0 0 15,0 0 1,18 0 0,0 17-1,-53 19 17,36-36-32,-36 35 15,35 0 1,0 0 15,-35-52 32,0-36-48,0 0 1,0 18 15,35 35-15,-35-36-1,36 36-15,-1 0 32,0 0-17,0-35-15,18 35 16,18 0 15,-36 0-15,0 0-16,1 0 62,-1 0-46,36 0-1,-18 0 1,-18 0-16,0 0 63,0 0-63,18 0 15,18 0 1,-36 0-1,-35 18 1,53-18-16,-18 0 16,1 35 31,-1-35-47,18 0 15,0 35 1,-36-35-1,19 0 1,-1 0 15,-35 36-15,70-36 0,-52 0-1,53 52 1,-36-52-1,0 0 17,-35 36-17,35-36-15,18 0 16,-17 35 0,-1-35-16,18 0 15,-53 35 1,35-35-1,0 0 1,1 0 0,17 36-1,0-36 1,-18 0 0,0 0 30,0 0-46,1 0 32,17 0-17,-18 0 1,0 0 0,0 0 15,-35-18-16,36 18 1,-1 0 0,0 0-1,0 0 1,-17-35 0,17 35-1,1-36 1,34 1 15,-34 35 0,-36-35-15,35-18 0,-35 35-1,35-35 1,-35 0-1,0 18 1,0 0 15,-18 35-15</inkml:trace>
  <inkml:trace contextRef="#ctx0" brushRef="#br0" timeOffset="122101.01">2505 7655 0,'-36'0'16,"54"0"124,17 0-108,1-17-17,-1-19 1,-35 1-16,53 0 16,-53 0-16,35-1 15,-35-17-15,-18 53 156,18 36-140,0 17-16,0-1 31,0 19-31,18-36 32,35-35-17,0 0 1,18-17-1,-36-36 1</inkml:trace>
  <inkml:trace contextRef="#ctx0" brushRef="#br0" timeOffset="122629.3">2611 7144 0,'-36'0'47,"36"17"-31,-53 19 15,53-89 32,36 17-48,-36 1-15,35 35 16,-35-53-16,18 53 16,17 0-1,18 36 16,-18 16-31,53 1 16,-52-53 0,16-17-1</inkml:trace>
  <inkml:trace contextRef="#ctx0" brushRef="#br0" timeOffset="123543.75">3634 7391 0,'-18'0'0,"18"-36"16,-35 36-1,-18 0 17,18 0-17,-18 36-15,0 34 31,17 18 1,142-52 15,-70-36-32,16-18 1,-16-70-1,-36 35 1,0 0 0,0 18-1,0 0 1,0-1 0,0-17-1,-18-17 1,-35 17-1,18 18 1,0 35 0,-1 0-1,1 0 1,35 35 0</inkml:trace>
  <inkml:trace contextRef="#ctx0" brushRef="#br0" timeOffset="123983.37">3281 7867 0,'0'0'0,"35"0"47,0 0-32,18 0 1,159 0 15,-159 0-31,106 0 31,-159 35-15</inkml:trace>
  <inkml:trace contextRef="#ctx0" brushRef="#br0" timeOffset="124607.67">3422 8502 0,'-35'-18'16,"-1"18"-1,36-35 1,-35 35-16,0 0 31,35 18-15,-35-18-16,35 35 15,0 0 1,0 18 0,0-18-1,17-35-15,54 0 16,-1 0 0,-34 0-1,-1-17 1,-35-36-1,0 18-15,0-1 16,0 1-16,0 0 0,-35-36 16,-1 1 15,-34 70-15,70-18-16,-53 18 15,18 0-15,35 35 31,0 18 1</inkml:trace>
  <inkml:trace contextRef="#ctx0" brushRef="#br0" timeOffset="125011.65">3616 8396 0,'0'-35'16,"18"35"15,52 0-31,-52 0 16,52 0-1,-70 17 1,0 19-16,0 17 16,0 0-1,-53 0 1,1-18-1,16-35 1,36-18 15</inkml:trace>
  <inkml:trace contextRef="#ctx0" brushRef="#br0" timeOffset="125342.32">3969 8308 0,'0'-18'0,"-18"18"15,-17 0 16,0 0-15,35 36-16,-36-36 16,36 35-16,0 0 15,0 0 1,18 1 0,17-36-1,89 0 1,-18 0-1,17-18 1</inkml:trace>
  <inkml:trace contextRef="#ctx0" brushRef="#br0" timeOffset="128522.87">4357 7179 0,'0'-35'16,"-18"35"0,-35 17 31,53 19-32,-53-1 1,53 36-16,-53 158 31,89-106-15,70-70-1,-54-53 1,19 0-16</inkml:trace>
  <inkml:trace contextRef="#ctx0" brushRef="#br0" timeOffset="128864.95">4621 7479 0,'0'-35'0,"0"-1"15,18 1 1,17 35 15,18 18-15,-53 17 0,0 18-16,0 0 15,-17-53 1,17 35-16,-36-35 15</inkml:trace>
  <inkml:trace contextRef="#ctx0" brushRef="#br0" timeOffset="129148.43">4921 7285 0,'-35'0'47,"35"18"-32,-53 17 1,53 35-1,0-34-15,0-19 16,0 54 0,53-1-1,-18-70-15,1 0 16,16 0-16,-16 0 0</inkml:trace>
  <inkml:trace contextRef="#ctx0" brushRef="#br0" timeOffset="129705.7">5168 7338 0,'0'-18'0,"0"53"63,0 1-48,71 17-15,-18 0 16,0-18 0,-18-35-1,-35-18 1,0-17 0,0-18-1,0 18 1,-18-1-1,18 107 32,0-36-47,18 1 0,-18-1 16,53 0 0,-53 0-16,0 1 0,0 17 15,0 17 1,0-35 15,-18 18-15,-17-53-1,0 0 1,-36-17 0,36 17-1,35-36 1,53 36-1</inkml:trace>
  <inkml:trace contextRef="#ctx0" brushRef="#br0" timeOffset="129987.48">5750 7391 0,'0'0'0,"18"53"63,-18-18-63,0 18 15,53 0-15,-53-18 16,0 0-1,0 18 1</inkml:trace>
  <inkml:trace contextRef="#ctx0" brushRef="#br0" timeOffset="130159.04">5627 7602 0,'0'0'0,"35"-35"32,18 35-17,106 0 1,-53-35 0</inkml:trace>
  <inkml:trace contextRef="#ctx0" brushRef="#br0" timeOffset="130737.48">6121 7426 0,'-36'-53'0,"54"53"62,17 53-62,36 0 16,-18 17 0,17-34-1,-17-36 1,-17-18 0,-36-17-1,0-36 1,0 36-16,-18-18 15,18 88 32,0 1-31,0-1-16,18 71 16,-18-36-1,35 1 1,-35-1 15,0-34-31,-18 17 16,-17-53-1,0 0 1,-1 0 0,1 0-1,0-18 1,0-17-1,35-1 1</inkml:trace>
  <inkml:trace contextRef="#ctx0" brushRef="#br0" timeOffset="131226.57">6579 7532 0,'0'-18'0,"71"18"47,-53 0-47,17 0 16,0 0-16,0 0 15,1 0-15,-1 0 16,-70 18 62,-36 35-62,36-18-16,0 0 15,-1 18-15,1 0 32,35-18-17,0 1 1,35-36 0,1 0-16,-1 0 15,0 0-15,-17 0 16,35-18-1,0 18-15,-18 0 16</inkml:trace>
  <inkml:trace contextRef="#ctx0" brushRef="#br0" timeOffset="131511.94">7144 7426 0,'0'18'31,"0"17"-31,0 0 16,0 0-16,0 1 15,17 34 1,-17-34 0,0 16-16</inkml:trace>
  <inkml:trace contextRef="#ctx0" brushRef="#br0" timeOffset="131693.87">7020 7585 0,'18'-36'32,"52"36"-32,1 0 15,-18-52-15,18 52 16,-19 0-16</inkml:trace>
  <inkml:trace contextRef="#ctx0" brushRef="#br0" timeOffset="132153.17">7444 7338 0,'70'0'31,"-17"0"-31,0 0 16,70 17 0,-70-17-16,-17 0 15,-1 0 1,-88 0 15,35 0-31,-35 36 16,1 17-1,16 0 1,36-1 0,-35-16-1,35-1 16,35-35-15,1 0-16,16 0 16,19-18-1,-36 18-15,1 0 16,-36-35-16</inkml:trace>
  <inkml:trace contextRef="#ctx0" brushRef="#br0" timeOffset="132468.31">8061 7391 0,'18'0'47,"-1"0"-47,19 0 0,-1 0 31,-35 70-15,35-70-16,-35 53 16,-18 18-16,-17-71 15,0 35 1,0-35-1</inkml:trace>
  <inkml:trace contextRef="#ctx0" brushRef="#br0" timeOffset="132751.56">8396 7338 0,'-35'0'0,"0"0"31,-1 17-15,36 36 0,0-17-1,0 34 1,0-17-1,0-18 1,53-35 0,35 0-1</inkml:trace>
  <inkml:trace contextRef="#ctx0" brushRef="#br0" timeOffset="133051.47">8537 7214 0,'0'-35'0,"36"35"31,16 0-15,-52 53-16,36 0 15,-36 53 1,0 52 0,0-69-16,0-19 15,0-17-15,0-18 16,-36 18-16,-34-17 16,-18-1-1</inkml:trace>
  <inkml:trace contextRef="#ctx0" brushRef="#br0" timeOffset="134751.61">1958 9225 0,'0'-35'16,"0"53"15,0 34-15,0 19-16,0-18 15,0 88 1,0-18 15,0-87 0</inkml:trace>
  <inkml:trace contextRef="#ctx0" brushRef="#br0" timeOffset="134920.34">1799 9543 0,'18'-36'31,"52"36"-31,1 0 16,17-35-16,-17 35 16,52-53-1</inkml:trace>
  <inkml:trace contextRef="#ctx0" brushRef="#br0" timeOffset="135344.73">2611 9419 0,'-36'0'16,"36"18"31,18 17-47,-18 0 15,0 36-15,0-18 16,35 53-16,-35-36 31,0-34-15,0-1-16,-17-35 47,-19 0-32,1 0 1,35-18 0,-53 18-1,18-35 1,35 0 15</inkml:trace>
  <inkml:trace contextRef="#ctx0" brushRef="#br0" timeOffset="135740.21">2575 9172 0,'0'36'16,"0"16"0,-17-52-1,17 53-15,-36-53 47,36-17-47,0-36 16,0-18-1,53 1 1,-17 70 0,-1 0 15,18 17-31,-53 19 15,53-1-15,-53 0 16,70 0-16,-17 1 16</inkml:trace>
  <inkml:trace contextRef="#ctx0" brushRef="#br0" timeOffset="136310.97">3316 9560 0,'0'0'0,"-18"0"16,18-35-1,-52 35-15,16 0 16,1 0-1,0 0 1,-1 35 0,36 18-1,0 18-15,0-36 16,53-35 0,-17 0-1,-1 0 1,0-35-16,0-36 15,1 36-15,-36 0 16,0-36 0,-18-17-1,-35 53-15,18-18 16,35 35-16,-53 18 0,18 0 16,35 53 15</inkml:trace>
  <inkml:trace contextRef="#ctx0" brushRef="#br0" timeOffset="136648.07">3016 10037 0,'0'0'0,"36"0"31,16-18-16,19 18-15,88 0 16,-18-53 0,-53 53-1,-53 0 1</inkml:trace>
  <inkml:trace contextRef="#ctx0" brushRef="#br0" timeOffset="137116.41">3298 10425 0,'-35'0'15,"-18"0"1,-17 0 0,17 0-1,53 53-15,-35 17 16,-1 1 0,36-54 15,0 54-31,18-36 15,35-35-15,-18 0 16,36-35 0,-36-36-1,0 36-15,-35-18 16,0 0-16,0 0 0,-17-17 16,-54-36-1,0 35 1,19 36-1,34 88 1,18 17 0</inkml:trace>
  <inkml:trace contextRef="#ctx0" brushRef="#br0" timeOffset="137631.61">3457 10407 0,'36'0'32,"16"18"-17,-34-18 1,-18 35-1,35-35-15,1 0 16,-1 0 0,-35-35-1,35-18 1,-35 17-16,0 1 16,0 53 30,0 35-30,0 105 0,0-34-1,0-54 1,0-17 0,-35-53-16,-18 36 15,-18-36 1,19 0-1,16-18 1,36-17 0,0-1-1</inkml:trace>
  <inkml:trace contextRef="#ctx0" brushRef="#br0" timeOffset="138218.27">4498 9260 0,'0'0'0,"0"-35"16,-35 35-1,-1 0 1,-34 35 0,70 36-1,-53-18-15,53 106 16,0-89 0,0 54-16,35-89 15,0 0-15,89 1 31,-89-36-31</inkml:trace>
  <inkml:trace contextRef="#ctx0" brushRef="#br0" timeOffset="138717.91">4851 9454 0,'0'-35'0,"0"0"31,35 35-15,0-35-16,1 35 15,-1 0 1,0 17-16,-35 19 0,53-1 16,-53 0-16,0 0 15,0 1-15,-35 34 16,-36-35 15,18-35-31,53-52 31,0-19-15</inkml:trace>
  <inkml:trace contextRef="#ctx0" brushRef="#br0" timeOffset="139012.17">5256 9243 0,'0'0'0,"-17"0"16,-19 0 15,36 17-31,-52 54 31,-1-18-31,17 17 0,36-34 16,0-1-16,53 0 15,71 18 17,-71-53-32,0 0 15,-18 0-15,-35-35 0</inkml:trace>
  <inkml:trace contextRef="#ctx0" brushRef="#br0" timeOffset="139529.41">5521 9278 0,'-18'0'15,"36"18"17,17 35-17,36 17 1,-36-35-1,0-35 17,-35-52-17,0 34-15,0-17 16,36-36 0,-36 36-1,0 70 16,0 0-31,0 1 16,0-1 0,0 0-16,0-17 0,0 17 15,0 0-15,0 36 16,0-1 0,0-17-1,-18-53 1,-17 0-1,-18 0-15,0-35 32,18 0-17,-1 35 1</inkml:trace>
  <inkml:trace contextRef="#ctx0" brushRef="#br0" timeOffset="139883.47">6244 9225 0,'0'-35'16,"0"53"15,0 17-15,0 0-16,18 18 0,-18 0 15,0 35 1,35-35-16,-35-18 16,0-17-1,-18-18-15</inkml:trace>
  <inkml:trace contextRef="#ctx0" brushRef="#br0" timeOffset="140062">6138 9384 0,'0'0'0,"0"-35"15,36 35-15,34 0 16,1-36 0,17 36-16,-18 0 15,1 0-15,-36-35 0</inkml:trace>
  <inkml:trace contextRef="#ctx0" brushRef="#br0" timeOffset="140570.64">6615 9137 0,'35'35'47,"18"36"-31,-18-71-16,0 35 15,1-35 1,-36-35 15,0-18-15,0 18-1,0 52 17,0 1-32,53 52 15,-53 36 1,0-53-16,0-18 16,0 1-1,0-1-15,0 0 16,0 1-16,0 16 15,-18-52 1,-17 0 0,-1 0-1,1-17 1,35-18 0,-35-1-1</inkml:trace>
  <inkml:trace contextRef="#ctx0" brushRef="#br0" timeOffset="141051.7">7144 9155 0,'17'0'16,"72"0"0,-72 0-1,54 0-15,-18 0 16,17 0-1,-34 0 1,-54 0 15,-17 0-15,35 35-16,-36 18 16,1 35-1,0-53 1,0 53-1,52-52 17,18-36-17,1 0 1,34-18 0,-52 18-16,35-35 15,0 35-15</inkml:trace>
  <inkml:trace contextRef="#ctx0" brushRef="#br0" timeOffset="141360.87">8043 9225 0,'0'0'0,"0"-35"0,0 53 47,0 17-32,0 35 1,0-17-1,0-17-15,0-1 16,0 0-16</inkml:trace>
  <inkml:trace contextRef="#ctx0" brushRef="#br0" timeOffset="141561.34">7867 9349 0,'35'0'15,"1"0"-15,16 0 16,19-36-16,-18 36 16,0 0-1,35 0-15</inkml:trace>
  <inkml:trace contextRef="#ctx0" brushRef="#br0" timeOffset="141993.22">8290 9066 0,'0'0'0,"18"0"31,17 0-31,0 0 16,1 0-1,17 0 1,-18 0 0,0 0-16,-52 0 31,-19 18-16,-17 53 1,18-1 0,-35-17-1,34-18 1,54 1 15,17-36-15,71-18-1,-35-17 1,-36 35 0</inkml:trace>
  <inkml:trace contextRef="#ctx0" brushRef="#br0" timeOffset="142293.16">8749 8996 0,'18'0'16,"17"0"-1,0 0 1,-35 70-1,0-34-15,0-1 16,0-17-16,0 52 16,-18-35 15,-17-35-15</inkml:trace>
  <inkml:trace contextRef="#ctx0" brushRef="#br0" timeOffset="142542.18">8996 8978 0,'0'0'0,"-71"0"31,71 18-16,0 52-15,0-17 32,0 18-32,36-36 15,-1-35 17,-18 0-32,19 0 0</inkml:trace>
  <inkml:trace contextRef="#ctx0" brushRef="#br0" timeOffset="142792.87">9243 8661 0,'0'0'0,"17"17"16,19-17-16,34 124 15,-34-1 1,-36 36 0,-71 0-1,0-53 1,-17-53 0,-71 35-16,1-18 0,-1-17 0</inkml:trace>
  <inkml:trace contextRef="#ctx0" brushRef="#br0" timeOffset="143958.29">2064 11695 0,'0'53'16,"0"-18"0,35 18-16,-35 0 15,53 17-15,-53-17 16,53 0-16,-53-18 16,0 1-16,0 16 15</inkml:trace>
  <inkml:trace contextRef="#ctx0" brushRef="#br0" timeOffset="144124.84">2028 12100 0,'36'-35'47,"17"35"-47,17 0 16,-17 0-16,0-35 0</inkml:trace>
  <inkml:trace contextRef="#ctx0" brushRef="#br0" timeOffset="144380.6">2699 11889 0,'0'0'0,"0"-36"0,-36 36 16,36 36 0,0-1-16,36 88 31,-36-17-16,35-18 1,-35-52-16,0 17 16,35-53-1</inkml:trace>
  <inkml:trace contextRef="#ctx0" brushRef="#br0" timeOffset="144666.84">3052 11783 0,'0'0'0,"-36"0"15,1 35-15,0-35 16,-1 35 0,36 1-16,-35-36 15,35 35 1,-35-35-16,35 35 31,18-35-15,17 0-1,53 35 1,-53-35-16,36 36 16,-36-36-1</inkml:trace>
  <inkml:trace contextRef="#ctx0" brushRef="#br0" timeOffset="145125.63">2787 11465 0,'-35'0'16,"35"18"0,-36 17-16,36 0 15,-35 36 1,0-36-1,35-105 17,17 17-17,-17 0-15,0 18 16,36-1-16,-36 1 16,35 35-16,0 0 31,-35 18-16,36 17 1,17 0 0,-1-35-16</inkml:trace>
  <inkml:trace contextRef="#ctx0" brushRef="#br0" timeOffset="145662.41">3810 11836 0,'0'-36'0,"-18"36"15,18-35 1,-35 35-16,-35 0 16,52 0-1,18 18 1,-35 35-1,35 17 1,0 1 0,70-71-1,-35-18 1,18-70 0,18-35 15,-71 52-31,0-17 15,0 17-15,-35-17 0,-1 35 16,-34 0 0,35 18-16,-1 35 15,36 35 1,-35 89 0</inkml:trace>
  <inkml:trace contextRef="#ctx0" brushRef="#br0" timeOffset="145945.79">3563 12330 0,'0'0'15,"18"0"17,17 0-17,18 0-15,88-36 16,-88 36-16,35 0 16,0 0-1,-35 0 1</inkml:trace>
  <inkml:trace contextRef="#ctx0" brushRef="#br0" timeOffset="146405.81">3898 12894 0,'0'0'0,"-35"0"15,-18 0 1,0 0-16,53 35 16,-70-35-1,34 106 1,36-53-1,0-18 1,106-35 0,-53 0-1,-18-53 1,-35-35 0,-17-35-1,-72 17 16,54 71-31,0 35 16,0 0 0,35 35-16,0 0 15,0 0 1,53-35-16</inkml:trace>
  <inkml:trace contextRef="#ctx0" brushRef="#br0" timeOffset="146879.69">3933 12823 0,'0'0'0,"36"0"15,-1-35-15,18 35 16,-53-35-1,53 35 1,17 0 0,-17 0-1,-17 0 1,-36 18 46,-36-18-46,36 52-16,-53-16 0,53-1 16,-70 53-1,35-35 1,52-53 15,71 0-15,-52-17-16,34-19 31,1 36-15,-36 0-16,53-53 15</inkml:trace>
  <inkml:trace contextRef="#ctx0" brushRef="#br0" timeOffset="147355.41">4957 11589 0,'0'0'0,"-36"0"31,19 0-15,17 17-1,-71 19-15,18 70 16,53 52 0,0-87-1,0 17-15,0-35 16,35 0-16,1-18 15,87 18 1,-35-71-16</inkml:trace>
  <inkml:trace contextRef="#ctx0" brushRef="#br0" timeOffset="147637.76">5239 11818 0,'0'0'0,"0"-35"15,17 0 1,19 35 0,34 0-16,-17 70 15,-53 1 1,-17-1 15,-36-17-15,-18 0-1</inkml:trace>
  <inkml:trace contextRef="#ctx0" brushRef="#br0" timeOffset="147914.01">5609 11677 0,'0'0'0,"-35"0"16,17 0-1,-35 18 1,18 35-1,35-18 1,-35 35 0,35-34-1,35 17 1,0-53-16,18 0 16,-17 0-16,-1 0 0</inkml:trace>
  <inkml:trace contextRef="#ctx0" brushRef="#br0" timeOffset="148561.47">5768 11589 0,'0'0'0,"18"0"46,-18 53-30,70-18-16,-70 0 16,53 1-1,-18-1 1,-35 0-16,36-35 16,-36-18 15,0-34-16,0 16-15,0-17 16,0 89 62,35 17-62,-35 35-1,0-53 1,0-17-16,0 17 16,35 71-1,-35-18 1,0-18 0,35-17-1,-70-53 16,0 0-15,-18 0 0,-18-17-1,54 17 1,17-36 0,17 1 15</inkml:trace>
  <inkml:trace contextRef="#ctx0" brushRef="#br0" timeOffset="148870.64">6509 11695 0,'0'53'32,"0"-36"-32,0 18 0,0 36 15,35-36 1,-35 36-16,0-54 15,0 54 17,-35-71-32</inkml:trace>
  <inkml:trace contextRef="#ctx0" brushRef="#br0" timeOffset="149054.16">6368 11977 0,'0'-35'0,"35"35"16,0 0-1,36-36-15,35 36 16,-18 0 0,-53-53-1</inkml:trace>
  <inkml:trace contextRef="#ctx0" brushRef="#br0" timeOffset="150052.81">6950 11695 0,'-36'0'0,"36"-36"31,18 36 0,-18 36-31,35-1 16,-35 0-16,36 0 15,-1-35 1,0 53-16,53-53 31,-52-70 0,-54-18 1,18 123 15,0 35-32,18 1 1,-18 0-1,0-19 1,0 19 15,0-36-31,0 36 16,0-36-16,-71-35 62,36 0-62,0-18 16,-18 18 0,53-35-16,-36 35 31,54 0-15,-18-35-1</inkml:trace>
  <inkml:trace contextRef="#ctx0" brushRef="#br0" timeOffset="150518.57">7461 11730 0,'36'0'31,"-1"0"-15,35 0-16,1-35 15,-36 35 1,-17 0-1,-71 17 17,18-17-17,-1 53 1,36-18-16,-53 1 16,53-1-16,-35-35 0,35 53 15,0-18 1,18-35-1,35 0 1,-18 0-16,0-17 16,1 17-16,-1-53 0,0 53 15,-35-36-15</inkml:trace>
  <inkml:trace contextRef="#ctx0" brushRef="#br0" timeOffset="150937.66">8114 11465 0,'35'71'62,"-35"-18"-62,0 0 16,0 70-16,35 1 47</inkml:trace>
  <inkml:trace contextRef="#ctx0" brushRef="#br0" timeOffset="151118.25">8043 11748 0,'0'0'0,"36"0"15,-1-36 1,18 36-16,70 0 15,-70 0 1,18-35-16,-36 35 16</inkml:trace>
  <inkml:trace contextRef="#ctx0" brushRef="#br0" timeOffset="151567.6">8537 11483 0,'36'-53'32,"34"53"-32,-35 0 0,18-35 15,71 35 1,-89 0-1,0 0 17,-70 0-1,-18 53-15,-17 17-1,-1 1 1,71-36-16,-35-35 15,35 35-15,17 1 32,54-36-17,35-18 1,-71 18-16,18-35 16,-35 35-16,17 0 15,-35-36-15</inkml:trace>
  <inkml:trace contextRef="#ctx0" brushRef="#br0" timeOffset="151880.79">9155 11430 0,'0'0'0,"35"0"16,-35-35-16,53 35 15,-18 0 1,0 17 0,-35 36-1,0-17-15,0-1 16,-17-35-16,17 53 15,-53-53-15,53 35 16,-35-35-16</inkml:trace>
  <inkml:trace contextRef="#ctx0" brushRef="#br0" timeOffset="152134.11">9525 11324 0,'-35'0'16,"-1"0"0,36 18-16,-52 70 15,52-53 1,0 1-16,0-1 15,35 18 1,18-53 0,-18 0-16,0 0 15</inkml:trace>
  <inkml:trace contextRef="#ctx0" brushRef="#br0" timeOffset="152417.34">9807 11060 0,'0'0'0,"71"0"16,-36 53-1,0 35 1,-35 35-1,0-17 1,-35 17 0,-35-70-1,-19 18-15,1 0 16,-18 17-16,18 18 0,18-54 16</inkml:trace>
  <inkml:trace contextRef="#ctx0" brushRef="#br0" timeOffset="153560.76">1376 14499 0,'53'0'47,"0"0"-47,0-35 16,0 35-1,17 0-15,-17-35 16</inkml:trace>
  <inkml:trace contextRef="#ctx0" brushRef="#br0" timeOffset="153722.34">1482 14817 0,'70'-18'15,"1"18"1,17-88-16,0 88 15,0-106 1,-35 106-16</inkml:trace>
  <inkml:trace contextRef="#ctx0" brushRef="#br0" timeOffset="154148.18">2452 14640 0,'0'0'0,"35"0"47,0 0-47,1 0 0,17-17 31,-53-54-31,0 36 16,0 0-16,0-18 0,0-18 15,0 18 1,0 18-16,-18-36 16,-17 71-1,35 36 17,0 34-32,0 54 15,0 34 1,17-52-1,-17-53 1,53-53-16,-18 0 31,36 0-31,-18-35 16</inkml:trace>
  <inkml:trace contextRef="#ctx0" brushRef="#br0" timeOffset="154647.81">2469 13899 0,'0'0'0,"-35"0"16,0 0 15,35 36-15,-18 17 31,89-265 0,-36 89-16,71 175 0,-18 37-15,-53-89-1,-35 53-15,53-53 16,-53 35-16</inkml:trace>
  <inkml:trace contextRef="#ctx0" brushRef="#br0" timeOffset="165371.87">3404 14005 0,'0'-35'16,"-35"53"46,0 35-46,35-18-1,-71 35-15,71-17 16,-35 0-16,35 18 0,0-18 16,0 0-16,18 17 15,158 1 32,-123-71-47</inkml:trace>
  <inkml:trace contextRef="#ctx0" brushRef="#br0" timeOffset="166137.84">3757 14111 0,'0'0'0,"-35"0"15,88 18 32,-53 17-31,35 0-16,-35 1 15,35-36-15,-35 53 16,53-53-16,88 0 31,-141-36-15,18-123 0,-53 124-1,-1 35 32,36 18-31,0 35-1,0 0 1,36 0 0,-36 17-1,35 1 1,0 35-1,-35-54 1,0-16 0,-17-36 15,-36 0 0,0 0-31,-18 0 16,36 0 15,35-18-15,0 0-1,0-17-15</inkml:trace>
  <inkml:trace contextRef="#ctx0" brushRef="#br0" timeOffset="166519.81">4551 14058 0,'0'-35'15,"0"53"32,0-1-47,0 18 16,0 36-16,35-18 15,-35-18-15,53 71 32,-53-18-1</inkml:trace>
  <inkml:trace contextRef="#ctx0" brushRef="#br0" timeOffset="166753.06">4357 14270 0,'0'-35'15,"53"-1"16,-18 36-31,0 0 0,-17 0 16,70-35 0,-70 35-1</inkml:trace>
  <inkml:trace contextRef="#ctx0" brushRef="#br0" timeOffset="167286.15">4833 14076 0,'53'0'15,"-18"0"1,-17 0-16,52 0 16,-17 0-16,0 0 15,-17 0-15,-1 0 16,-53 0 46,18 17-62,-35 19 16,0-1 0,-36 36-1,71-36 1,-53 0-16,18 18 16,35-18 15,35-35-16,36 0 1,-36 0 0,0-17-16,36 17 15,-36 0 1,0-36-16,1 36 16</inkml:trace>
  <inkml:trace contextRef="#ctx0" brushRef="#br0" timeOffset="167835.67">5450 13882 0,'53'0'47,"-17"17"-47,17-17 16,70 142-1,36 105 17,-124-18-1,-106-159 0,19-70-15,52-35-1</inkml:trace>
  <inkml:trace contextRef="#ctx0" brushRef="#br0" timeOffset="168510.73">6262 13882 0,'0'35'47,"0"18"-47,0 0 15,0 0 1,35 17-16,-35 54 15,35-18 17</inkml:trace>
  <inkml:trace contextRef="#ctx0" brushRef="#br0" timeOffset="168701.41">6085 14305 0,'-35'0'15,"70"-35"1,18 35 0,18 0-16,-1-35 15,54 35 1,-89 0-16</inkml:trace>
  <inkml:trace contextRef="#ctx0" brushRef="#br0" timeOffset="169235.14">6950 14058 0,'0'-35'0,"-18"35"31,18-35-31,0 52 47,0 19-32,18-1-15,-18 18 16,0 0 0,0 17-16,35 36 15,-35-71-15,0 36 16,0-36-1,0 0 1,0-52 15,-18-18-15,-35 35 0,53-36-1,-52 36 1,16 0-1,36-35 1,-35 35-16,35-35 16</inkml:trace>
  <inkml:trace contextRef="#ctx0" brushRef="#br0" timeOffset="169700.87">6844 13653 0,'0'35'31,"-18"18"-15,18 0 0,0-18-1,-35-53 17,35-35-17,0 18 1,0 0-1,18 0-15,-18-1 16,35 36-16,0 18 47,0 17-31,18 36-1,0-1 1,0-34-16</inkml:trace>
  <inkml:trace contextRef="#ctx0" brushRef="#br0" timeOffset="170100.64">7549 13899 0,'-35'0'15,"0"0"17,0 0-17,35 53 1,0 18-16,0-36 16,0 18-16,17 71 31,19-89-16,34-35 1</inkml:trace>
  <inkml:trace contextRef="#ctx0" brushRef="#br0" timeOffset="170401.34">7832 13899 0,'0'-52'0,"17"52"31,54 0-31,-36 0 16,0 35-1,1 35-15,34 36 16,-70-35-1,0-36-15,-17 0 16,-19-35 0,1 0-16,-35 0 15,70-35 1</inkml:trace>
  <inkml:trace contextRef="#ctx0" brushRef="#br0" timeOffset="170717.08">8308 13723 0,'-35'0'16,"70"0"-16,-88 0 15,53 18 1,-35-18 0,35 70-16,0-52 15,-53 35-15,53-18 16,0-17-16,0 17 0,17 0 31,36 1-31,0-36 16,0 0-16,0 0 15,-18-18-15</inkml:trace>
  <inkml:trace contextRef="#ctx0" brushRef="#br0" timeOffset="171035.3">8696 13688 0,'18'17'46,"-18"36"-46,0 18 16,53-1-16,-53-17 16,0 0-16,0-17 15,0-1-15,17-35 16,-17 35-16</inkml:trace>
  <inkml:trace contextRef="#ctx0" brushRef="#br0" timeOffset="171249.24">8573 13847 0,'35'0'15,"18"0"1,0 0-16,0 0 15,70-36 1,-52 36 0,-36-35-16</inkml:trace>
  <inkml:trace contextRef="#ctx0" brushRef="#br0" timeOffset="172240.27">9225 13653 0,'0'0'0,"35"0"78,1 0-62,-1 0-16,-17 0 15,17 0 1,71 0 15,-106 35 0,-18-35-15,-17 0 0,0 35-1,35 0-15,-36-35 16,36 53-16,-53-53 15,53 36 1,-35-36-16,35 35 16,35-35 31,36 0-47,-1 0 15,-17 0 16,-17 0-15,34 0-16,-17 0 16</inkml:trace>
  <inkml:trace contextRef="#ctx0" brushRef="#br0" timeOffset="172581.36">10001 13353 0,'36'0'0,"-1"0"15,0 0-15,0 0 16,36 88 0,-36 18-1,18 70 1,-53-70 0,-35-36-16,-36 1 15,18-36-15,-35 1 16,-71 16-1</inkml:trace>
  <inkml:trace contextRef="#ctx0" brushRef="#br0" timeOffset="173816.29">2752 15293 0,'-36'18'0,"36"17"15,0 35-15,0-17 16,0 18-16,18-1 16,-18-17-16,0 0 15,53 0-15,-53 18 32</inkml:trace>
  <inkml:trace contextRef="#ctx0" brushRef="#br0" timeOffset="173997.79">2663 15681 0,'36'-35'46,"-1"35"-46,0 0 16,71-36 0,-35 36-16</inkml:trace>
  <inkml:trace contextRef="#ctx0" brushRef="#br0" timeOffset="174269.73">3475 15469 0,'0'18'31,"0"35"-31,53 0 15,17 88-15,-34 35 32,-36-123-32,0-18 15,0 1-15</inkml:trace>
  <inkml:trace contextRef="#ctx0" brushRef="#br0" timeOffset="174580.94">3863 15558 0,'0'0'0,"-35"0"0,-1 52 15,1-52-15,35 53 16,-53 0-1,0-53-15,53 36 0,36-1 63,-1-35-47,0 0-16,0 0 15,1 35-15,17-35 16</inkml:trace>
  <inkml:trace contextRef="#ctx0" brushRef="#br0" timeOffset="175007.03">3545 15169 0,'-35'0'0,"-18"18"47,53 17-47,0 1 15,-35 34 1,35-87 31,0-19-47,0 1 16,18 0-16,-18-1 15,53-34 1,35 70-1,-18 70 17,-17-34-32,0 17 15,-35-53-15,35 35 0</inkml:trace>
  <inkml:trace contextRef="#ctx0" brushRef="#br0" timeOffset="175994.09">4868 15399 0,'-35'0'47,"-18"17"-31,53 19-16,-35-1 15,35 18-15,-35 88 16,35 124 15,17-230-15,142 18-1,-106-89 1</inkml:trace>
  <inkml:trace contextRef="#ctx0" brushRef="#br0" timeOffset="176733.73">5221 15505 0,'0'0'0,"0"-36"15,0 1 16,18 35-15,-18 18 0,35 70-1,-35-53 1,35 18 0,1-53-1,34 0-15,-17 0 16,-53-18-16,0-34 15,35 52 1,-35-53 0,0 0-1,-17 17 1,17 72 62,0-1-78,0 0 0,0 1 16,17-1-1,-17 35 1,36 1 0,-36-36-16,35 36 15,-35-36-15,0 0 16,0 18-1,0-18 17,-18-35-17,-17 0-15,-18 0 32,0 0-17,18 0 1,35-17-1,0-71 1</inkml:trace>
  <inkml:trace contextRef="#ctx0" brushRef="#br0" timeOffset="177060.86">6138 15452 0,'0'53'31,"0"0"-15,0 17-16,0-17 15,53 88 1,-53-53 0,0-52-1</inkml:trace>
  <inkml:trace contextRef="#ctx0" brushRef="#br0" timeOffset="177277.27">5997 15822 0,'18'0'15,"70"0"1,-53 0-16,36 0 31,-1-35-15,-34 35-16</inkml:trace>
  <inkml:trace contextRef="#ctx0" brushRef="#br0" timeOffset="177776.25">6756 15540 0,'0'-53'0,"0"18"15,17 35-15,36 0 16,0 0 0,-53 17-1,35 19-15,-35-1 16,0 0-16,0 36 15,-105-18 17,105-18-17,-53-53 1</inkml:trace>
  <inkml:trace contextRef="#ctx0" brushRef="#br0" timeOffset="178068.15">7091 15381 0,'-35'0'0,"-1"0"31,36 35-15,-35 54-16,0-19 16,35-35-1,35 18 17,71-17-17,-71-36-15,53-18 16</inkml:trace>
  <inkml:trace contextRef="#ctx0" brushRef="#br0" timeOffset="178392.59">7320 15028 0,'71'0'16,"-54"0"-16,36 36 16,-17-1-16,-1 18 15,0 70 1,18 1-1,-53-18 1,-71 17 0,36-70-16,-35 18 15,70-36-15,-36-35 16</inkml:trace>
  <inkml:trace contextRef="#ctx0" brushRef="#br0" timeOffset="192899.19">441 6473 0,'0'0'0,"-35"0"16,70 0 31,71 0-47,17-17 0,18 17 16,1 0-16,-37 0 15,54 0 1,141-53 15,-282 53 0,-230 35-15</inkml:trace>
  <inkml:trace contextRef="#ctx0" brushRef="#br0" timeOffset="193150.47">265 6773 0,'0'-17'0,"17"17"15,36 0 1,141-36-1,-88 36-15,0 0 16,17-52-16,-17 52 16,-18 0-16,18 0 15,-71 0-15,1 0 16</inkml:trace>
  <inkml:trace contextRef="#ctx0" brushRef="#br0" timeOffset="193388.46">0 6897 0,'123'-35'16,"1"-1"-1,-18 36 1,17-53-16,54 53 16,-89 0-16,-53 0 15</inkml:trace>
  <inkml:trace contextRef="#ctx0" brushRef="#br0" timeOffset="196239.46">2293 16686 0,'0'36'15,"0"-1"1,0 0 15,0-17 422,18-18-453,-18 35 31,35-35-31,36 0 16,-19 0 0,19 0-16,0 53 15,34-53-15,-16 0 16,16 35-16,160 18 16,423 0 15,88-53 0,-670 0-31,300 0 31,-318 0-15,0 53 0,124-53-1,52 0 1,-140 0-1,-36 35 1,0-35 0,-53 0-16,36 0 15,-36 0 1,18-35-16,18 35 16,-36 0-1,-53 0 32,-35 0-31</inkml:trace>
  <inkml:trace contextRef="#ctx0" brushRef="#br0" timeOffset="198440.44">353 14570 0,'0'17'32,"0"54"-32,0 35 0,0 35 15,0-18-15,0-17 16,53-18-16,-53-35 16,0 0-1,0-18-15,0-52 47,0-54-47,-36-334 31,-16-1 1,69 371-1,18 105-16,36 159 1,17 71 0,-88-194-16,71 53 15,-36-89-15,-35-34 16,0-1 0,0 0-1,-53-105 1</inkml:trace>
  <inkml:trace contextRef="#ctx0" brushRef="#br0" timeOffset="198613">282 15152 0,'0'0'0,"0"-35"16,18 35-1,52-89 1,-17 36-16,-17-17 16</inkml:trace>
  <inkml:trace contextRef="#ctx0" brushRef="#br0" timeOffset="198963.06">247 14305 0,'0'-35'16,"35"35"0,1-35-16,16 35 15,72-36 1,-89 1-16,0 35 15</inkml:trace>
  <inkml:trace contextRef="#ctx0" brushRef="#br0" timeOffset="204491.87">71 13864 0,'-36'0'0,"54"0"62,35 0-62,35 0 32,36 0-17,-1 0 1,-17 0 0,17-35-1,-70 35 1,0 0-1,-18 0-15,18 0 0,-17 0 16,87 0 0,-35 0-1,-17-35 1,-1 35 0,-34-36-16,34 36 15,-35 0-15,18 0 16,-17 0-1,-1 0 17,0 0-17,18 0 1,0 0 0,0-53-1,18 53 1,-54 0 15,-17-35-15,35 35-1,71-35 1,-53 35 0,-18 0-1,-35-35 1,36-1 31,-1 36-32,-35-35 1,53 35-16,0 0 16,-18 0-1,0-35 1,1 35 15,17 0-31,17-36 16,-35 36-16,1 0 15,17 0 1,-18 0 0,35 0-1,19 0 1,-36 0-1,17 0 1,1 18 0,-36-18-1,0 0-15,1 53 0,34-53 16,-52 0-16,52 0 16,1 35-1,52-35 16,-70 0-31,35 0 16,-35 0-16,-17 0 16,87 0-1,-35 0 1,-52 0-16,-1 0 16,18 36-16,0-36 0,0 0 15,70 35 1,-17-35-1,35 0 1,88 0 0,-70 0-1,70 53 1,-35-53 0,-52 0-1,-90 0 1,37-18-1,-54-35-15,0 53 16,53 0 0,1-35-16,-1 35 15,-18 0-15,1 0 0,-1 0 16,36 0 0,35 0-1,-35 0 1,18-35-1,-89-1-15,0 36 16,1 0 0,-1-35-16,0 35 0,18 0 15,-18 0-15,71-53 16,123 53 0,-123-35-1,18 0 1,-54 35 15,-17 0-15,-18 0-16,18-36 15,-35 36-15,17 0 0,1 0 16,52 0 0,35 0-1,-35-53-15,18 53 16,-70 0-16,-1-35 15,18 35 1,-18 0 0,53 0-1,-53 0 1,1-35-16,17 35 0,-18 0 16,18 0-16,17-35 15,-34 35 1,-1 0-16,0 0 15,1 0-15,16 0 16,54 0 0,18 0-1,-54-36 1,-34 36-16,17 0 16,-18 0-1,18 0 1,70 0-1,-17 18 1,-53-18-16,17 0 16,-52 0-16,53 0 15,-36 0 1,18 0 0,-18 0-1,0 0-15,1 0 16,-19 0-16,19 0 15,-1 0-15,0 0 32,0 0-17,1 0 1,87-18 0,-88 18-1,1 0 1,-1 0-1,-17 0 1,17 0 15,0 0 16,1 0-31,34 18-1,-52-18 1,-18 35 0,0 1-1,0 16 1,0 19 0,0 35-1,0 0 1,0-71-16,-18 36 15,18-36-15,-35 0 16,35 71 0,-35 17-1,-1 1 1,36 35 0,-53-18-1,53 17 1,-35-34-1,0-71 1,35 0 0,0 0-16,-36 17 0,36-17 15,-52 71 1,52-71-16,0-1 16,-36 1-16,36-17 0,-35-1 15,35 53 1,-35-17-1,-1-1 1,36-34-16,0-1 16,0 0-16,0 0 15,0 18-15,0 35 16,-35-17 0,-18 0-1,18-36 1,35 18-1,-35 17-15,35-17 16,0 18 0,0-1-1,0-52-15,-36-18 16,36 35-16,-17-35 16,-18 0 15,35 36-31,-36-36 31,1 0-15,-18 0-1,-18 0 1,-52 0 0,-18 52-1,88-52 1,-106 36-16,89-36 15,-1 0-15,1 0 32,-19 0-17,36 0-15,-52 0 16,52 0-16,-18 0 16,-35 0-1,0 0 1,36 0-16,17 0 15,-18 0-15,1 0 0,17 0 16,-18 0 0,-34 0-1,-1 0 1,70 0-16,-87 0 16,70 0-1,0 0-15,-70 0 16,17 0-1,18 0 1,52 0 0,-52 35-1,18-35-15,17 0 16,-53 0 0,35 35-16,54-35 15,-19 0-15,-34 0 16,17 53-1,-18-53 1,-34 0 0,16 0-16,19 0 15,-18 0-15,35 0 16,0 0-16,-71 35 16,71-35-1,-70 0 1,-177 36-1,141-36 17,53 53-17,36-53 1,35 0-16,-18 0 16,-18 0-16,18 0 0,-53 35 15,-176-35 1,18 0-1,175 0 1,54 35-16,-35-35 16,34 0-16,-17 0 15,18 0 1,-53 0 0,-53 0-1,35 53 1,-88-53-16,141 0 15,18 0-15,-36 0 16,1 35 0,34-35-1,-17 0 1,-17 0-16,-1 0 16,-123-35-1,159 35 1,0 0-16,-18 0 15,0 0 1,-18 0 0,-70 0-1,-106 0 1,-247 0 0,300 0-1,89 35 1,-19-35-1,36 0 1,-106 0 15,35-35-15,18 35 0,35 0-1,53 0-15,-88 0 16,88 0-16,18-35 15,-36 35 1,1-35 0,70-1 46,0 1-46,0 0-16,0-1 15,0 1-15,-35 0 16,35-36-16,-36 36 16,36 0-16,0 0 15,0-1 1,0-17 0,0-17-16,18-36 15,-18 53-15,0-18 16,0-17-1,-18 18 1,-17 34-16,35-16 16,0-1-1,0 0 1,0-18 0,0 18-1,0 0 1,0 18-16,0-18 15,0 18 1,0 0 0,0-1 15,0-17-15,0 0-1,0 1 1,0-1-1,0-18 1,0 36 0,0-18-1,0 0 1,0 0-16,0 18 16,0-1-16,0 1 15,0 0-15,0 0 16,0-1-1,0 1 1,0-53 15,0 35-15,0-35 0,0 53-1,0-18 1,0 17 15,0 1 0,0 0-15,0-1 15,0 1 16,0 18-31,0-54-16,0 36 31,0-1 47</inkml:trace>
  <inkml:trace contextRef="#ctx0" brushRef="#br0" timeOffset="207873.87">11395 5115 0,'35'18'79,"-35"70"-64,0-53-15,0 1 0,0 122 31,35-34-15,-35-71-16,0 53 16,0-36-1,0-17-15,36 53 16,-36-35 0,0-19-1,0-16-15,0-1 0,0-17 16,0 52-1,0-17 1,0 0 0,0-18-16,0 1 15,0-1-15,0 0 16,0 0-16,0 36 16,0-18-1,0 35 1,0-53-16,0 1 15,0-1 1,0 0-16,0-17 0,0 52 16,0 1-1,0-36 1,0 71 15,0-71-31,0 36 16,0-36-16,0 0 15,0 36 1,0-36-16,0 1 16,0-1-16,0 0 0,0 0 15,-18 1 1,18 17 0,0-1-1,0 1 1,0 0-16,18 18 15,-18-18 1,0-18 0,0 18-1,0 0 1,0 35 0,0-35-16,0 18 31,0-1-16,0-35-15,0 1 16,0-19-16,0 19 0,-18 34 16,18 36-1,0 17 1,0-17 0,0-35-1,0-36-15,0 36 16,0-36-16,0-17 15,0 52 1,-35 1 0,35 17-1,-36-18 1,36 1 15,0 0-15,0-1-1,18 36 1,-18-35 0,0-1-1,0-35-15,0 1 16,0 17-16,0-18 16,0 35-1,35-17 1,-35 18-1,0-1 1,0-52 0,0 53-16,0-36 15,36 18 1,-36 0 0,0 0-1,0 35 1,0-53-1,0 36 1,0 52 0,0-52-1,35-36-15,-35 36 16,0-36-16,0 0 16,0 53-1,0-17 1,0-18-16,0-18 15,53 53 1,-53-53-16,0 36 16,0 17-1,0-35 1,0-18-16,0 1 16,0-1-16,0 18 0,0 35 15,0 18 16,0 0-15,0-89-16,0 107 16,0-71-16,0 0 15,0 88 1,-18-18 0,18 18-1,-53-70-15,53 88 16,-35-106-16,35 35 15,0 35 1,0-52 0,0-18-16,0 0 15</inkml:trace>
  <inkml:trace contextRef="#ctx0" brushRef="#br0" timeOffset="210030.14">11518 13529 0,'35'0'62,"-35"53"-46,0-18-16,0 1 15,0 16-15,0 72 16,0 282 15,0 35 1,0-371-32,0 159 15,0-123 1,0 0-16,0 88 31,0-35-15,0-53-16,0 70 15,53-52-15,-53-54 16,0 89 0,0 53-1,0-160-15,0 37 16,0 69-1,0-52-15,-35 18 0,35-54 16,0 71 0,0 89 15,0-142-31,0 18 16,0-53-1,0 17 1,0 1-1,0-18-15,0 0 0,0-18 16,-35 18 0,35-36-1,17-70 1,-17-70 0</inkml:trace>
  <inkml:trace contextRef="#ctx0" brushRef="#br0" timeOffset="-214652.79">11942 5662 0,'0'0'0,"-53"-35"16,17 35 15,54 0 31,17 0-46,106 0 15,89-53-15,-160 53 31,-123 18-16</inkml:trace>
  <inkml:trace contextRef="#ctx0" brushRef="#br0" timeOffset="-213655.6">11800 5697 0,'0'0'0,"0"-35"15,18 35 79,-18 53-94,35 35 16,-35 18-16,0 0 15,0-18-15,53 71 16,-53-71 0,0-17-1,0-89 16,0-106-15,0-34 0,0-1-1,0 0 17,0 106-32,0 18 15,36-18-15,16 18 16,19 35-1,-71 35 1,53 106 0,-18-35-16,18 35 15,-53-106-15,53 1 16,18 17 0,-1-53-1,-35 0-15,1-18 16,-36-17-1,70-53-15,-70 17 0,0-123 16,-17 88 0,-54 36-1,36 70 1,0 0 0,35 52 15,0 54-16,0-70-15</inkml:trace>
  <inkml:trace contextRef="#ctx0" brushRef="#br0" timeOffset="-213289.59">12735 5803 0,'-53'-35'0,"18"70"47,35 0-31,0 18-16,0-17 0,0 34 31,18-34-15,-18-1-16,53-35 15,17 0-15,-70-18 16,53-70 0,-53 17-16,35 18 15,-35 1-15,0 16 16,-35 36-16,0-35 16,0 35-16,-1 0 15,1 0-15,0 71 16,35-36-1</inkml:trace>
  <inkml:trace contextRef="#ctx0" brushRef="#br0" timeOffset="-212754.01">13000 5750 0,'0'0'0,"-35"0"0,35 53 47,0-18-32,17 71 1,19-53 0,-1-53-1,18 0 1,-18-17-16,-35-19 15,71 1-15,-71 0 16,0-18-16,0-35 16,0 52-1,0 89 17,-36 71-1,36-54-16,88-34 1,-52-36-16,17 0 16,-18 0-16,0-18 0,0-17 15,1-71 1,-36 53-16,0 0 16,-18 0-16,18 18 15,-53 35-15,0-35 16,18 35-1,35 52 1,0 54 0</inkml:trace>
  <inkml:trace contextRef="#ctx0" brushRef="#br0" timeOffset="-212507.06">13723 6209 0,'0'-35'0,"53"35"32,-53 17-32,35 19 15,-35 34 1,0-35-16,-17 1 15,-19-1 1,-34 0-16,-71 36 16</inkml:trace>
  <inkml:trace contextRef="#ctx0" brushRef="#br0" timeOffset="-211924.62">12259 7003 0,'18'-18'47,"17"18"-31,36 0-16,-19-53 15,19 53-15,123-35 16,88 35 15,-264 0 1,-71 0-17</inkml:trace>
  <inkml:trace contextRef="#ctx0" brushRef="#br0" timeOffset="-211557.6">12347 6914 0,'0'0'0,"-35"0"0,53 0 47,52 89-31,1-1-1,-18 0-15,-53-17 16,53-1-16,-53-17 16,0 0-16,35 18 15,0-71 32,-35-36-47,141-211 31,-88 36-15,0 105 0,-53 71-1,0-1-15,0 72 47,0-1-47,0 0 16</inkml:trace>
  <inkml:trace contextRef="#ctx0" brushRef="#br0" timeOffset="-211092.2">13123 7303 0,'36'0'63,"17"0"-47,-53-18-1,-18 18 16,-53 0-31,36 0 32,35 18-32,18-18 31,17 0-31,0 0 16,1 0-16,-1 0 15,-35-18-15,0-17 31,-88-18-15,52 53-16,1 0 16,35 17-1,0 19 1,159-1 0</inkml:trace>
  <inkml:trace contextRef="#ctx0" brushRef="#br0" timeOffset="-210482.13">14093 7320 0,'0'-35'16,"-35"35"-1,35-35-15,0 70 63,0 0-63,0 18 15,0 18-15,0-18 16,0-18-16,0 18 16,-35-53-1,35-36 17,0 1-17,0-88-15,0 17 16,0 0-1,0-17 17,0 87-17,18 36 1,34 106 0,37 18-1,-36-71-15,-18-18 16,0 18-16,0 0 15,-35-18 1,-17 0 0,-18-35 15</inkml:trace>
  <inkml:trace contextRef="#ctx0" brushRef="#br0" timeOffset="-210259.72">13952 7391 0,'0'-36'47,"18"36"-47,17 0 0,1-35 16,69 35-1,1-35 1,-70-18-16</inkml:trace>
  <inkml:trace contextRef="#ctx0" brushRef="#br0" timeOffset="-209896.57">13794 6950 0,'70'0'63,"-17"0"-63,0 0 16,18 0-1,-19 0 1,1-36-16,36 36 0,-36 0 15</inkml:trace>
  <inkml:trace contextRef="#ctx0" brushRef="#br0" timeOffset="-198794.53">12206 8326 0,'-35'0'15,"0"0"1,87 0 47,19 0-48,-36 0-15,1 0 16,69 0-1,54 0 17,-124 0-1,-70 0 16,0 0-32</inkml:trace>
  <inkml:trace contextRef="#ctx0" brushRef="#br0" timeOffset="-198437.28">12206 8590 0,'-18'0'16,"54"0"47,34 35-63,-17-35 15,0 0-15,0 0 16,18 0-16,17 0 15,-53 0 1,0 0 0,-35-17-16,-17 17 47,17 17-32</inkml:trace>
  <inkml:trace contextRef="#ctx0" brushRef="#br0" timeOffset="-193901.2">13176 8502 0,'-35'0'47,"0"0"-1,-1 0-14,19 0-1,52 0 31,0 0-62,18 0 16,0 0-16,35 0 16,71 0-1,-106 0 1,-18 0-16,1 0 16,-54 0 30,-17 0-30</inkml:trace>
  <inkml:trace contextRef="#ctx0" brushRef="#br0" timeOffset="-193216.88">13141 8643 0,'-18'0'16,"18"-35"15,0 52 78,36-17-109,-36 36 16,70-1-16,-70 0 15,35 1-15,-35 16 16,36-16 0,-36-1-16,35 18 15,0-18 1,1-35 15,-36-17-15,35 17-1,-35-53 1,0-18 0,35 36-16,-35 0 15,35-1-15,-35 1 0,36 0 16,-1-1 0,-35-16-1,53 16-15,-71 36 78,18 18-78,-35-18 16</inkml:trace>
  <inkml:trace contextRef="#ctx0" brushRef="#br0" timeOffset="-191426.47">13988 8784 0,'-36'0'0,"36"18"16,18-18 31,-18-18-1,-18 18-14,-17 0-17,35 18 17,18-18-1,17 0-16,-35-18 1,-18-17 0,18 53 31,0 17-32,36-35-15,-1 35 16</inkml:trace>
  <inkml:trace contextRef="#ctx0" brushRef="#br0" timeOffset="-190571.95">14499 8414 0,'0'-36'31,"-17"36"-31,-19 0 16,19 0 15,-54 0 1,36 0-1,35 53 0,0 106 16,0-106-31,0 18-1,0-1 1,0-35-16,0 36 15,0-36-15,0 1 16,0 16 0,17 19-1,-17-36 1,0 1 0,36-36-1,17 0 32,35 0-31,-35 0-1</inkml:trace>
  <inkml:trace contextRef="#ctx0" brushRef="#br0" timeOffset="-188799.55">14746 8943 0,'35'0'63,"-35"-18"-63,36 18 15,-36-35 1,0 0 15,35-142 0,-35 142-15,0 53 78,0 35-79,0 0 1,0-1 0,0-16-1,35-36-15,18 0 16,0 0 0,-18 0-1,-35-18 1</inkml:trace>
  <inkml:trace contextRef="#ctx0" brushRef="#br0" timeOffset="-188329.72">14817 8343 0,'-18'0'15,"18"18"1,-53 17-1,53 0 1,-35-35-16,35 36 16,0-54 31,0-17-47,35-1 15,0-34 1,-35 35 15,18 35-15,35 35-16,0-35 15,-18 18 1,0-18 0</inkml:trace>
  <inkml:trace contextRef="#ctx0" brushRef="#br0" timeOffset="-186731.35">15381 8555 0,'0'-35'0,"-35"35"31,0 0 0,35 35-15,0 0-16,-36 89 16,1 70 30,35-159-46,176 0 32,-140-35-32,-1-17 15</inkml:trace>
  <inkml:trace contextRef="#ctx0" brushRef="#br0" timeOffset="-186072.44">15628 8625 0,'0'-35'0,"0"0"31,53 53 16,-18 34-32,1-52 1,-36 18-16,35-18 31,-35-35 0,0-18-15,0 0 0,0 88 31,0 1-47,35 34 31,-35-35-31,0 1 15,35-1-15,-35 0 0,0 18 16,0 0 0,0-18-1,-17-35 1,17 36 0,-36-36 30,1 0-46,35-18 16,-53 18 0,18 0-1,35-35 1</inkml:trace>
  <inkml:trace contextRef="#ctx0" brushRef="#br0" timeOffset="-185760.81">16104 8573 0,'0'-36'16,"0"72"31,0-1-31,0 0-16,53 0 15,-53 1-15,0-1 16,0 18-1,0-18 1</inkml:trace>
  <inkml:trace contextRef="#ctx0" brushRef="#br0" timeOffset="-185565.33">15963 8731 0,'18'-53'31,"35"53"-31,17 0 16,1 0-16,-18 0 16,-18 0-16,0 0 15</inkml:trace>
  <inkml:trace contextRef="#ctx0" brushRef="#br0" timeOffset="-185113.47">16404 8573 0,'18'0'15,"17"0"1,0 0 0,18 0-16,0 0 15,0 0-15,18 0 16,-54 0-16,-52 0 47,-18 17-32,-17 18 1,34 18 0,-17 0-1,18 18 1,35-36 0,18-35-1,52 0 1,36 0-1,18-18 1,-54 18 0,-70-35-1</inkml:trace>
  <inkml:trace contextRef="#ctx0" brushRef="#br0" timeOffset="-184616.33">16880 8308 0,'36'0'47,"17"35"-47,17 0 15,-17 1-15,-18-1 16,18 36-16,-53-18 16,53-1-16,-53 1 15,0 18-15,0 35 16,-106 0 15,53-106 0</inkml:trace>
  <inkml:trace contextRef="#ctx0" brushRef="#br0" timeOffset="-184124.18">17586 8484 0,'0'18'47,"18"-18"-31,-18 88-16,35-53 15,-35 36 1,0-18-16,35 70 31</inkml:trace>
  <inkml:trace contextRef="#ctx0" brushRef="#br0" timeOffset="-183933.7">17498 8749 0,'70'-35'16,"-17"35"0,18 0-16,-18 0 15,17-36 1</inkml:trace>
  <inkml:trace contextRef="#ctx0" brushRef="#br0" timeOffset="-183418.08">18203 8573 0,'0'-53'0,"0"88"93,0 0-93,0 0 16,0 1-16,36 34 16,-36-17-1,0-18 1,0 36 0,0-36-1,-18-35 48,-17 0-48,-1 0 1,36-17-16,-35 17 16,35-36 15</inkml:trace>
  <inkml:trace contextRef="#ctx0" brushRef="#br0" timeOffset="-182983.52">18186 8220 0,'0'35'47,"-18"0"-32,18 1-15,0-1 16,-35-35-1,35-35 32,0-54-31,0 54-16,35 0 16,-17-18-1,17 53 16,36 18-15,-36 17 0,18 88-1,35-17 1</inkml:trace>
  <inkml:trace contextRef="#ctx0" brushRef="#br0" timeOffset="-182283.6">18768 8431 0,'-18'0'15,"-17"0"16,35 18-31,-35 17 16,35 18 0,0 18-16,0-18 15,0 70 1,176-52 15</inkml:trace>
  <inkml:trace contextRef="#ctx0" brushRef="#br0" timeOffset="-182025.59">18979 8484 0,'0'0'0,"36"-35"15,-1 35 1,0 0 0,18 0-16,-53 18 15,35 17-15,-35 0 16,0 1-16,0 34 16,-35-17-1,0-53 1,35-18 15</inkml:trace>
  <inkml:trace contextRef="#ctx0" brushRef="#br0" timeOffset="-181742.35">19332 8396 0,'0'0'0,"-35"0"16,0 0 15,-1 0-15,36 18-16,0 52 15,0 54 1,0-54-1,71-34 1,-36-36 0,1 0-16,-1 0 15</inkml:trace>
  <inkml:trace contextRef="#ctx0" brushRef="#br0" timeOffset="-181502.99">19632 8361 0,'0'17'31,"0"19"-15,0-19-16,0 19 15,0-1-15,0 36 16,0-19-1,0-16 1,-35-36 0</inkml:trace>
  <inkml:trace contextRef="#ctx0" brushRef="#br0" timeOffset="-181303.66">19473 8484 0,'53'-35'31,"0"35"-15,-18 0-16,1 0 15,-1 0-15,-17 0 16</inkml:trace>
  <inkml:trace contextRef="#ctx0" brushRef="#br0" timeOffset="-180774.46">19844 8343 0,'35'0'31,"0"0"-15,1 0-16,-1 0 0,0 0 15,36 0 1,-18 0-1,-71 0 32,-17 18-31,-1 52 0,-34-17-1,17 18 1,0-18-1,53-18 1,0 0 0,53-35-1,0 0 1,35 0 0,-53-17-16,36 17 15,-71-36 16</inkml:trace>
  <inkml:trace contextRef="#ctx0" brushRef="#br0" timeOffset="-180337.32">20338 8167 0,'0'17'31,"35"-17"-31,0 36 16,0-36-16,-35 53 15,53 17 1,-88 124 15,-71-53 0,36-141-31,70 36 0</inkml:trace>
  <inkml:trace contextRef="#ctx0" brushRef="#br0" timeOffset="-179218.51">14799 9454 0,'0'18'47,"0"35"-31,35 35-16,-35-17 15,0 17-15,53-35 16,-53 0-16,0-18 16,0-70 31</inkml:trace>
  <inkml:trace contextRef="#ctx0" brushRef="#br0" timeOffset="-179038.99">14728 9719 0,'36'0'32,"34"0"-32,124-53 15,-53 18 1,-105 35-1</inkml:trace>
  <inkml:trace contextRef="#ctx0" brushRef="#br0" timeOffset="-178764.52">15399 9613 0,'0'35'31,"0"18"-31,0 0 16,35 18 0,-35-18-16,0 53 15,0 17 1,35-52-1</inkml:trace>
  <inkml:trace contextRef="#ctx0" brushRef="#br0" timeOffset="-178429.89">15752 9666 0,'-18'0'16,"-17"18"-1,35 17 1,-53 18-16,17-18 16,1 1-16,-18-1 15,18 0 1,0 0-1,52-35 1,54 0 0,-1 0-1,-34 0 1,34 0 0,-70 36-16,18-36 0</inkml:trace>
  <inkml:trace contextRef="#ctx0" brushRef="#br0" timeOffset="-177990.07">15487 9349 0,'0'0'0,"-35"0"16,-1 17 0,1 54-1,35-36 1,0-53 31,0-17-32,0 0-15,18 35 16,-18-53-16,35 18 16,18 35-1,0 0 1,-18 0-16,53 0 15,-35 70 1,-53-34 0</inkml:trace>
  <inkml:trace contextRef="#ctx0" brushRef="#br0" timeOffset="-177423.34">16439 9666 0,'-17'0'15,"-18"0"1,35 71-1,-36-36-15,36 71 16,18 53 15,123-54 1,-106-105-17</inkml:trace>
  <inkml:trace contextRef="#ctx0" brushRef="#br0" timeOffset="-176840.32">16722 9737 0,'0'0'16,"0"-36"-16,17 36 47,36 36-32,18 70 1,-1-71 0,-34-35-1,-1 0 1,-35-18-1,0-52 1,0-1 0,0 36-1,0 70 17,0 0-32,0 1 15,35 34 1,0 1-1,-35-36-15,0 0 16,0 53 0,0-52-16,0 34 15,0-17 1,-17-53 0,-18 0-1,-1 0 1,1 0-1,0 0 1,35-17 0,-36 17-1,36-36 1,0-17-16</inkml:trace>
  <inkml:trace contextRef="#ctx0" brushRef="#br0" timeOffset="-176551.09">17498 9807 0,'0'0'0,"0"-35"31,0 70 16,0 18-32,0 18-15,0-18 16,35-18-16,-35 18 16,35-53-1</inkml:trace>
  <inkml:trace contextRef="#ctx0" brushRef="#br0" timeOffset="-176357.62">17357 9984 0,'0'0'0,"17"0"31,19 0-31,-1-36 16,35 36-16,-17 0 16,0 0-16,-17-53 15</inkml:trace>
  <inkml:trace contextRef="#ctx0" brushRef="#br0" timeOffset="-176063.43">17886 9754 0,'0'0'0,"17"-35"16,72 35-1,-54 0 1,0 0-1,36 53 1,-71-18-16,0 1 16,0-19-16,0 18 0,0 1 15,-88 34 1,52-70 0,-17 0-16,53-17 31</inkml:trace>
  <inkml:trace contextRef="#ctx0" brushRef="#br0" timeOffset="-175774.13">18274 9684 0,'0'0'0,"-35"0"16,-1 17 0,36 36-1,-35-17 1,35 34 0,0-52-16,0 17 15,53 18-15,-18-53 0,1 35 16,-1-35-16,-18 0 15,54 0 1</inkml:trace>
  <inkml:trace contextRef="#ctx0" brushRef="#br0" timeOffset="-175449.78">18486 9613 0,'0'-35'16,"35"35"0,53 0-1,-53 0-15,1 53 16,-36-18-16,53 0 15,-53 107 1,0-72 0,-36-17-1,1 0 1</inkml:trace>
  <inkml:trace contextRef="#ctx0" brushRef="#br0" timeOffset="-174892.65">18874 9366 0,'-36'-35'0,"54"-36"31,17 71-15,1-35-16,-1 35 15,0 0-15,18 0 16,-18 53-1,-35 35 17,53 53-17,-53 0 1,35 1 0,1-1-1,-36-88-15,0 35 16,0-53-16,0 0 15,-18 1 1,-17-36 15,35 35-31,-35-35 16,-1 0 15,36 35-31,-35-35 16,-18 0-1,-17 0-15,-1 0 16</inkml:trace>
  <inkml:trace contextRef="#ctx0" brushRef="#br0" timeOffset="-173310.48">12330 11324 0,'17'35'31,"19"-35"-31,-1 0 16,0 0-16,0 0 16,1 0-16,-19 0 15,54 0 17,-36 0-32</inkml:trace>
  <inkml:trace contextRef="#ctx0" brushRef="#br0" timeOffset="-173120.35">12365 11553 0,'18'36'31,"17"-36"-15,0 0-16,89 0 15,17 0 1,-53 0 15,-53 0-31</inkml:trace>
  <inkml:trace contextRef="#ctx0" brushRef="#br0" timeOffset="-140634.68">15928 9190 0,'-35'0'16,"52"0"531,19 0-532,-1 0 17,0 0-17,-17 0 17,17 0-17,0 0 16,1 0 1,-1 0-17,0 0 17,0-18-17,1 18 1,-1 0-1,0 0 1,1 0 0,-36-35-1,35 35 1,0 0 0,0 0-1,1 0 1,-19 0-1,19 0 32,34 0-31,-35 0 0,-35-35-1,18 35-15,17 0 31,1 0-15,-1 0 15,0 0-15,-35-36 0,35 36-1,1 0 16,-1 0 1,0 0-1,-52 0 63</inkml:trace>
  <inkml:trace contextRef="#ctx0" brushRef="#br0" timeOffset="-139009.51">13635 11518 0,'0'-35'15,"-18"0"17,-17 35-1,0 0-16,-1 0 1,36 17-16,-35 19 31,35 52-15,0-18 0,0-34-1,53-1-15,0-35 16,0-18-1,-53-17 1,70-53 0,-70 17-16,0-88 15,0 71-15,0 18 16,-70-71 0,-1 35-1,36 106-15,0 0 16,-18 0-1,53 53 1,0 17-16,0-17 16</inkml:trace>
  <inkml:trace contextRef="#ctx0" brushRef="#br0" timeOffset="-137951.81">13458 12047 0,'0'0'0,"-17"0"15,-18 0 1,52 36 15,18-36-15,89 0-1,387 0 17,-440 0-32,-36 0 31,-70 35 0</inkml:trace>
  <inkml:trace contextRef="#ctx0" brushRef="#br0" timeOffset="-137394.76">13688 12735 0,'0'-17'0,"-35"17"15,-1 0 17,1 0-17,-18 0 1,0 17-1,18 19 1,35-1-16,0 35 31,0-17-15,17 0 0,89-53-1,-70-17 1,17 17-16,-53-89 15,0 54-15,0 0 16,0-53 0,-36-36-1,-70 89 1,53 0 0,18 35-1,70 35 32,1-35-47</inkml:trace>
  <inkml:trace contextRef="#ctx0" brushRef="#br0" timeOffset="-137094.56">13741 12665 0,'0'-36'16,"17"36"-1,19 0-15,-1 0 16,0 0-16,0 18 16,1 35-1,-36 18 1,-36-36-1,-16 0-15,16-35 16,1 0 0,35-35 15</inkml:trace>
  <inkml:trace contextRef="#ctx0" brushRef="#br0" timeOffset="-136811.32">14164 12488 0,'0'0'0,"-35"0"0,-1 0 16,1 18-1,0 35 1,35 17-1,-35 1 1,35 0 0,35-19 15,88 1-15,1-88-1,-71 0-15</inkml:trace>
  <inkml:trace contextRef="#ctx0" brushRef="#br0" timeOffset="-136462.25">14446 11695 0,'-35'-36'31,"35"1"-31</inkml:trace>
  <inkml:trace contextRef="#ctx0" brushRef="#br0" timeOffset="-136164.03">14411 11501 0,'0'-36'47,"-35"36"-1,35 36-30,-36-1 0,36 0-16,0 18 0,0 35 15,0 71 1,18-18 0,53-106-1,-36 1 1,71-36-1,-36-36-15,-34 1 0</inkml:trace>
  <inkml:trace contextRef="#ctx0" brushRef="#br0" timeOffset="-135548.68">14676 11624 0,'0'0'0,"0"-35"16,0-1 15,17 36-15,18 18-1,-35 17-15,36-35 16,-36 71-1,106-18-15,-71-53 16,-17 0-16,17 0 16,0-18-1,-35-17 1,0 0 0,0-36-1,0 36 1,0 52 15,0 19-15,0 52-1,0-53-15,0 18 16,18 18-16,-18-18 16,0 0-16,35 17 15,-35-17 1,0 18-1,-18-71 1,-17 17 0,0-17-1,-18 0 1,18 0 15,-18 0-31</inkml:trace>
  <inkml:trace contextRef="#ctx0" brushRef="#br0" timeOffset="-135223.52">15346 11677 0,'0'-35'16,"0"-1"15,35 72 0,-35-1-31,53 36 16,-53-19-1,35 72 1,-35-106-16,0 17 16,0 0-16</inkml:trace>
  <inkml:trace contextRef="#ctx0" brushRef="#br0" timeOffset="-135040.68">15222 11836 0,'71'0'16,"-18"0"0,35-53-16,18 53 15,-18 0 1,-35-35-16,53 35 15</inkml:trace>
  <inkml:trace contextRef="#ctx0" brushRef="#br0" timeOffset="-134597.59">15910 11677 0,'0'-35'32,"53"35"-32,0 0 15,0-36-15,-18 36 16,1 0 0,-36 18 30,-18-18-46,18 53 16,-53 0 0,-18 0-1,19 35-15,52-70 16,-53 52-16,106-70 47,-1 0-32,-16 0-15,34-17 16,-34 17 0,-1 0-1</inkml:trace>
  <inkml:trace contextRef="#ctx0" brushRef="#br0" timeOffset="-134156.16">16210 11395 0,'0'-36'15,"18"36"17,-18 18-32,53 17 15,-18 1 1,18 17-16,-18 17 15,0-17-15,1 0 0,-36 18 16,70 34 0,-70 19-1,-17-71-15,-36-18 16,17 0-16,36 1 0,-35-36 16,35 35-1,-35-53 16,35-35-15</inkml:trace>
  <inkml:trace contextRef="#ctx0" brushRef="#br0" timeOffset="-133831.03">16916 11536 0,'0'0'0,"0"17"47,0 19-31,35 17-16,-35 0 15,0 0-15,35 70 16,-35-35 0,36-53-1,-36 1 1</inkml:trace>
  <inkml:trace contextRef="#ctx0" brushRef="#br0" timeOffset="-133600.65">16739 11800 0,'53'0'16,"35"0"-1,-17-35-15,88 35 16,-1 0 0,-87-35-1,-36 35-15</inkml:trace>
  <inkml:trace contextRef="#ctx0" brushRef="#br0" timeOffset="-130900.69">17868 11412 0,'-17'0'47,"-19"0"-16,-17 36-15,18-36-16,35 70 15,-53-35-15,53 1 16,-53-1-16,53 36 16,36-36-1,16-35 1,-16 0-1,52-71 1,-88 54-16,35-36 16,-35-53-1,0 53-15,-53-18 16,18 19-16,-18-1 0,18 0 16,0 35-1,-1 18 1,36 124-1,0-54-15</inkml:trace>
  <inkml:trace contextRef="#ctx0" brushRef="#br0" timeOffset="-130551.63">17586 12100 0,'53'0'47,"35"0"-31,-17 0-16,17 0 15,71 0 1,-71 0 0,-53 0-1</inkml:trace>
  <inkml:trace contextRef="#ctx0" brushRef="#br0" timeOffset="-130034.85">17568 12647 0,'-35'0'16,"0"0"0,0 0-1,-18 18 16,53 17-31,-36 0 32,36 53-17,0-35 1,0-17 0,36-36-16,34 0 15,-35 0-15,-35-18 16,53-53-1,-53 1 1,-17-89 0,-19 36-1,-34 87 1,17 1 0,18 35-1,35 35 1,0 1-16</inkml:trace>
  <inkml:trace contextRef="#ctx0" brushRef="#br0" timeOffset="-128852.63">17903 12453 0,'-17'0'0,"17"-35"16,0 52 62,0 19-78,0-1 15,0 0-15,17-35 16,-17 53-16,36-53 16,-1 0-1,0 0 1,1 0-1,-36-35-15,0-36 32,0 18-32,0 18 31,0 53 156,35 17-171,-35 0 0,0 18-1,0 18 1,0-36 0,35-35-16,-35 53 15,0 0-15,0-18 16,35-35-1,-35 35 17,0 36-17,0-36 1,-17-35 0,-18 0-1,-1 0 1,-52 0-1,17-35 1,19 0 0,52-1-1</inkml:trace>
  <inkml:trace contextRef="#ctx0" brushRef="#br0" timeOffset="-128252.23">18750 11483 0,'-35'0'47,"35"18"-47,-71 34 16,18 248 15,53-229-31,36 158 31,-1-229-15,0 71-16,53-71 16</inkml:trace>
  <inkml:trace contextRef="#ctx0" brushRef="#br0" timeOffset="-127962.43">18909 11836 0,'0'-18'0,"35"-35"15,53 53 1,-52 0 0,17 0-1,-53 71 1,0-18-16,0 35 15,-18-53 1,18 0-16,-71-35 16,71 53-16,-17-53 0,17-35 31,0-18-15</inkml:trace>
  <inkml:trace contextRef="#ctx0" brushRef="#br0" timeOffset="-127670.73">19350 11677 0,'0'-35'0,"-35"35"0,-1 0 31,1 35-15,35 53 0,-53-53-1,53 18-15,0 36 32,0-54-32,53 0 15,-18 0-15,18-35 16,35 0-16</inkml:trace>
  <inkml:trace contextRef="#ctx0" brushRef="#br0" timeOffset="-127437.36">19632 11624 0,'-35'0'15,"70"0"-15,-70 35 32,35 36-32,17-18 15,-17 53-15,0-36 32,0-17-17</inkml:trace>
  <inkml:trace contextRef="#ctx0" brushRef="#br0" timeOffset="-127220.94">19509 11836 0,'17'0'32,"19"0"-32,-1 0 15,0 0 1,-17-36-16</inkml:trace>
  <inkml:trace contextRef="#ctx0" brushRef="#br0" timeOffset="-126788.1">19808 11624 0,'0'0'0,"36"0"31,17 0-15,0 0-16,17 0 15,-17 0-15,-18 0 0,1 0 16,17 0 0,-106 18 31,35-18-32,-53 35 1,19 88-1,16-70 1,36-17 0,0-1-1,36-35 1,-36 35 0,105-35-1,19 0 1,-71-17-1,-18-36-15</inkml:trace>
  <inkml:trace contextRef="#ctx0" brushRef="#br0" timeOffset="-126482.86">20355 11395 0,'0'0'0,"36"0"0,16 0 16,-52 17 0,53 19-16,-53 87 15,0-70 1,36 35-16,-36 71 15,-18-53 1,-35-71 0,-88 53-16,35-88 15,0 71 1</inkml:trace>
  <inkml:trace contextRef="#ctx0" brushRef="#br0" timeOffset="-125270.83">14058 13723 0,'18'88'62,"-18"0"-46,70-52 0,-70 17-16,36-18 15,-36 35 1</inkml:trace>
  <inkml:trace contextRef="#ctx0" brushRef="#br0" timeOffset="-125106.3">13988 14041 0,'-36'-36'16,"72"72"-16,-54-72 15,53 1 1,18 35-16,0 0 16,0 0-16,18-53 0,-18 53 15,-1 0-15,-16 0 16</inkml:trace>
  <inkml:trace contextRef="#ctx0" brushRef="#br0" timeOffset="-124605.94">15081 13705 0,'-17'0'15,"-1"0"1,-17 0 0,-1 0-1,36 36 1,-70 17-16,70-18 16,-35 0-16,35 18 15,0-18 1,17-35-1,54 0 1,-36 0 0,36-70-16,-71 52 15,35-52-15,-35-36 16,-53-18 0,-35 1 15,35 70-31,18 18 15,-1 35-15,1 0 16,35 53 0,0-1-1,0 19-15</inkml:trace>
  <inkml:trace contextRef="#ctx0" brushRef="#br0" timeOffset="-124283.7">14746 14164 0,'-35'0'0,"52"0"47,36 0-47,0 0 15,36 0-15,16 0 16,178 0 0,-142 0-1,-141-18-15,17 18 16</inkml:trace>
  <inkml:trace contextRef="#ctx0" brushRef="#br0" timeOffset="-123248.4">15081 14764 0,'-17'0'94,"17"-18"-47,-36 18-31,1 0-1,0 0 32,0 0-16,35 18-15,-36-18 0,36 35-16,0-17 15,-35-18 1,35 35 0,18 18-1,52-53 1,-17 0-1,-18 0 1,-35-18 15,36 18-31,-36-35 16,0 0-16,0-1 16,0 1-1,-36 0 1,1-36-1,0 18 1,0 0 0,-18-17-1,17 35 1,1 35 0,0-36-1,-1 36 1,1 0-1,35 18 1,53 17 15</inkml:trace>
  <inkml:trace contextRef="#ctx0" brushRef="#br0" timeOffset="-121372.35">15293 14534 0,'18'0'531,"17"0"-515,0 0 62,0 0-62,1 0 15,-36-35 0,35 35-15,-17 0-1,-18-17 1,-18 69 62,-17 1-62,35-17-1,-53-1-15,53 0 16,-53 18 0,18 0-1,35-18 16,17-35 1,18-17-17,36 17 17,-36-36-32,124 1 15,-124 0 1,-35 0 15</inkml:trace>
  <inkml:trace contextRef="#ctx0" brushRef="#br0" timeOffset="-121100.06">16175 13829 0,'0'18'15</inkml:trace>
  <inkml:trace contextRef="#ctx0" brushRef="#br0" timeOffset="-120410.88">16298 13511 0,'-17'0'47,"17"18"-31,-36 35 0,-16 35-1,52 18 1,-36 70-1,36-105-15,0 52 16,0-70 0,0-17-16,36 34 15,34 1 1,-35-18 0,1-53-1,-1 0 1,18-36-1</inkml:trace>
  <inkml:trace contextRef="#ctx0" brushRef="#br0" timeOffset="-118268.38">16704 13688 0,'-35'-35'15,"35"52"48,70 54-47,-70-36-1,0-17-15,36 35 16,-36-36-1,35-17-15,0 0 16,18 0 0,0-53-1,-53-17 1,0-18 0,0 35-1,0 88 48,0 53-48,0-53 1,0 1-16,53 34 16,-53 1-1,35-1 1,-35 18-1,0-35 1,-17-53 0,-19 36-1,-17-36 17,-17 0-17,52 0 1,-17 0-1,35-18 1</inkml:trace>
  <inkml:trace contextRef="#ctx0" brushRef="#br0" timeOffset="-117886.39">17357 13688 0,'0'35'63,"0"36"-63,35-18 16,-35-1-16,0 1 15,0-17-15,0 34 16,0-52 15</inkml:trace>
  <inkml:trace contextRef="#ctx0" brushRef="#br0" timeOffset="-117646.43">17180 13952 0,'18'0'16,"70"-35"0,-70 35-1,52 0-15,-17-35 16,0 35-1,0 0-15,0-35 0</inkml:trace>
  <inkml:trace contextRef="#ctx0" brushRef="#br0" timeOffset="-117212.59">17833 13794 0,'0'-53'15,"0"17"1,35 36 0,0-35-16,1 35 15,-1 0-15,0 0 16,1 35 0,17 18-16,-53-35 15,0 88 1,0-53-1,-89 0 1,54-53 0,-18-18-1,53-17 1,0-18-16</inkml:trace>
  <inkml:trace contextRef="#ctx0" brushRef="#br0" timeOffset="-116913.39">18239 13600 0,'-36'0'16,"1"0"-1,0 17 1,-18 36 0,53-18-16,0 1 15,0-1-15,0 36 16,18-36 0,105 0-1,-52-35 1,-36-18-1</inkml:trace>
  <inkml:trace contextRef="#ctx0" brushRef="#br0" timeOffset="-116581.27">18468 13476 0,'0'-35'16,"18"35"0,52 53-1,-70-18-15,53 18 16,-18 123-1,-35-70 1,0 18 0,-70-54-1,-1-35 1,36 1 0,-36-36-16</inkml:trace>
  <inkml:trace contextRef="#ctx0" brushRef="#br0" timeOffset="-105722.76">12841 16175 0,'0'0'15,"18"0"16,35 0-31,0 0 16,0 0-16,-1 0 16,19-18-16,17 18 31</inkml:trace>
  <inkml:trace contextRef="#ctx0" brushRef="#br0" timeOffset="-105257.92">12823 15998 0,'-35'-52'16,"70"52"31,18 0-32,0 0-15,0 0 16,141 0 15,-141 0-15,-18 0-1,1-36 1</inkml:trace>
  <inkml:trace contextRef="#ctx0" brushRef="#br0" timeOffset="-101761.42">14111 15893 0,'0'-36'32,"-18"36"46,-17 0-47,0 0 0,0 0-15,-1 0 15,36 18-15,-35-18-1,35 35 1,0 18 0,0-18-1,0 1 1,0-1-1,0 0 1,0-17 0,0 17-1,18 1 1,35 16 15,-53-16-15,35-36-16,-17 0 31,-18 17-31,35-17 31,0 0-15,0 0 0,1-17-1,-1 17 1,-35-36-1,35 36 1,-35-35 0,0 18-1,0-19 1,36 1 0,-36 0-1,0-1 16,0 1-15,-18 35-16,18-35 16,-35 35 15,-1-35-15,1 35-1,35-36 1,-35 36-1,-1 36 1,36 16 0</inkml:trace>
  <inkml:trace contextRef="#ctx0" brushRef="#br0" timeOffset="-97314.64">14940 15946 0,'0'17'31,"0"36"-31,0 0 16,0 18-16,0-18 15,35-1-15,-35-16 16,36 70 0,-36-71-1,35 53 1,-35-106 0</inkml:trace>
  <inkml:trace contextRef="#ctx0" brushRef="#br0" timeOffset="-97081.75">14834 16316 0,'0'-35'47,"18"35"-47,17 0 0,1-36 16,87 1-1,-52 0 1</inkml:trace>
  <inkml:trace contextRef="#ctx0" brushRef="#br0" timeOffset="-88840.38">15522 16051 0,'-17'0'31,"-19"0"0,36 36-15,-35-36-16,35 53 15,-71 70 1,36-52 0,35-1-1,0-17 1,71-18-1,-1-35 1,36 0 0,-71-70-1,1-1 1,-36-35 0,-71 1 15,1 69-16,34 36 1,-52 0 0,18 0-1,70 36 1,52-1 0</inkml:trace>
  <inkml:trace contextRef="#ctx0" brushRef="#br0" timeOffset="-88407.48">16140 15946 0,'0'0'0,"0"-36"16,0 54 31,0 35-32,0 17-15,17-17 16,-17 71 0,0-89-1,0 18 1,0-18 0,36-35 15,-36-35-16</inkml:trace>
  <inkml:trace contextRef="#ctx0" brushRef="#br0" timeOffset="-88207.82">15910 16122 0,'0'0'0,"18"0"15,17-35-15,18 35 16,176 0 0,-52-36-1,-89 36 1,-88-35 0</inkml:trace>
  <inkml:trace contextRef="#ctx0" brushRef="#br0" timeOffset="-86541.78">17074 15910 0,'0'-35'16,"-17"35"15,-18 0-15,35 18-1,0 17 1,-36-35 0,36 123-1,0-52 1,0 0-1,0-19 1,124-16 0,-54 17-1,-17-53 1,-18-53 0,-35 0-1,36 0 1,-36-18 15,0-17-15,-18 18-1,18 34-15,-53-34 16,18 70-16,35-53 16,-35 53-1,-106 17 1,17 107-1</inkml:trace>
  <inkml:trace contextRef="#ctx0" brushRef="#br0" timeOffset="-85826.57">13353 17427 0,'-36'0'0,"72"0"31,17 0-15,158-35 15,-175 35-15</inkml:trace>
  <inkml:trace contextRef="#ctx0" brushRef="#br0" timeOffset="-85617.61">13423 17657 0,'247'-18'94</inkml:trace>
  <inkml:trace contextRef="#ctx0" brushRef="#br0" timeOffset="-84910.93">14534 17304 0,'-17'0'0,"-18"0"16,-1 0-1,19 0 17,17 17-17,-36 19 1,-17 17-1,53 35 1,0-35 0,0 0-1,0-18 1,53 18 0,53-18-1,0-35 1,-71 0-1,18 0 1,-18 0 15,1-18-15,-36-17-16,35-18 16,-35-17-1,0-18 1,0 17-1,-18 36 1,-17-1-16,-18 36 16,-17-53-1,-1 53 1,36 0 0,-18 0-1,18 195 1,35-125-1</inkml:trace>
  <inkml:trace contextRef="#ctx0" brushRef="#br0" timeOffset="-83445.64">16263 17286 0,'-35'35'16,"35"18"-1,-71 53-15,71 35 16,-70 18-16,17 35 0,0-18 16,0-17-1,53-53-15,-71 53 16,71-177 15</inkml:trace>
  <inkml:trace contextRef="#ctx0" brushRef="#br0" timeOffset="-83195.31">16334 17674 0,'0'0'16,"0"88"-16,-53 18 0,0 18 16,-35 87-1,35-70 1,0-35 0,-18-35-1</inkml:trace>
  <inkml:trace contextRef="#ctx0" brushRef="#br0" timeOffset="-79832.08">20990 5944 0,'0'36'78,"36"17"-78,-36-18 16,0 18-16,0 17 0,0 1 15,0 17 1,35 141 0,18 106 15,-53-17 0,0-247-15,0 228-1,0-246 1,0-17-16,0 69 16,0-69-1,-36 34 1,36-34-16,0-1 15,0 35 1,0-17 0,0 0-1,0-18 1,0 1 0,0 17-1,-35 52 1,35-16-1,0-19 1,0-17 0,0-18-1,0 18 1,0 36 0,0-54-1,0 0 16,0 0-15,0 18 0,0-17-1,0 16 1,0 1 0,0 36-1,0-19 1,0 18-1,0-35 1,0 18 0,0-36-1,0 36-15,0-36 16,0-17-16,0 52 16,0-17 15,0 18-16,0 52 1,0-35 0,0-17-1,0-1 1,0 1 0,0-18-16,0 35 15,0-53-15,0 18 16,0-17-1,0-1-15,0 35 16,-35-34-16,35 34 16,0-17-1,0 18-15,0 34 16,-35 1 0,35 18-1,0-71 1,0 70-1,0-70-15,0 0 0,0 0 16,0 0 0,0 70-1,0-70-15,0 53 16,0-35-16,0-18 16,-36 52-1,36 36 1,0-35-1,0-17-15,0 69 16,0-87 0,0 17-16,0 53 15,0-35 1,0-53 0</inkml:trace>
  <inkml:trace contextRef="#ctx0" brushRef="#br0" timeOffset="-77999.94">20884 12929 0,'0'-35'16,"0"53"46,53 70-46,-53-35-16,0 0 16,36 317-1,17-123 1,-1 88 0,1 247-1,0-194 1,0 18 15,0-106-15,0-36-1,-53-52 1,53 123 0,-18-176-1,18 35 1,-53 35-1,35-123 1,-35-35-16,0 17 16,0-53-16,0 1 31,0-19-15,36-17-1,-36 35-15,0 1 16,0-54 31,-36-158-32</inkml:trace>
  <inkml:trace contextRef="#ctx0" brushRef="#br0" timeOffset="-72272.75">21643 5856 0,'0'18'31,"0"52"-31,0 19 16,18 16 0,-18-34 15,-18-89 0,-17-264 0,35 159-15,0 52 0,0 53-1,17 18 1,19 53 0,-1 18-16,88 88 31,-87-124-16,-1 0 1,0-35 0,-35-106-1,0 53-15,0 0 16,0 1-16,0-19 0,0 18 16,-17 18-1,17 70 1,-36 36-1,36-1 1</inkml:trace>
  <inkml:trace contextRef="#ctx0" brushRef="#br0" timeOffset="-71889.77">22207 5909 0,'0'-18'16,"-17"36"31,17 17-47,0 1 15,0 17-15,0-18 16,0 0-16,17 0 15,72-35 1,-54-53 0,0-52-1,-35 52-15,-18-88 16,18 105 0,-52 36-16,16 0 31,36 53-16,0 0 1</inkml:trace>
  <inkml:trace contextRef="#ctx0" brushRef="#br0" timeOffset="-71389.58">22472 5803 0,'0'18'31,"0"17"-15,0 0-16,0 1 15,35 34-15,-35-52 16,53 35-16,-18 0 16,18-53 15,0-18-16,-53-17-15,53-53 16,-53 17-16,0 36 16,-17-1-1,17 72 17,0 34-17,0 1 1,35-18-1,18-53-15,17 0 16,-34 0 0,-1-18-16,18-52 15,-53-36 1,0 70 0,-18 36 15,-17 0-16,0 71 1,35-36-16</inkml:trace>
  <inkml:trace contextRef="#ctx0" brushRef="#br0" timeOffset="-71156.69">23195 6209 0,'35'35'16,"1"18"-1,-36 18-15,0-54 16,-18 54 0,-35-36 15,0-35-16</inkml:trace>
  <inkml:trace contextRef="#ctx0" brushRef="#br0" timeOffset="-70707.89">24112 5944 0,'36'-35'31,"17"35"-15,17 0-1,18 0-15,-17 0 0,-18 0 16,17 0-16,-17 0 16,-17 0-1,-160 0 17</inkml:trace>
  <inkml:trace contextRef="#ctx0" brushRef="#br0" timeOffset="-70333.88">24059 6033 0,'0'0'16,"0"52"31,0-16-47,0-1 15,0 18-15,53 0 0,0 70 16,18 1 0,-18-54-1,-18-34 1,0-54 0,18-70-1,0-53 1,-18-36 15,-35 1-15,0 105-16,36-35 15,-36 71 1,35 35-16</inkml:trace>
  <inkml:trace contextRef="#ctx0" brushRef="#br0" timeOffset="-68542.27">24977 6033 0,'0'35'16,"0"35"0,0 1-1,17-36-15,19 0 16,-1 1-16,0 17 15,0-18-15,54 141 32,-36-105-32,-18-1 31,-35-34 0,0-72-31</inkml:trace>
  <inkml:trace contextRef="#ctx0" brushRef="#br0" timeOffset="-68276.39">25312 6138 0,'-18'-35'15,"18"53"1,0 70 0,-35-18-1,-36 107 1,18-54-16,18-17 16,-18-18-16,18-17 0,0-36 15,35 0 1,0-70-1,0 0 1</inkml:trace>
  <inkml:trace contextRef="#ctx0" brushRef="#br0" timeOffset="-67750.33">25770 6456 0,'0'0'0,"0"53"31,0 0-15,0 0-1,0 35-15,0 18 16,0-71-16,-17-35 16,17 53-1,0-106 17,0-35-32,0-71 15,0 0 1,0 0-1,0 107 1,17 52 0,-17-36-16,18 36 0,70 18 15,-52 35 1,-1-18 0,18 71-1,-18-36-15,-35 1 16,0-53-16,0 17 15,0 0 1</inkml:trace>
  <inkml:trace contextRef="#ctx0" brushRef="#br0" timeOffset="-67510.83">25700 6544 0,'0'-35'32,"18"35"-32,52 0 15,89-36 1,-36 36-1,-70-35 1</inkml:trace>
  <inkml:trace contextRef="#ctx0" brushRef="#br0" timeOffset="-67210.63">25682 5962 0,'71'0'31,"-1"-35"-15,54 35-16,-18 0 16,-1 0-1,-69 0 1</inkml:trace>
  <inkml:trace contextRef="#ctx0" brushRef="#br0" timeOffset="-66686.64">26035 6632 0,'0'0'0,"0"53"16,0 0 0,0-18 15,35-35-16,-35 36 1,0-1 0,0 0-1,0 0 1,0-87 3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6-03T07:49:40.2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978 7620 0,'0'0'47,"71"0"109,-18 0-156,246-18 47,-263 18 0</inkml:trace>
  <inkml:trace contextRef="#ctx0" brushRef="#br0" timeOffset="474.71">21960 7938 0,'18'0'47,"17"0"-47,230 0 62,-195-36-46</inkml:trace>
  <inkml:trace contextRef="#ctx0" brushRef="#br0" timeOffset="4210.1">23160 7426 0,'0'18'78,"0"123"-47,0 529 16,0 53 15,-35-493 1,-1-230 31,36 35-63,0 0 16,0 124 15,0 17-15,0-141 16,0 36-16,0 53 15,0-19-15,0-69 15,0-125-30</inkml:trace>
  <inkml:trace contextRef="#ctx0" brushRef="#br0" timeOffset="11318.58">23654 8043 0,'0'-35'47,"35"35"0,71-176 16,-106 52-1,0 230 1,0-53-63,70 35 47,-17-88-32,18-35 1</inkml:trace>
  <inkml:trace contextRef="#ctx0" brushRef="#br0" timeOffset="11769.38">23901 7461 0,'-36'0'32,"36"18"-17,-35 17 32,35-52 0,18-125 15,88 213-15,-71-71-31</inkml:trace>
  <inkml:trace contextRef="#ctx0" brushRef="#br0" timeOffset="12586.9">25224 7726 0,'0'-35'31,"0"-1"0,0 72 16,88 175 0,-88-105 15,-88-106 1,-1 0-16,89-18-32</inkml:trace>
  <inkml:trace contextRef="#ctx0" brushRef="#br0" timeOffset="12988.81">25312 7444 0,'-18'0'16,"36"0"-16,-89 53 62,36-53-46,53 0 31,52-89 15,-35 89-31,71 53 1</inkml:trace>
  <inkml:trace contextRef="#ctx0" brushRef="#br0" timeOffset="13524.84">27040 7620 0,'0'-35'16,"0"52"31,0 36-32,0-17-15,0 16 16,0-16-16,0-1 16,0 0-16,36 1 31</inkml:trace>
  <inkml:trace contextRef="#ctx0" brushRef="#br0" timeOffset="13853.24">27376 7655 0,'0'0'0,"-36"0"0,1 0 31,0 18-15,-36 17-1,1 0 1,34-35 0,54 0-1,88 0 1,-18 0-1,-53 0 1,18 0-16,-53 36 16</inkml:trace>
  <inkml:trace contextRef="#ctx0" brushRef="#br0" timeOffset="14258.69">27111 7108 0,'-35'36'15,"-1"-1"1,36 0 0,-35-35-1,35-17 32,18 17-31,-18-53-16,35 53 15,-35-36 1,35 1 0,1 35-1,17 18 1,17 35 0,-52-53-1,35 70-15</inkml:trace>
  <inkml:trace contextRef="#ctx0" brushRef="#br0" timeOffset="15331.56">23760 8625 0,'0'-35'16,"-36"35"15,-175 18 31,193 176 1,53-194-63,71-212 47,-106 159-47,-194-88 78,229 229-47</inkml:trace>
  <inkml:trace contextRef="#ctx0" brushRef="#br0" timeOffset="15552.97">23848 8555 0,'0'-18'32,"-18"18"-32,-17 247 62,35-212-31</inkml:trace>
  <inkml:trace contextRef="#ctx0" brushRef="#br0" timeOffset="15954.53">24042 8678 0,'0'0'31,"-53"141"32,53-105-63,18 87 46,70-564 17,-212 265-16,124 246-16</inkml:trace>
  <inkml:trace contextRef="#ctx0" brushRef="#br0" timeOffset="16236.82">24183 8625 0,'35'0'15,"71"159"17,-124 0 30,-17-247-31</inkml:trace>
  <inkml:trace contextRef="#ctx0" brushRef="#br0" timeOffset="16478.66">24536 8661 0,'-71'17'47,"142"-34"-47,-142 264 46,124-194-30,88-53 0</inkml:trace>
  <inkml:trace contextRef="#ctx0" brushRef="#br0" timeOffset="16997.28">25506 8555 0,'0'0'0,"-124"-35"47,54 35-31,-36 70 31,106 18 0,265-282 15,-407-53-15,54 388 0</inkml:trace>
  <inkml:trace contextRef="#ctx0" brushRef="#br0" timeOffset="17220.68">25612 8520 0,'0'0'16,"0"70"30,0-35-46,0 124 47</inkml:trace>
  <inkml:trace contextRef="#ctx0" brushRef="#br0" timeOffset="17693.4">25876 8714 0,'0'-36'31,"0"72"-31,-70 140 62,70-123-46,141-71 31,-53-352 0,-247 299 15,159 89-62</inkml:trace>
  <inkml:trace contextRef="#ctx0" brushRef="#br0" timeOffset="18083.96">26158 8555 0,'0'18'31,"0"-36"-31,36 212 63,-1-194-48,71-194 32,-124 353 0,36 140 15</inkml:trace>
  <inkml:trace contextRef="#ctx0" brushRef="#br0" timeOffset="18636.82">27711 8520 0,'0'-36'16,"-18"36"-1,-17-35-15,0 35 31,-18 0-31,-18 35 16,36 36 0,35-18-1,0-18 1,17-35 0,36 0-1,18 0 1,-36-70-1,0-72 1,-35 89 0,-17 1-16,17 16 15,-53 1-15,0-18 16,-18 53 0,71 35-1,0 1-15</inkml:trace>
  <inkml:trace contextRef="#ctx0" brushRef="#br0" timeOffset="18936.18">27922 8255 0,'0'18'32,"0"17"-32,0 18 15,-17 106 1,-36 35 0,53-89-1,0-87 1,0 53-1</inkml:trace>
  <inkml:trace contextRef="#ctx0" brushRef="#br0" timeOffset="19337.09">28399 8678 0,'0'0'0,"-18"-35"31,-17 35-15,-1 0 0,36 18-1,-70 17-15,17 53 16,53 18-1,0-71 1,71-35 0,-1-35 15,18-71-15,-35-53-1,-53 71-15,0-71 16,0 89-16,-35-18 15,0 52-15,-1 36 16,-34-52 0,-1 122-1</inkml:trace>
  <inkml:trace contextRef="#ctx0" brushRef="#br0" timeOffset="19785.06">28628 8431 0,'53'0'31,"17"0"-16,-34 0-15,34 0 16,-52 0-16,35 18 16,-18-18-1,-88 0 17,-17 35-17,-1 89 1,36-36-1,-18-17 1,53-36 15,88-35-31,18 0 16,-36 0 15,-34 0-15,-1 0-16</inkml:trace>
  <inkml:trace contextRef="#ctx0" brushRef="#br0" timeOffset="35608.74">13635 6597 0,'-88'0'62,"52"0"-46,36 35-16,-70 159 31,87-194-15,195-123 46,-282 17-15,175 247 16,19-194-1,-336 36 1,371 105-1,-106-88-62,-53-36 31,-53-16-15,-70 16 46,264 89-15,-124-106 16,-87 53-16,70-35 46,0 0-61</inkml:trace>
  <inkml:trace contextRef="#ctx0" brushRef="#br0" timeOffset="38960.07">3298 6526 0,'-35'0'0,"53"0"282,88 0-235,88 36 31,-71-1-16,18-35 16,-35 0-31,18 0 0,-89 0-47,88 0 63,-70 0-48,71 0 32,34 35 0,37 1 15,69-36 1,-105 35-16,105-35 15,-52 35-15,-18-35 0,0 35 16,-88-35-17,-53 0-46,141 0 47,-159 0-31,265 0 46,141 0 17,-194 0-33,-212 0-46,230 0 63,-230-17-63,194 17 62,18 0-15,-70 0 16,-230 0 187,18 0-235</inkml:trace>
  <inkml:trace contextRef="#ctx0" brushRef="#br0" timeOffset="43753.02">4727 17339 0,'0'-35'31,"0"17"-31,0 53 110,53 318-48,194-176 1,1358-812 15,-317 282-16,-935 176 1,-318 177-63,124-88 47,-106 88-32,70-17 48,142-72-16,-142 54 15,-35 0-15,-105 35 62,-36 0-93,-88 17 31,-142 72 0,89-54 15,71 35 1,-142-17 15,107 36-31,-160 69 15,159-87 1,-123-1-1,53 1-15,-36 35 16,71-36-16,-53 54 15,0-18 1,-105 17-1,246-123-15,-212 71 15,230-71-15,17 35 16,71-53-16,0-70 15,-70-194-15,35 282-16</inkml:trace>
  <inkml:trace contextRef="#ctx0" brushRef="#br0" timeOffset="48197.46">23389 9437 0,'0'17'63,"18"19"-32,52-1 32,1-88-1,-71 18 1,0 176-17,0 53 17,0-159-16,-159-35 15,124-17-15,53-19-31</inkml:trace>
  <inkml:trace contextRef="#ctx0" brushRef="#br0" timeOffset="48485.68">23830 9507 0,'0'0'16,"35"71"31,-35-36-47,53 142 62,-70-177-46</inkml:trace>
  <inkml:trace contextRef="#ctx0" brushRef="#br0" timeOffset="48670.2">23795 9596 0,'0'0'16,"176"0"31</inkml:trace>
  <inkml:trace contextRef="#ctx0" brushRef="#br0" timeOffset="49186.37">24095 9472 0,'0'0'0,"17"0"31,54 0-31,70 0 63,-159 0-1,-17 53-62,-88 53 63,123-71-63,53-35 47,-18 0-32,124 0 32,-142 0-16</inkml:trace>
  <inkml:trace contextRef="#ctx0" brushRef="#br0" timeOffset="50693.42">25365 9578 0,'-18'0'16,"18"-35"15,53-1 16,18 195 16,-248-35-1,195-177-31</inkml:trace>
  <inkml:trace contextRef="#ctx0" brushRef="#br0" timeOffset="51037.71">25682 9507 0,'0'0'16,"-88"0"31,53 53-31,35 88 30,88-17 1,-53-142-31</inkml:trace>
  <inkml:trace contextRef="#ctx0" brushRef="#br0" timeOffset="51277.1">25929 9472 0,'0'18'47,"0"-36"-47,-17 247 47,17-176-32,0-17 17</inkml:trace>
  <inkml:trace contextRef="#ctx0" brushRef="#br0" timeOffset="51469.71">25770 9648 0,'71'-52'31,"-36"52"-31,1 0 15,87 0 17</inkml:trace>
  <inkml:trace contextRef="#ctx0" brushRef="#br0" timeOffset="52028.27">26176 9419 0,'88'0'31,"-52"0"-15,87 0 31,-176 53 15,-123 106-15,229-124 0,229-53 15,-247-17-15</inkml:trace>
  <inkml:trace contextRef="#ctx0" brushRef="#br0" timeOffset="54669.49">27481 9578 0,'0'-35'31,"0"52"47,36-17-62,-36 36-1,17-36 1,-17 35-16,36-35 15,34 0-15,-52 0 16,17 0 15,-35-18-31,0-17 32,0 0-17,0 70 95,0 18-95,0-18-15,0 0 16,53 1-16,-53 34 15,0-34 1,0 16 0,0-16 15,0-1-15,-18-35 15,-17 0-16,0 0 1,0 0 0,35-18-1,-36 18 1,1 0 0,35-35 15,18 35-31,17-53 15</inkml:trace>
  <inkml:trace contextRef="#ctx0" brushRef="#br0" timeOffset="55085.48">28134 9472 0,'0'-35'16,"0"52"46,0 72-62,0-54 16,0 18-16,0 0 16,0 0-1,0-18-15,0 36 16,0-36-1,0-53 17</inkml:trace>
  <inkml:trace contextRef="#ctx0" brushRef="#br0" timeOffset="55318.49">27993 9701 0,'0'-35'31,"35"35"-15,0 0-16,18 0 15,53-35 1,-70 35-16,-1 0 16</inkml:trace>
  <inkml:trace contextRef="#ctx0" brushRef="#br0" timeOffset="55850.06">28628 9490 0,'0'-36'16,"35"36"-1,36 0 1,-36 0 0,18 36-1,-18 34 1,-35 1 0,-53-18 15,-17-18-16,34-35-15,-16 0 16,16 0 0,36-18 15</inkml:trace>
  <inkml:trace contextRef="#ctx0" brushRef="#br0" timeOffset="56251.21">29051 9419 0,'-17'0'47,"-36"0"-32,53 18-15,-53-18 16,53 35-16,-35-35 16,35 53-16,-36-53 15,36 53-15,0 17 16,0-52-1,36-18 1,-1 0-16,35 0 16,1 0-1,-18 0 1</inkml:trace>
  <inkml:trace contextRef="#ctx0" brushRef="#br0" timeOffset="59914.06">29175 7020 0,'0'18'140,"17"52"-124,-17-52 0,0 53-1,36-18 1,-36 0-1,0-1 1,0-16 0,0-1-16,0 53 15,35 0 17,-35 18-17,0-71 1,0 1-1,0 34-15,0-34 16,0-1-16,0 18 16,0-18-1,0 0 1,0 18 0,0-17-16,0-1 15,0 18 1,0 0-1,0 17 17,0-17-32,0-18 15,0 1 1,0-19 0,0 19-1,0-1 1,0 0-1,0 0 1,0 1 0,0-1-1,0 0 17,0 1-17,0-1 16,0 0-15,0 0 15,0 1-15,35-36 0,-35 17-1,0 19 1,0-1-1,0 0 1,0 0 0,0 36-1,0-36 1,0 1 0,0-1-1,0 0 1,0 0-1,0 18 17,0 0-17,0-18 1,35 1 0,-35-1-1,0 0 1,0 1 15,0 16 0,0-16-15,36-36-16,-36 35 16,0 0 15,0 1 0,0-1 16,0-88-16,0 18-15</inkml:trace>
  <inkml:trace contextRef="#ctx0" brushRef="#br0" timeOffset="62487.96">21396 11060 0,'-35'0'47,"317"-36"0</inkml:trace>
  <inkml:trace contextRef="#ctx0" brushRef="#br0" timeOffset="62684.43">21414 11183 0,'-18'0'47,"36"0"-47,229-35 16</inkml:trace>
  <inkml:trace contextRef="#ctx0" brushRef="#br0" timeOffset="63193.43">22013 11254 0,'0'0'0,"141"0"63,-70-36-63,-71-193 62,0 176 16,0 230-15,0-142-63,159-35 62,-106-18-62</inkml:trace>
  <inkml:trace contextRef="#ctx0" brushRef="#br0" timeOffset="63688.11">22207 10601 0,'-123'88'47,"88"-35"-16,35-71 32,53-87-16,123 210 31,-176-69-78</inkml:trace>
  <inkml:trace contextRef="#ctx0" brushRef="#br0" timeOffset="68219">22895 10724 0,'0'-35'0,"-17"35"31,-19 0 48,-17 71-48,1 229 31,69 35 1,18-335-63,89 0 47</inkml:trace>
  <inkml:trace contextRef="#ctx0" brushRef="#br0" timeOffset="101356.08">26547 8784 0,'17'0'94,"18"0"-63,1 0-15,-36 35 0,35-35-16,-35 36 15,35-36-15,1 70 32,-1-34-32,18 16 31,0-52-16,-53 18-15,35-18 16,-35 35 15,35-35-15,-35 36 0,36-36-1,-36 35 1,35-35-1,-35 35 1,35-35 0,-35 36-1,35-36 1,1 35 0,-1 0-1,0-35 48,-35 35-48,35-35 17,-87 0 202</inkml:trace>
  <inkml:trace contextRef="#ctx0" brushRef="#br0" timeOffset="102587.16">26741 8749 0,'0'-35'16,"17"35"0,-34 0 109,-19 0-110,1 0 1,0 0-1,-1 0 48,19 0-32,17 17 16,0 19-16,0 16-15,70-16 0,-34 34-1,-36-34 1,0-1-1,0-18 17,35-17-17</inkml:trace>
  <inkml:trace contextRef="#ctx0" brushRef="#br0" timeOffset="103487.73">27340 9208 0,'0'17'94,"0"1"-79,0 52 1,0-34-1,0-1 1,0-17 31,-35-18 31,35 35-78,-71-35 16,19 70-1,-1-34 1</inkml:trace>
  <inkml:trace contextRef="#ctx0" brushRef="#br0" timeOffset="106203.9">23336 10813 0,'0'-36'47,"0"54"62,0 35-93,0 194 47,0-177 15,0-34 156,0-54 0,18 18-218</inkml:trace>
  <inkml:trace contextRef="#ctx0" brushRef="#br0" timeOffset="107085.73">23830 10954 0,'-17'0'47,"-19"0"0,72 0 141,175-36-141,-140 36 31,-71-35-16,35 0 16</inkml:trace>
  <inkml:trace contextRef="#ctx0" brushRef="#br0" timeOffset="109268.04">27393 8731 0,'-35'0'16,"0"0"-1,35 18-15,-36-18 16,36 18 0,-35-18-16,0 52 15,0-52 1,-124 124 15,-18-1 16,19 1 0,122-71-16,1-18-15,0 0-1,0-35 1,-1 36 0,1-36 31,35 35-1,-35-35-46,52 0 47,19-35-31,-1 35 15</inkml:trace>
  <inkml:trace contextRef="#ctx0" brushRef="#br0" timeOffset="109889.3">26476 9190 0,'0'-35'47,"0"70"0,0 0-31,0 0-1,0 1 1,-35-1 0,35 0 15,0 1-15,35-36-1,0 0 1,-35-18-1,53 18-15,-18 0 16,1 0 0,-1 0 15</inkml:trace>
  <inkml:trace contextRef="#ctx0" brushRef="#br0" timeOffset="111016.38">27199 8678 0,'18'0'125,"17"0"-110,0 0 1,1 0 0,-1 0 15,-35 18-15,35-18-1,0 0 1,1 0-1,-36 35 32,-18-35-47,18 18 16,-35 35 0,35-36-1,-53 36 1,53-17-1,-18-36 1,18 17 0,-35-17 31,35 36-47</inkml:trace>
  <inkml:trace contextRef="#ctx0" brushRef="#br0" timeOffset="119650.93">24518 10742 0,'0'-35'47,"0"88"31,0 141-31,18 0 0,-18-124 15,35-158-30</inkml:trace>
  <inkml:trace contextRef="#ctx0" brushRef="#br0" timeOffset="120579.8">24818 10372 0,'0'17'109,"18"-17"-93,105 177 46,-70 140 1,-18-140-1,-52-72 1,-89 37-1,70-19 1,36-141-16</inkml:trace>
  <inkml:trace contextRef="#ctx0" brushRef="#br0" timeOffset="121061.69">25382 10954 0,'53'-36'47,"247"1"16,-282 35-1</inkml:trace>
  <inkml:trace contextRef="#ctx0" brushRef="#br0" timeOffset="121703.77">26070 10777 0,'0'-88'31,"0"53"0,0 70 48,36 89-48,52 228 16,-88-263 0,0-54-1,-141-35 17,70 0-16</inkml:trace>
  <inkml:trace contextRef="#ctx0" brushRef="#br0" timeOffset="122249.04">26035 10319 0,'0'0'0,"-18"0"46,-17 35-30,-35 71 31,34-71 15,89-176-15,53 18 0,-35 175 0,34 19 0</inkml:trace>
  <inkml:trace contextRef="#ctx0" brushRef="#br0" timeOffset="122795.43">26670 10601 0,'0'-35'0,"0"-1"31,-18 36 16,-35 0-31,53 18 0,-35-18-16,35 53 15,-35-18-15,35 18 16,0 35-16,-53-35 15,53 35-15,0-35 0,35 71 32,-35-71-32,53 0 15,-18-18-15,1 0 16,-1-35-16,0 53 16,1-53-16,-1 0 15</inkml:trace>
  <inkml:trace contextRef="#ctx0" brushRef="#br0" timeOffset="127015.86">26970 10795 0,'0'-35'31,"-35"-1"-31,35 54 78,0 70-47,0-17-15,0-54-16,0 178 47,0-160-32,0-53 267,0-35-267,0 18-15</inkml:trace>
  <inkml:trace contextRef="#ctx0" brushRef="#br0" timeOffset="130331.22">27376 10936 0,'-18'0'62,"53"0"1,18 0-48,0 0 1,-18 0-16,1 0 0,-1 0 16</inkml:trace>
  <inkml:trace contextRef="#ctx0" brushRef="#br0" timeOffset="130667.35">27887 10724 0,'0'53'47,"0"0"-47,35 0 15,-35-35-15,0 17 16,0 36 0,0-54-1,36-17 1</inkml:trace>
  <inkml:trace contextRef="#ctx0" brushRef="#br0" timeOffset="131081.23">28099 10407 0,'0'0'0,"35"0"15,18 0 17,70 176-17,-34 442 32,-107-495-16,-105-88 1</inkml:trace>
  <inkml:trace contextRef="#ctx0" brushRef="#br0" timeOffset="132862.13">28998 10654 0,'0'-35'16,"0"70"31,0 0-47,0 18 15,0 18-15,0-18 16,0-1-16,0 19 15,0 17 32</inkml:trace>
  <inkml:trace contextRef="#ctx0" brushRef="#br0" timeOffset="133029.29">28822 10918 0,'35'0'32,"18"-52"-32,0 52 15,0 0-15,0 0 16,0 0-16</inkml:trace>
  <inkml:trace contextRef="#ctx0" brushRef="#br0" timeOffset="133291.75">29492 10548 0,'0'53'47,"0"0"-47,0 0 0,0 0 16,0 0-16,0 17 16,0-35-1,0 1-15,0-19 16</inkml:trace>
  <inkml:trace contextRef="#ctx0" brushRef="#br0" timeOffset="133627.84">29792 10742 0,'-18'0'0,"-17"0"16,35 35 0,-35-35-16,35 36 15,-88 17 1,52-53 0,36 35-16,-35-35 15,70 0 1,18 0-1,0 0-15,53 0 16,-53 0 0,-18 35 15,-35 0-15</inkml:trace>
  <inkml:trace contextRef="#ctx0" brushRef="#br0" timeOffset="134060.69">29457 10178 0,'0'0'0,"-35"0"47,35 17-47,-36 19 32,72-89 30,-1 0-46,0 17-1,1 36 1,16 0 15,-52 36-31,106 34 16,-35-17-1,-36-18 1</inkml:trace>
  <inkml:trace contextRef="#ctx0" brushRef="#br0" timeOffset="134444.67">30304 10407 0,'0'0'0,"0"-35"0,-18 35 15,-17 0 1,35 17 0,-36 19-16,36-1 15,-52 35-15,52 1 0,0 17 16,0-17 0,0 87-1,0-34 1,17-89-16,54 36 15,-36-71-15,0 35 16,1-35 0</inkml:trace>
  <inkml:trace contextRef="#ctx0" brushRef="#br0" timeOffset="137124.25">30656 10601 0,'0'0'0,"0"18"63,0 52-63,0-17 15,0 53 1,36 53 31</inkml:trace>
  <inkml:trace contextRef="#ctx0" brushRef="#br0" timeOffset="137607.96">31044 10901 0,'36'0'47,"-1"-35"-31,0 35-16,1 0 15,34 0 1,1-53-1,-36 53 1,0 0 15,-35 17-15</inkml:trace>
  <inkml:trace contextRef="#ctx0" brushRef="#br0" timeOffset="139327.76">24959 9013 0,'0'-35'31,"0"53"16,159 194 15,-124-212-15</inkml:trace>
  <inkml:trace contextRef="#ctx0" brushRef="#br0" timeOffset="139611.01">25153 9102 0,'0'0'0,"35"123"79,-35-88-64,-17 36 16,-19-36 16</inkml:trace>
  <inkml:trace contextRef="#ctx0" brushRef="#br0" timeOffset="140176.59">25118 8890 0,'-35'-18'32,"-89"142"30,-70 123 1,141-247-63,53 35 46</inkml:trace>
  <inkml:trace contextRef="#ctx0" brushRef="#br0" timeOffset="140608.06">24677 9155 0,'0'0'16,"0"35"124,-35 71-108,52-53 30,107-53-15</inkml:trace>
  <inkml:trace contextRef="#ctx0" brushRef="#br0" timeOffset="141464.43">24871 8855 0,'-35'0'46,"35"-36"17,35 54 62,18 35-125,53 53 62,-71-71-46</inkml:trace>
  <inkml:trace contextRef="#ctx0" brushRef="#br0" timeOffset="143169.47">31468 10672 0,'0'-36'16,"0"19"15,35 17 16,-35 53-32,0 35 1,0-53-16,0 0 16,0 36-1,35-71 1,-35 35-16</inkml:trace>
  <inkml:trace contextRef="#ctx0" brushRef="#br0" timeOffset="143519.17">31697 10425 0,'53'0'31,"-18"0"-31,18 53 15,-53 35 1,71 18-16,-18 123 16,-53-70-1,-36 70 1,1-159-16,-35 1 16,-72 52-1,54-70-15</inkml:trace>
  <inkml:trace contextRef="#ctx0" brushRef="#br0" timeOffset="144542.81">21925 12612 0,'-35'0'31,"53"0"-15,176 0 30</inkml:trace>
  <inkml:trace contextRef="#ctx0" brushRef="#br0" timeOffset="144761.23">21925 12859 0,'371'-88'47,"-283"88"-31,-35-53-16</inkml:trace>
  <inkml:trace contextRef="#ctx0" brushRef="#br0" timeOffset="145399.41">24395 12224 0,'-89'-36'32,"178"72"-32,-460 34 62,318-70-46,18 177 15,229 34 32,53-193-1,-124-177 1,-123 124-63,-17-106 46,-18 106-30,-124-89 31,-88 230 0</inkml:trace>
  <inkml:trace contextRef="#ctx0" brushRef="#br0" timeOffset="-205858.82">30780 17657 0,'0'-18'16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6-03T08:21:06.65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8431 194 0,'36'-53'63,"-1"53"-48,0 0-15,1 0 16,-36 88-1,-36 1 1,-34 175 15,70-229-15,17 1 0,142-36-1,-35 0-15,52 0 16,-106 0-16,-52 0 15,-18 53 1,-35-18 0,0 0-16,-1 0 15,-34 54 1,70-54-16,53-35 47,105 0-47,54-124 31,-177 89-15,-35 0-16,-105 0 31,34 35-31,0 0 16,18 0-16,18 0 0,35 17 15,0 1 16,53-18-31,53-18 16,-53-17 0</inkml:trace>
  <inkml:trace contextRef="#ctx0" brushRef="#br0" timeOffset="2638.25">2469 1446 0,'0'-35'0,"-35"35"15,35-35 1,0 70 31,18 53-47,-18 18 16,123 282 15,-87-353 16,-54-87-32</inkml:trace>
  <inkml:trace contextRef="#ctx0" brushRef="#br0" timeOffset="2930.6">2399 1411 0,'0'-53'15,"18"18"-15,70 35 16,18 0 0,-1 18-1,-69 52 1,-36 18-1,-124 1 1,54-89 0,34 0-1,1 0 1</inkml:trace>
  <inkml:trace contextRef="#ctx0" brushRef="#br0" timeOffset="3107.75">2946 1764 0,'0'0'0,"-36"-35"31,36-1-16,18 36 1</inkml:trace>
  <inkml:trace contextRef="#ctx0" brushRef="#br0" timeOffset="3608.05">3052 1393 0,'0'0'0,"0"-35"31,17 35-31,18-35 16,18 35-16,124-71 15,-89 36 1,-53 35 0,-35-35-1,-35 35 17,-18 0-17,53 17-15,-35-17 16,35 36-16,0-19 15,0 72 1,0-1 0,17 53-1,19 0 1,-1-88 0,-35-18-16,35-17 15,1-18 16</inkml:trace>
  <inkml:trace contextRef="#ctx0" brushRef="#br0" timeOffset="3886.31">3881 1764 0,'0'-35'47,"-18"35"15</inkml:trace>
  <inkml:trace contextRef="#ctx0" brushRef="#br0" timeOffset="5412.64">4763 1482 0,'-36'-36'15,"36"54"48,18 35-48,-18 18 1,53 52-16,-53-70 0,35 35 31,0-53 16</inkml:trace>
  <inkml:trace contextRef="#ctx0" brushRef="#br0" timeOffset="5584.13">4780 1746 0,'0'-35'32,"71"0"-17,-36 35 1,36-36 0,-36 1-1,0-18-15</inkml:trace>
  <inkml:trace contextRef="#ctx0" brushRef="#br0" timeOffset="5830.48">4586 1499 0,'0'0'0,"-35"0"16,35-35 15,35 35-31,0-35 16,1 35 0,122-88-1,-122 52 1</inkml:trace>
  <inkml:trace contextRef="#ctx0" brushRef="#br0" timeOffset="6113.71">4374 1129 0,'0'-35'16,"0"-1"15,18 36-31,17-35 16,54 35-1,52-35 1,-71 35-1,18 0-15,-52 0 16</inkml:trace>
  <inkml:trace contextRef="#ctx0" brushRef="#br0" timeOffset="6477.72">5433 1446 0,'17'0'32,"19"0"-17,-1-35-15,36 35 0,-54 0 16,54-35-16,-36 35 15,0 0-15</inkml:trace>
  <inkml:trace contextRef="#ctx0" brushRef="#br0" timeOffset="6677.11">5503 1658 0,'18'0'16,"35"-35"0,35 35-1,-17-53-15,-1 53 0,-17 0 16,0-35-16,-18 35 16</inkml:trace>
  <inkml:trace contextRef="#ctx0" brushRef="#br0" timeOffset="8735.2">6773 1517 0,'-35'0'94,"35"-18"515,0-17-593,18 35 0,-18-35-1,35 35 1,18 0 0,-53 53-1,106 53 1,-106-71-16,-18 88 31,-17-123-15,-142 106 31,142-141-32,35-18 1,0 18 15,71 35-15,-71 17-1,53-17-15,0 53 16,-18-18 0,0 1-1,18-36 16</inkml:trace>
  <inkml:trace contextRef="#ctx0" brushRef="#br0" timeOffset="9075.34">7108 1605 0,'0'-35'31,"0"0"-15,36 35-16,-1 0 15,0 0-15,1 0 16,-1 0-16,0 17 31,0 54-31,-35 35 16,-35-71 15,-18-35-15,18 0-16,35-18 15</inkml:trace>
  <inkml:trace contextRef="#ctx0" brushRef="#br0" timeOffset="9408.11">7514 1376 0,'-17'0'31,"-19"0"-15,1 35-1,35 0 1,-35-35 0,35 53-1,0 18-15,0-36 16,17-35-16,-17 53 15,36-53-15,-36 35 16,35-35-16,18 0 16,-18 0-1,0 0-15,18-70 16</inkml:trace>
  <inkml:trace contextRef="#ctx0" brushRef="#br0" timeOffset="10423.79">7779 1341 0,'0'17'140,"0"54"-124,17-71 0,-17 53-16,36-53 15,-36 35-15,106 0 32,-18-52-1,-35 17-31,-18-36 15,-35-17 1,0 0 0,0-17-1,0 17 1,-18 53 0,18-35-1,0 52 32,0 36-16,0 18-15,18-36-16,-18 0 16,53 36-1,-53-36-15,35 1 0,-35-1 16,35 18-1,-35-36-15,36 36 0,-36 0 16,0 0 0,0 0-1,0-18 1,-18-35 0,18 36-1,-35-36 1,-1 0-1,36 35-15,-52-35 16,16 0-16,1 0 31,35-71-15,18 36 0</inkml:trace>
  <inkml:trace contextRef="#ctx0" brushRef="#br0" timeOffset="10996.46">8396 1552 0,'18'0'31,"17"0"-15,0 0-16,-17 0 15,17 0-15,36 0 16,-36 0-16,18 0 16,-71 0 46,18 18-46,-35-18-1,35 35-15,-35 0 16,-18 18 0,53-17-1,-35 34 1,35-17-1,0-18 1,17-35 0,36 0-1,18 0 1,-18 0 0,-18 0-1,18-17 1,-18 17-1,-35-36 1</inkml:trace>
  <inkml:trace contextRef="#ctx0" brushRef="#br0" timeOffset="11614.81">8872 1164 0,'0'-35'0,"0"70"0,18-70 47,35 35-31,-18 35-1,-35 0-15,0 1 16,35-1-1,-52 53 1,-36-88 0,0 0-1,18 0 1,35-17 46,17 69-46,-17 1 0,36-17-16,-36-1 15,53-35 1,17 0 0,1 0-1,17-18 1,-53-17-1</inkml:trace>
  <inkml:trace contextRef="#ctx0" brushRef="#br0" timeOffset="13115.03">9472 2046 0,'18'0'47,"35"0"-31,-53-18-16,88 18 15,-53-35 1,18-35-16,-53-36 31,-18-18 1,-17 142 14,35 88-14,0-53-17,18 0 1,70-53 0,-17 0-1,-36 0 1,18 0-1,-53-18 1</inkml:trace>
  <inkml:trace contextRef="#ctx0" brushRef="#br0" timeOffset="13570.31">9701 1376 0,'-35'0'31,"35"35"-31,-35-35 16,35 53-1,-18-53-15,18 53 16,0-88 47,18-18-48,-18 0 1,53 53-1,-18-35 1,18 35 0,-18 0-16,1 52 15,34-16 1,-17 34-16,18-34 16,-36-36-1</inkml:trace>
  <inkml:trace contextRef="#ctx0" brushRef="#br0" timeOffset="17866.34">10407 1887 0,'18'0'3172,"35"0"-3156,-1 0-1,-52-17-15,71 17 16,-36 0-16,18 0 15,0 0 17,53 0-17,-124 0 63</inkml:trace>
  <inkml:trace contextRef="#ctx0" brushRef="#br0" timeOffset="18117">10636 1658 0,'0'0'15,"0"18"32,0 17-47,18 18 16,-18 17-16,0-17 16,35-17-1,-35-1-15,0 0 0,0 18 16,0-18 15</inkml:trace>
  <inkml:trace contextRef="#ctx0" brushRef="#br0" timeOffset="19048.59">11553 1376 0,'0'-35'16,"-17"35"31,-18 0-47,-1 0 15,19 0-15,-72 17 16,72-17-1,17 35 1,-35 160 31,35-72-31,0 36-1,0-36 1,0-52-1,0-36 1,70-35 0,36 0-1,-36-18 1,-70-17-16,36 35 16</inkml:trace>
  <inkml:trace contextRef="#ctx0" brushRef="#br0" timeOffset="19416.64">11800 1693 0,'0'0'0,"0"-35"16,18 35-16,-18-35 15,71 35-15,-36 0 16,18 0 0,-53 35-16,53 124 31,-53-124-31,0 0 15,-18 18-15,-52-17 16,34-36 0,1 0-1,35-53 1</inkml:trace>
  <inkml:trace contextRef="#ctx0" brushRef="#br0" timeOffset="19698.99">12188 1588 0,'-17'0'16,"-18"17"-1,-18 36 1,53 0-1,0 18 1,0-54 0,17 36-16,54 0 15,-36-53 1,0 35 0,18-35-16,0-17 15</inkml:trace>
  <inkml:trace contextRef="#ctx0" brushRef="#br0" timeOffset="20064.98">12312 1182 0,'0'0'15,"0"-35"-15,0-18 16,18 53-16,17-36 16,0 36-1,-35 18 1,0 70 15,0-17-31,0-18 16,-53 35-16,53-53 15,-35-35-15,35 53 16,35-53 15,36 0-15,-1 0 0,1-18-1</inkml:trace>
  <inkml:trace contextRef="#ctx0" brushRef="#br0" timeOffset="20580.72">12647 1623 0,'18'0'16,"35"0"0,-18 0-16,18 0 15,-18 0 1,0 0-16,1 0 16,17 0-1,-71 35 32,-35 0-31,18 36-1,35-36 1,-53 36-16,53-36 31,0 0-31,0 1 31,17-36-15,19 0 0,34 0-1,1 0 1,-1-36 0,-34 36-1</inkml:trace>
  <inkml:trace contextRef="#ctx0" brushRef="#br0" timeOffset="21113.14">13000 988 0,'0'-53'0,"18"18"16,34 35-1,-52-36 1,71 36-16,-36 53 16,-35-17-1,0-19-15,-17 160 47,-54-72 0,247-105-16,-87 0 16</inkml:trace>
  <inkml:trace contextRef="#ctx0" brushRef="#br0" timeOffset="23944.3">13653 1623 0,'0'70'62,"35"-17"-62,-35 0 16,0 18-16,0-18 15,0-18 1,0 18-16,0-18 31</inkml:trace>
  <inkml:trace contextRef="#ctx0" brushRef="#br0" timeOffset="24115.89">13511 1870 0,'0'-36'16,"36"36"-1,-1 0-15,18-35 16,0 35-16,0 0 15,-18 0-15,0-35 16</inkml:trace>
  <inkml:trace contextRef="#ctx0" brushRef="#br0" timeOffset="24742.2">14129 1552 0,'17'0'47,"142"0"-31,70 0 30,-229 36-14,-17-36-17,-36 35 1,-35 18 0,17 70-1,71-88-15,-70 71 16,34-70-1,36-1 1,36-35 15,-1 0-31,88 0 16,-34 0 0,-19-35-1,-35 35 16,1 0-15</inkml:trace>
  <inkml:trace contextRef="#ctx0" brushRef="#br0" timeOffset="25991.91">15381 1640 0,'0'-35'32,"-18"35"30,1 0-46,-18 0-1,-1 0 1,36 159 15,-17 35 1,140-124-1,-35-70-16,18 0 1</inkml:trace>
  <inkml:trace contextRef="#ctx0" brushRef="#br0" timeOffset="26341.98">15734 1729 0,'0'0'0,"-35"0"0,-1 0 16,36 17 0,-35 54-1,35-1 1,18-34 0,17-1-1,18-35 1,-18 0-1,0-35 1,-35-18-16,0 0 31,0 0-15,-17 18 0,-18 35-16,-18 0 15,53 17 1</inkml:trace>
  <inkml:trace contextRef="#ctx0" brushRef="#br0" timeOffset="26744.9">16122 1658 0,'0'-35'16,"-35"35"-16,-1 0 16,1 0-1,35 17 1,-35-17 0,35 36-1,0-1 1,17 0-1,72-35-15,-54 36 16,0-36-16,-35 35 16,53-35-16,-53 35 15,35-35-15,-35 35 0,0 1 32,-17-36-32,17 35 0,-88-35 15,52 0 1,1 0-1,35-53 1</inkml:trace>
  <inkml:trace contextRef="#ctx0" brushRef="#br0" timeOffset="27130.42">16563 1411 0,'0'0'0,"-18"0"0,1 0 32,-36 35-17,53 18 1,-36 71 0,36-71-16,0 0 15,0-18-15,0 0 0,18-35 16,17 53-1,89-53 1,-89 0 0,18 0-16</inkml:trace>
  <inkml:trace contextRef="#ctx0" brushRef="#br0" timeOffset="27787.64">16863 1464 0,'0'0'0,"17"0"31,19 0-15,-36 71-1,35-18 1,-35-1-16,0 19 16,35-71-1,-35 53-15,36-53 16,52 0 15,-88-35-31,0-1 0,35-34 16,-35 35-1,0-1-15,0-17 16,0 89 47,0-1-48,0 0-15,0 0 16,-18 89-1,18-18 1,0 17 0,0-70-1,0 18 1,-35-71 0,-18 0-1,0 0 1,-17-36-1,34 36 1,36-35 15,36-18-15</inkml:trace>
  <inkml:trace contextRef="#ctx0" brushRef="#br0" timeOffset="28340.06">17304 1640 0,'35'0'32,"0"0"-32,1 0 15,-1 0-15,18 0 32,70 0-17,-158 0 48,-18 36-48,-35 17 1,88-18-16,-53 18 16,0 0-1,53 0 1,0-18-1,18-35 1,17 0-16,18 0 16,17 0-16,-17 0 15,0 0-15,-17 0 0,16-18 32,-52-17-17,0 0 1</inkml:trace>
  <inkml:trace contextRef="#ctx0" brushRef="#br0" timeOffset="28756.72">17833 1499 0,'35'0'16,"36"36"-16,-36-1 15,36 71 1,17-36 0,-88 1-1,0-36 1,0 0-16,-35 18 15,-1-17-15,-34 52 16,34-53 0</inkml:trace>
  <inkml:trace contextRef="#ctx0" brushRef="#br0" timeOffset="32196.54">18045 1270 0,'0'-35'15,"35"35"79,0 0-78,18 0-1,88 17 16,-106 19-15,-35 17 0,0 17-1,0-35-15,0 54 16,0-19-16,0-17 16,0 53-1,36-36 1,-36-17-16,0 0 15,35-17-15,-35-1 0,0 35 16,0-17 0,0 0-1,0-17 1,-18-36 0,-17 0 46,35 35-46,-35-35-16,0 0 15,-1 0 1,36-18 15,0-35-31</inkml:trace>
  <inkml:trace contextRef="#ctx0" brushRef="#br0" timeOffset="32685.76">18856 1658 0,'35'0'63,"-35"18"-48,0 17-15,36 18 16,-36-18-1,0 0-15,0 1 16,35-1-16,-35 18 16,0-18-1,0 0 17,-18-35-1,-35 0-16,0 0 1,18 0 0,0 0 15,35-17-15</inkml:trace>
  <inkml:trace contextRef="#ctx0" brushRef="#br0" timeOffset="33085.41">18821 1411 0,'-18'0'31,"18"18"-15,-35-18-16,35 35 15,0 0 1,0-70 31,17 35-32,-17-71 1,36 36-16,-1 0 16,0 35 15,-35 18-15,36-18-16,16 35 15,-16-35 1</inkml:trace>
  <inkml:trace contextRef="#ctx0" brushRef="#br0" timeOffset="34634.51">19756 1640 0,'0'89'656,"35"-36"-641,-35-1-15,0 19 16,35-18 0,-35-18-16,0 0 0,0 1 15,53 87 17,-53-158 30,-18 35-46</inkml:trace>
  <inkml:trace contextRef="#ctx0" brushRef="#br0" timeOffset="34847.95">19685 1958 0,'0'-35'16,"35"35"-16,18 0 15,0 0-15,124-36 16,-54 36 0,-52 0-1,-36-35-15,0 35 16</inkml:trace>
  <inkml:trace contextRef="#ctx0" brushRef="#br0" timeOffset="35968.04">20708 1499 0,'0'-35'0,"-35"53"62,-36 70-46,71-18 0,0-17-16,-35 88 31,88 106 0,229-211 0</inkml:trace>
  <inkml:trace contextRef="#ctx0" brushRef="#br0" timeOffset="36451.28">21149 1605 0,'0'0'0,"0"-35"31,0 17-16,35 18 1,18 0 0,18 18-1,-71 17-15,35 0 16,-35 1-16,0 34 16,-18-34-1,-17-1-15,0 0 16,-18 0-16,18 1 15,52-36 17,36 0-32,71 0 31,-54-18-15,-34 18-16,16 0 15</inkml:trace>
  <inkml:trace contextRef="#ctx0" brushRef="#br0" timeOffset="36799.04">21625 1623 0,'0'-35'0,"18"35"15,17 0 1,18 0 0,-18 52-1,-35-16-15,0-1 16,0 36-1,0-54 1,-17 36-16,-19-53 16,36-53 15</inkml:trace>
  <inkml:trace contextRef="#ctx0" brushRef="#br0" timeOffset="37048.65">21943 1499 0,'0'0'0,"-35"0"16,-1 18 15,36 17-31,0 1 16,0 34-1,-53 18 1,159 18 15,-35-106-15,-36 0-16</inkml:trace>
  <inkml:trace contextRef="#ctx0" brushRef="#br0" timeOffset="38424.08">22031 1058 0,'0'0'0,"0"-35"0,0 0 31,0 0-31,71 35 47,17 52 0,-124 54-16,-16-53-31,16 18 31,89-71 16,-35 0-47,17 0 16,18-18-16,-35 18 15,52 0-15</inkml:trace>
  <inkml:trace contextRef="#ctx0" brushRef="#br0" timeOffset="39946.3">22278 1693 0,'0'36'578,"0"-1"-563,18-35 1,-18 53-16,35-18 16,35 0-1,-34-35 1,-19 0-1,36-88 17,-53 0 15,0 141-1,36 88-14,-36-70-17,35-1 1,-35-35 0,-18 54-1,-17-54 16,0-35-15,-1 0 0,1 0-1,35-18 17,0-17-17,18 35-15</inkml:trace>
  <inkml:trace contextRef="#ctx0" brushRef="#br0" timeOffset="40479.88">22842 1693 0,'0'-17'31,"18"17"-31,70-53 16,-53 53-1,36 0-15,-36-35 31,1 35-15,-72 35 15,1 35-15,0 1 0,-1-1-1,36 1 1,-35-71-1,35 35-15,35-35 32,1 0-17,-1 0-15,36 0 16,-1-35 0,-35 35-1,1 0-15,-1 0 31</inkml:trace>
  <inkml:trace contextRef="#ctx0" brushRef="#br0" timeOffset="41394.44">23795 1817 0,'35'0'31,"0"0"-15,1 0-16,17 0 15,17 0-15,-17-18 16,0 18-16,-18 0 16,18-35-1</inkml:trace>
  <inkml:trace contextRef="#ctx0" brushRef="#br0" timeOffset="41644.75">23901 1552 0,'0'0'0,"0"88"32,35 54-17,0 16 1,-35-52-1,36-35 1,-1-18 0,35-89-1</inkml:trace>
  <inkml:trace contextRef="#ctx0" brushRef="#br0" timeOffset="42264.68">24500 1570 0,'0'35'31,"0"53"-16,0-52 1,36-36-16,34 53 16,-17-18-1,-18-35 1,-35-18 0,36-70-1,-36 35 1,0 106 46,0-18-46,35 1-16,-35-1 16,0 18-16,0-18 15,0 0-15,35 1 16,-35-1-16,0 0 0,0 0 15,0 1 1,0-1 0,-106-35 15,71 0-31,-18 0 16,18-18-1,35-17 16,0 0 1,18 35-17</inkml:trace>
  <inkml:trace contextRef="#ctx0" brushRef="#br0" timeOffset="42610.31">25365 1464 0,'0'0'0,"0"-35"15,-36 35-15,1 17 16,-18 72 0,53-36-1,0-1 1,0 107 0,53-124-1,18 18 1,-1-53-1,-52 0-15</inkml:trace>
  <inkml:trace contextRef="#ctx0" brushRef="#br0" timeOffset="42935.09">25629 1623 0,'-17'0'16,"17"17"-1,0 36 1,0-17-16,0 34 31,0-35-15,17-35-16,-17 18 16,36-18-16,17-18 15,-18-17 1,-35-35-1,0-1 1,-18 36 0,-35-18-1,18 53 1,0 0-16,-18 35 31</inkml:trace>
  <inkml:trace contextRef="#ctx0" brushRef="#br0" timeOffset="43408.98">26017 1482 0,'-17'0'0,"-36"0"31,53 17-31,-53-17 16,53 53-16,-35-53 16,35 71-16,0-36 15,35-35 16,0 0-31,0 0 32,18 0-17,-17 88 1,-36-17 0,0-54-16,0 19 15,0-1-15,-53 18 16,35-53-1,-52 0 1,34-18 0,36-52-1</inkml:trace>
  <inkml:trace contextRef="#ctx0" brushRef="#br0" timeOffset="45257.02">26300 1640 0,'0'-35'140,"17"0"-108,19 35-17,-1 0 1,18 0-1,-53 18 1,35-18-16,18 88 31,-53-53 188,0 0-141,18-35-78,17 0 31,0 0 1,0-17-17,-35-19 1,36 36 0,-36-35-1,0 0 1,0 0-1,-18-1 1,18 54 62,0 35-78,0-18 16,0 53-1,0-70 1,0 17-16,0 0 0,0 1 16,0 17 15,0-18-31,0 0 16,0 0-16,0 1 15,0-1 16,-18-35 1,-17 0-17,0 0 1,-36 0 0,54 0-1,-19 0 1,36-18-16,-35 18 31,35-35-31,18-18 16</inkml:trace>
  <inkml:trace contextRef="#ctx0" brushRef="#br0" timeOffset="45824.35">26988 1570 0,'52'0'63,"-16"0"-63,-1 0 0,0 0 15,1 0-15,-1 0 32,-88 18 14,53 34-30,-35-52-16,35 89 16,-36-19-1,1 1 1,0-18 0,35-18 15,17-35-16,19 0-15,34-18 16,1 18 0,-54-35 15,19 35-15,-36-35-1,35 35 1</inkml:trace>
  <inkml:trace contextRef="#ctx0" brushRef="#br0" timeOffset="46223.28">27393 1288 0,'0'-36'0,"18"36"16,52 36-1,1 52 1,-36-35 0,1 17-16,34 36 15,-70 18 1,0 34 0,-88-69-1,17-19 1,1-35-1</inkml:trace>
  <inkml:trace contextRef="#ctx0" brushRef="#br0" timeOffset="48065.48">27958 1552 0,'0'-35'16,"0"88"15,0 0-15,0 17-16,0 36 16,35 18-16,-35-19 15,0 107 16,0-388 16,141-195 16,-106 371-63,-35-17 15,18 17-15,-89 53 63,71-18-47,-35 0-16,35 0 15,0 1 1,35-36 31,1 0-47,-1 0 0,0-36 15,18 36 1,18 0 0</inkml:trace>
  <inkml:trace contextRef="#ctx0" brushRef="#br0" timeOffset="48552.18">28081 1058 0,'-35'0'16,"35"18"15,-53 17-31,53 1 16,0 34-1,-35-35 1,35-52 15,0-19-15,35-34 0,18-1-1,-53 18-15,35-35 16,0 88-16,-35-35 15,36 35-15,-1 18 32,18 52-32,-53-35 15,88 1-15,-35 87 32,-53-70-32,0-18 0</inkml:trace>
  <inkml:trace contextRef="#ctx0" brushRef="#br0" timeOffset="54050.03">29245 1958 0,'18'0'0,"-18"-53"15,53 53-15,-53-53 16,53 53-16,-53-88 0,35 53 15,-35-1 1,0 1-16,0 0 0,0 0 16,-18-18-1,-17 70 32,35 54-31,106 105 31,159-282 0,-160-17-32,-105 88 1,0-1-1,-17 36 17,17 36-17,0 52 1,0-18-16,0-17 16,17 0-16,-17-18 0,0 1 15,0 17 1,0-18-1,0 0 1,-35 0 0,0-35 15,-18-35-31,53-18 16</inkml:trace>
  <inkml:trace contextRef="#ctx0" brushRef="#br0" timeOffset="54232.52">29457 1094 0,'0'0'0,"0"-53"0,0 88 46,-35-35-30</inkml:trace>
  <inkml:trace contextRef="#ctx0" brushRef="#br0" timeOffset="58012.24">5944 4286 0,'-35'18'16,"-18"35"-16,-17-18 15,70 0 1,-36-35-16,36 53 0,53-17 16,0-36-1,0 0-15,35 0 16,-35-36-16,0 36 15,53-106 17,-282 212 15,176-53-47,17-18 46,18-35-46,230-52 47,-265 16-31,-18 36 0,-17 0-16,0 0 15,0 18-15,-1-18 16,36 53-16,-35-18 15,88 0 1,-18-35 0,53 0-1,-17-35 1,-71-18 0,-106-17-1,-35 34 16,18 36-15,87 0 0</inkml:trace>
  <inkml:trace contextRef="#ctx0" brushRef="#br0" timeOffset="59038.35">3440 2875 0,'0'0'0,"-18"0"31,18-35-15,-35 35-16,-1 0 15,36 18 1,-35-18-16,0 123 16,35 89 15,88-159 0,0-53-15,-52-36-16,16-52 15,-52 35 1,0 0 0,-17 18-1,17 53 16,17 17-15,-17 0 0,36 36-1,17-71-15,-18 53 16,0-53-16,18 0 0</inkml:trace>
  <inkml:trace contextRef="#ctx0" brushRef="#br0" timeOffset="59328.58">4392 2769 0,'-35'0'15,"0"0"-15,-1 0 16,36 18-1,-35-18-15,35 53 16,0-18-16,0 18 0,0 0 16,0 70-1,88-52 1,18-18 0,17-53-1,-70-18-15,-17-17 16</inkml:trace>
  <inkml:trace contextRef="#ctx0" brushRef="#br0" timeOffset="59627.95">4692 2963 0,'-35'-35'0,"70"70"0,-106-70 15,36 53 17,35 17-32,0 36 15,18-1 16,52 1-15,-34-71-16,34 0 16,-52 0-16,-18-36 15,53-17-15,-53 18 16,0 18-16,-53-36 0,18 0 16,-18 17-1,-53 1 1,106 53-1,0 35 1,17-53-16</inkml:trace>
  <inkml:trace contextRef="#ctx0" brushRef="#br0" timeOffset="59977.02">4868 2893 0,'0'17'47,"18"19"-47,-18-1 16,35 0-16,-35 1 16,0-1-1,36-35 1,-36-18 15,0-35-31,0-17 16,0 34-1,35 36 1,0 18 15,0 70-31,18-88 0,-17 53 16,-1-53-16,0 35 15</inkml:trace>
  <inkml:trace contextRef="#ctx0" brushRef="#br0" timeOffset="60309.65">5380 2822 0,'-71'0'0,"36"0"16,0 0 0,35 18-1,0 0-15,141 123 16,-18-53 0,-87-18-1,-1-34 1,-88 17-1,-53-53 17,53 0-32,-17-53 15,70 0 1,0 17-16,35 36 16</inkml:trace>
  <inkml:trace contextRef="#ctx0" brushRef="#br0" timeOffset="61149.21">5644 3052 0,'0'-18'15,"18"18"1,-18-71-1,35 71-15,-35-53 0,0 1 32,-88-1-17,35 53 1,18 17 0,35 71-1,0 18 1,71-18-1,-1-52 1,36-1 0,-71-35-1,18-35-15,-53-1 16,35 1-16,-35-35 16,-17-1-1,17 36 1,35 35 31,18 0-32,0 53 1,-53 17 0,53 1-1,17-36 1,-34-35-16,-19 0 15,19 0-15,34-18 16,-35-52 0,1 17-16,-36-35 15,-36 53 1,-17-1-16,53 54 47,0 17-32,106 71 1,-106-71 0,53 18-1,0-18 1,-18-35 0,1-17-1,-36-18-15,0-54 16,0 19-16,0-1 15,-18 36 1,18 17 0</inkml:trace>
  <inkml:trace contextRef="#ctx0" brushRef="#br0" timeOffset="61758.48">6862 2805 0,'0'0'16,"-36"0"-16,1 0 0,0 0 16,35 88 15,0-53-31,0 0 15,0 1 1,17-36-16,-17 53 0,53-53 16,-17 0-16,34 0 15,-35-71 1,1 36 0,-36-1-16,0 1 15,-18 0 1,18 70-1,0 0 1,0 1-16,35 34 31,71-17-15,-35-53 0,-1-70-1,-34-19 1,-1 37-16,-35-1 15,0-18-15,-18 18 16,18 0-16,-53 0 16,-17 18-1,70 123 17,0-35-32,53 124 31,-18-19-31,-35-34 15,53-54 1</inkml:trace>
  <inkml:trace contextRef="#ctx0" brushRef="#br0" timeOffset="61992.85">7197 2963 0,'0'-35'16,"0"0"0,53 35-16,-18-35 15,0 35-15,0 0 16,1 0 0,-19 0-16,54 52 15,-71 1 1,35 0-16,-35-17 0,0-1 15,0 18-15,35-53 16</inkml:trace>
  <inkml:trace contextRef="#ctx0" brushRef="#br0" timeOffset="62151.43">7426 2646 0,'0'0'0,"-18"0"16,36 35 15</inkml:trace>
  <inkml:trace contextRef="#ctx0" brushRef="#br0" timeOffset="62408.74">7691 2875 0,'0'53'0,"0"-18"15,0 1-15,0-1 16,35 35 0,0-17-1,18-53 1,0 0-1,-18-35-15,-35-18 16,0-17-16,0-36 16,0 71-1,-17 35-15</inkml:trace>
  <inkml:trace contextRef="#ctx0" brushRef="#br0" timeOffset="62757.92">8149 3016 0,'53'0'32,"-18"0"-17,1-53 1,-1 18-16,35-53 15,-70 53-15,0 17 16,-17 18-16,-36-71 16,-35 71-1,-18 124 1,106-89 0,0 18-16,0 0 15,0-18-15,70 1 16,-34 34-1,-1-70-15,0 0 16,1 0-16,-1 0 16,0 0-16</inkml:trace>
  <inkml:trace contextRef="#ctx0" brushRef="#br0" timeOffset="63807.11">9225 2910 0,'0'36'31,"35"-1"-31,-35 18 16,36 17-16,-36-17 15,35-17-15,-35-1 16,53 0 0,35-70 15,-53-230 0,-35 107 32</inkml:trace>
  <inkml:trace contextRef="#ctx0" brushRef="#br0" timeOffset="64173.63">9666 3034 0,'18'0'31,"70"-18"-15,-53 18-16,18-53 15,-53 18 1,0 17 0,-17-34 15,-36 52-31,-18 35 16,36 18-1,35-18 1,0 0-1,0 1-15,0 16 16,17-16 0,72-36-1,-54 0-15,0 0 16,0 0-16,-17 0 16</inkml:trace>
  <inkml:trace contextRef="#ctx0" brushRef="#br0" timeOffset="64622.77">10178 2822 0,'-18'0'15,"-35"18"1,18 52 0,35-52-1,0 53 1,0-36-16,0 0 15,17 36-15,36-36 16,-17-35 0,122 0-1,-87-53 1,-36-53 0,-35 0-1,0-17 1,-17 35-1,17 52-15,0 125 47,0-1-31,0-18 0,0-17-16,17 71 15,36-71-15,-53-18 16,35 36-1,-52-71 1</inkml:trace>
  <inkml:trace contextRef="#ctx0" brushRef="#br0" timeOffset="65015.33">10301 2999 0,'0'0'0,"0"-36"0,18-17 15,17 53-15,36-52 16,34-1 0,-87 53-1,17 17 17,-35 54-17,-17-1 1,17-17-1,0-17-15,53 34 16,0-70-16,17 0 16,54 0-1,-89-106 17,-35 71-32,0-36 0,0 19 15,-18 16-15,-52 1 16,17 35-1,17 0 1,1 35-16,35 1 16,0-1-16</inkml:trace>
  <inkml:trace contextRef="#ctx0" brushRef="#br0" timeOffset="65389.5">11007 2840 0,'0'0'0,"53"18"15,-53 17 1,53 35-16,-18 36 15,18-35 1,-53-18-16,0-18 16,-18 0-1,-35-35-15,18 0 16,-18-35 0,53-36-1,18-17 1,35 18-1,17 34 1,36-34 0,-53 35-1</inkml:trace>
  <inkml:trace contextRef="#ctx0" brushRef="#br0" timeOffset="65721.65">11942 2611 0,'0'0'0,"0"52"31,0 37-15,17 17-1,-17-1-15,53 125 16,18-107-16,-71-35 16,0 1-1,0-54 1,-124-35 0,-35-106-1,124-18 1,35 72-1</inkml:trace>
  <inkml:trace contextRef="#ctx0" brushRef="#br0" timeOffset="66029.84">11836 3157 0,'0'-35'0,"70"35"16,-34 0-16,-1-35 15,71 35 1,-36-35 0,-35-1-1,-35 1 1,0 70 15,36 1-15,-36-1-16,0 35 15,35-34 1,-35-1-16,0 0 16,0 0-16</inkml:trace>
  <inkml:trace contextRef="#ctx0" brushRef="#br0" timeOffset="66194.39">12171 2487 0,'0'0'15,"0"35"32,35 1-47</inkml:trace>
  <inkml:trace contextRef="#ctx0" brushRef="#br0" timeOffset="66539.1">12435 3052 0,'0'0'0,"89"0"16,-54-53-1,0 53 1,0-53-16,1 0 16,-36-35-1,-36 35 1,1 53-16,0 0 16,-53 123-1,88-70-15,-53 71 16,53-72-1,0 1-15,0 18 16,53-36 0,88-35 15,-35-35-31</inkml:trace>
  <inkml:trace contextRef="#ctx0" brushRef="#br0" timeOffset="66754.11">12806 2699 0,'0'0'0,"0"-36"16,0 107 15,0 0-31,17 87 16,-17-17-1,36-17 1,-36-71-1,0-18 1,53-35 0</inkml:trace>
  <inkml:trace contextRef="#ctx0" brushRef="#br0" timeOffset="67203.92">13194 3069 0,'0'0'0,"0"-35"16,-35 35-16,-1 0 15,1 0 1,35 35 0,-35 0-16,35 18 15,0 18-15,-35-18 16,35-18-16,0 0 15,17-35-15,18 36 16,1-36 0,-1-18-16,36-53 15,-36 1 1,-35-1-16,53-17 16,-53 0-16,0 17 0,0-87 15,0 17 16,0 105-15,0 89 0,-36 229-1,36-140-15,0-37 16,0 19-16,0-54 16,18 54-1,17-124-15</inkml:trace>
  <inkml:trace contextRef="#ctx0" brushRef="#br0" timeOffset="67346.55">13705 3334 0,'0'-36'0,"0"72"0</inkml:trace>
  <inkml:trace contextRef="#ctx0" brushRef="#br0" timeOffset="139653.31">670 5521 0,'18'0'47,"17"0"-32,18 35 1,-18 18-16,18 35 16,-53 1-1,124 140 1,-89-194-1,-35 0 17,0-87-17,0-1 1</inkml:trace>
  <inkml:trace contextRef="#ctx0" brushRef="#br0" timeOffset="139951.65">1076 5362 0,'0'0'0,"0"53"62,0 0-62,0 0 16,0 0-16,-18 35 16,18 18-1,-35 88 1,35-123 0,0-36-1,0-53-15</inkml:trace>
  <inkml:trace contextRef="#ctx0" brushRef="#br0" timeOffset="140444">1411 5733 0,'0'35'0,"18"-70"63,17 35-63,-35-71 15,71 36-15,-71-18 16,0 18 0,0-1-1,-18 36 1,-17 0 0,-36 53-1,71-17-15,-53 34 16,18 18 15,35-35-31,0 0 16,0-18-16,0 1 0,0-1 15,18-35 1,70 0 0,35-53-1,-87-18-15</inkml:trace>
  <inkml:trace contextRef="#ctx0" brushRef="#br0" timeOffset="140990.54">1958 5521 0,'0'0'0,"0"-18"16,-18 18-1,-17 0 1,0 0 0,-36 71-1,71-53 1,0 17 0,-35 71-1,35-71-15,35-35 16,18 70-16,-18-70 15,18 0-15,0 0 16,53-35 0,-53 0-1,-18-36-15,1 18 16,-36 1-16,0-72 16,-18 18 15,18 71-31,-35 0 0,35 88 47,0 0-32,17 70 1,-17-35-16,36 18 16,-36-53-1,52 17-15,-52-34 0,0 17 16,-17-53 15</inkml:trace>
  <inkml:trace contextRef="#ctx0" brushRef="#br0" timeOffset="141430.01">2064 5715 0,'0'0'0,"0"-35"15,0 17 1,53 18 0,0-70-16,17 70 15,-17-36-15,0 36 0,-18 0 16,1 0 0,-1 0-1,-35 36-15,0-1 16,0 0-16,-18 0 0,18 1 15,0-1 1,0 18 0,71-18-1,-36-35-15,18 0 16,0 0-16,0-18 0,-18-34 16,36-19-1,-107-52 1,-34 34-1,-1 54 1,36 35 0,0 0-1,35 35-15,0 1 16,17 34 0</inkml:trace>
  <inkml:trace contextRef="#ctx0" brushRef="#br0" timeOffset="141841.91">2910 5556 0,'0'-35'15,"53"35"1,0 0-16,71 0 16,-36 35 15,-18 53-15,-70-17-16,0 0 15,0-19 1,-17-52-1,-18 0 1,-18 0 0,53-35-1,0-53-15,0 17 16,35 19-16,0 16 16,18 1-16,-18 35 15,-35-35-15,18 35 0</inkml:trace>
  <inkml:trace contextRef="#ctx0" brushRef="#br0" timeOffset="143449.22">4039 5327 0,'-70'0'0,"34"0"15,36 35 32,36 36-47,-36-1 16,35 19-1,-35-37-15,35 1 0,-35 18 16,53-18-16,-53 17 16,0-17-1,-53-17 17,-53-36-17,71-18-15</inkml:trace>
  <inkml:trace contextRef="#ctx0" brushRef="#br0" timeOffset="143761.87">3881 5874 0,'-36'-36'16,"36"1"0,106-35-1,71-19 1,-36 54-1,-106-35 1,-35 34 0,35 89 46,36 35-46,-71-52-1,35-1-15,0 0 16,-35 18-16</inkml:trace>
  <inkml:trace contextRef="#ctx0" brushRef="#br0" timeOffset="143925.46">4216 5274 0,'17'0'47,"54"35"-47,-36-35 16</inkml:trace>
  <inkml:trace contextRef="#ctx0" brushRef="#br0" timeOffset="144281.5">4674 5627 0,'0'0'0,"-35"0"0,53-18 47,35-17-32,-53-18 1,0 18 0,-53 35-1,-36 53 1,54-18 0,-18 35-1,53 54 1,0-89-1,88 0 1,107-35 0,-90-52-1,-69 16 1</inkml:trace>
  <inkml:trace contextRef="#ctx0" brushRef="#br0" timeOffset="144475">4921 5327 0,'0'53'32,"0"-35"-17,0 52-15,0-35 0,36 36 16,16-1 15,-16 1-15,-1-36-1</inkml:trace>
  <inkml:trace contextRef="#ctx0" brushRef="#br0" timeOffset="145125.46">5345 5556 0,'0'-35'16,"-18"35"0,18-35-1,-35 35-15,-1 17 16,36 19-1,-35-1 1,35 0-16,0 0 0,0 1 16,0-1-1,18-35 1,35-35 0,0-1-1,0-87 1,-53 0-1,0 17 1,-18 17 0,18 54-1,-35 35 1,35 141 0,0-35-1,0-53 1,17 18-16,-17-18 15,36-18-15,-36 0 0,52-35 16,-52 53-16,89-53 16,-54 35-16</inkml:trace>
  <inkml:trace contextRef="#ctx0" brushRef="#br0" timeOffset="145373.37">6050 5486 0,'0'35'47,"35"18"-47,-35 0 15,36 0-15,-1 35 16,-35-53-1,0 0 1</inkml:trace>
  <inkml:trace contextRef="#ctx0" brushRef="#br0" timeOffset="145546.87">6191 5786 0,'0'-18'0,"71"-53"15,-18 71-15,0-35 16,-18 35 0</inkml:trace>
  <inkml:trace contextRef="#ctx0" brushRef="#br0" timeOffset="145780.22">6050 5521 0,'0'0'0,"18"-53"0,52 53 15,-17-35 1,35 35-16,-17 0 16,17-35-16,-35 35 0,-18 0 15</inkml:trace>
  <inkml:trace contextRef="#ctx0" brushRef="#br0" timeOffset="146012.71">5997 5203 0,'0'-35'0,"36"35"16,-36-17-1,70 17-15,-17 0 16,70 0 0,-34 0-1</inkml:trace>
  <inkml:trace contextRef="#ctx0" brushRef="#br0" timeOffset="146393.73">6191 5627 0,'-17'0'31,"17"53"-15,0 0-1,0 17-15,0-17 16,17 0-1,-17 35-15,36-35 16,-36-35 0</inkml:trace>
  <inkml:trace contextRef="#ctx0" brushRef="#br0" timeOffset="148443.94">7532 6138 0,'-35'0'0,"35"-17"31,0-19-16,35 1-15,-35 0 0,70 0 16,-70-1-16,0-17 16,0 0-1,0-52 1,-35 69-16,0 36 31,0 141 16,229-35 0,-142-106-47,54-70 16,-53 17-1,-17 0 1,-36 0-16,35-18 0,-35 19 15,0-37 1,-18 89-16,18-35 16,-35 106 15,35-18-31,0-1 16,53 19-1,88 17 1,-106-35-1,-35-18 1,-17-35 0,-36 0-1,17 0-15,1 0 16,-18 0-16,18-53 16,35 1-1</inkml:trace>
  <inkml:trace contextRef="#ctx0" brushRef="#br0" timeOffset="148610.49">7602 5256 0,'0'0'0,"-35"0"0,53 0 31,35 18-16,17-18 1</inkml:trace>
  <inkml:trace contextRef="#ctx0" brushRef="#br0" timeOffset="148931.65">8590 5486 0,'0'0'0,"-17"0"16,17-36-16,-36 36 16,1 18 15,35 53-31,0-18 15,0 17-15,0 18 16,0-17-16,0-1 0,35-34 16,1-1-1,16-35-15,107 0 16,-35-53 0</inkml:trace>
  <inkml:trace contextRef="#ctx0" brushRef="#br0" timeOffset="149212.91">8943 5680 0,'-35'-36'0,"-1"54"31,36 17-15,0 18 0,0 18-1,71-1 1,-1-70-1,1-35 1,-36-35 0,-35 34-1,0 1-15,-17 0 16,-19-1-16,1 36 0,-18-35 16,53 53-1,0 17 1</inkml:trace>
  <inkml:trace contextRef="#ctx0" brushRef="#br0" timeOffset="149609.41">9190 5574 0,'-35'0'0,"52"35"47,-17 0-47,53 1 15,-53-1-15,35 36 16,-35-36 15,0-70 0,0-1-31,0-52 16,0 53 15,53 0-15,53 70 0,-71 35-1,18 1 1,0-1-1,-17-70-15</inkml:trace>
  <inkml:trace contextRef="#ctx0" brushRef="#br0" timeOffset="149895.29">9772 5468 0,'0'0'0,"-53"0"16,53 18 0,0 17-1,0 36 1,35-36-16,18 0 16,-17 0-16,-36 1 15,52-1 1,-69-35-1,-36 0 17,18 0-17,35-35-15</inkml:trace>
  <inkml:trace contextRef="#ctx0" brushRef="#br0" timeOffset="150773.66">10089 5662 0,'0'-35'32,"36"0"-17,17-1 1,-53 1-1,-18 35 1,18-35 0,-88 35-16,53 0 15,-1 0-15,1 70 16,35-34 0,0-1-16,18 53 15,70 0 16,-53-88-31,36 35 0,-36-35 16,-17 0-16,34-52 31,1-1-31,-53 0 16,0 0-16,0 0 0,0 0 16,0 18-1,0-1 1,53 36 15,-17 18-15,34 53-1,-70-36 1,35 0-16,-35 18 16,0-18-1,36-35 1,17 0-1,-18 0-15,0 0 0,0 0 16,-35-35-16,36-35 16,-36 34-1,0-17 1,0 18 0,0 70 15,0 1-16,35 34 1,18 1 0,-18-36-1,0 0 1,1-52 0,-36-54-1,0-35 1,-18 0-1,18 71 1,0 53 15</inkml:trace>
  <inkml:trace contextRef="#ctx0" brushRef="#br0" timeOffset="151390.59">11236 5468 0,'-53'0'0,"18"0"32,0 18-17,35 17 1,0 18-16,0-18 15,17-35 1,18 0 0,71-17 15,-53-36-15,-53-18-1,0 89 16,0 17-31,35 0 16,1 1 0,-36-1-16,88-35 15,-35 0 1,0 0-16,53-53 16,-71-176-1,-35 52 1,-35-17-1,-18 88 1,53 124 31,0 176-31,17-35-1,-17-71-15,36-35 16,-36 0-16,0 0 0,0-18 15</inkml:trace>
  <inkml:trace contextRef="#ctx0" brushRef="#br0" timeOffset="151607.7">11589 5415 0,'0'0'0,"0"-35"0,0-18 31,35 53-31,89-53 16,-89 53-1,0 53 17,0-18-32,-35 1 15,0-1-15,0-18 0,36-17 16,-36 36-1</inkml:trace>
  <inkml:trace contextRef="#ctx0" brushRef="#br0" timeOffset="151779.25">11906 5098 0,'0'0'0,"0"-53"15,0 70 17,18-17-17,-18 53 1</inkml:trace>
  <inkml:trace contextRef="#ctx0" brushRef="#br0" timeOffset="152046.51">12153 5274 0,'0'88'16,"0"-35"0,35-53-16,-35 35 15,36-35 1,-19 0 15,-17-35-31,53-53 31,-53 53-31,0-1 16,0 1-16</inkml:trace>
  <inkml:trace contextRef="#ctx0" brushRef="#br0" timeOffset="152440.44">12418 5398 0,'0'-18'47,"35"18"-47,-35-35 15,53 35-15,-53-36 16,35 36-16,-35-17 16,0-19-1,-35 36 1,-18 0 0,53 18-1,-70 70 1,70-35-16,0 18 15,0-36-15,0 0 32,17-35-17,54 0-15,-1-53 16,1 53 0,-36-35-1</inkml:trace>
  <inkml:trace contextRef="#ctx0" brushRef="#br0" timeOffset="153739.03">1270 6985 0,'0'0'15,"0"-35"-15,-35 35 0,35 70 63,0-17-63,0 0 16,35 0-16,-35 18 15,0-36-15,35 0 16</inkml:trace>
  <inkml:trace contextRef="#ctx0" brushRef="#br0" timeOffset="153872.67">953 6791 0,'0'0'16,"-53"0"-1,106 0 1,105 0 0</inkml:trace>
  <inkml:trace contextRef="#ctx0" brushRef="#br0" timeOffset="154177.87">1552 6738 0,'0'35'47,"0"18"-47,0 18 16,71 52-1,17 142-15,-35-177 16,-18 53-1,-35-70 1,-17-36 0,-54-35-1,18-18-15,-17-52 16,34 17-16,36 0 16</inkml:trace>
  <inkml:trace contextRef="#ctx0" brushRef="#br0" timeOffset="154311.51">1552 7285 0,'36'-35'31,"16"35"-31,37-53 16,16 53-16,54-89 15</inkml:trace>
  <inkml:trace contextRef="#ctx0" brushRef="#br0" timeOffset="154587.75">2893 6844 0,'53'0'32,"141"-53"-32,-88 53 15,-18-35 1,35 35-16,-211 0 47</inkml:trace>
  <inkml:trace contextRef="#ctx0" brushRef="#br0" timeOffset="154887.94">2981 6773 0,'0'0'16,"0"36"0,53 52-1,35 18 1,-17 52-1,17-69 1,-53-19 0,-35-87 15,35-54-15,-35 18-16,53-106 31,-53 71-31,0-18 15,0 71-15,36 35 32,-36 18-17</inkml:trace>
  <inkml:trace contextRef="#ctx0" brushRef="#br0" timeOffset="155154.03">3828 6862 0,'0'0'0,"-36"0"16,36-36-16,18 36 31,123 88-16,-53-17-15,1 0 16,16-19-16,-69 1 0,-1 0 16</inkml:trace>
  <inkml:trace contextRef="#ctx0" brushRef="#br0" timeOffset="155370.97">4092 6773 0,'0'0'0,"-35"0"15,35 18 1,-35 70-16,35 71 16,0-18 15,0-88-31,0-18 15,0 1-15,0-1 16</inkml:trace>
  <inkml:trace contextRef="#ctx0" brushRef="#br0" timeOffset="155970.21">4939 6826 0,'0'36'31,"0"16"-15,18 1-16,-18 36 16,0-19-1,52 1-15,-52-18 0,0-18 16,0 18 0,36-36 15</inkml:trace>
  <inkml:trace contextRef="#ctx0" brushRef="#br0" timeOffset="156153.23">4974 7073 0,'0'0'16,"18"-35"-16,17 35 15,0 0 1,1-35-16,34 35 16,-35-36-16,18 1 15</inkml:trace>
  <inkml:trace contextRef="#ctx0" brushRef="#br0" timeOffset="156359.69">4780 6826 0,'18'0'16,"35"0"0,35 0-1,0-53-15,-17 53 0,-18 0 16,17-35-16,-35 35 15,1-53 1</inkml:trace>
  <inkml:trace contextRef="#ctx0" brushRef="#br0" timeOffset="156620.06">4815 6562 0,'36'0'31,"52"0"-31,-35-36 16,0 36-16,105 0 31,-69 0-31</inkml:trace>
  <inkml:trace contextRef="#ctx0" brushRef="#br0" timeOffset="156869.91">5856 6809 0,'0'0'0,"71"0"15,-18 0 1,17 0-16,1 0 15,-18 0-15,17 0 0,-35 0 16</inkml:trace>
  <inkml:trace contextRef="#ctx0" brushRef="#br0" timeOffset="157052.44">5962 7144 0,'0'0'0,"18"-18"16,35 18 0,17 0-16,124-53 15,53 53 1,-123-35 0</inkml:trace>
  <inkml:trace contextRef="#ctx0" brushRef="#br0" timeOffset="157412.29">6897 6773 0,'0'0'0,"-18"0"16,-17 0 15,35 18-31,-71 17 15,71 1 1,-35 16-16,35 19 0,0-18 16,0 0-16,0-18 15,71 18 1,52-53 0,-17-35-1,-53-1-15,-18-52 31,-35 0-31,0 18 0,-53-1 16,0 18 0,-70 0-1,88 53-15,-1 35 16,36-17-16</inkml:trace>
  <inkml:trace contextRef="#ctx0" brushRef="#br0" timeOffset="160066.97">688 9102 0,'0'0'0,"-35"0"0,35-18 32,17 18-17,19 0 1,-1 0-16,0-35 15,18 35-15,0-53 16,212-53 0,-142 106 15</inkml:trace>
  <inkml:trace contextRef="#ctx0" brushRef="#br0" timeOffset="160566.1">811 9066 0,'0'0'0,"36"0"47,-1 36-31,18 17-16,0 0 15,70 70-15,-35-35 32,1-53-32,-72-35 31,-17-17-15,0-18-1,0-71 1,0-53-1,-17 71-15,17 0 16,0 35-16,0 0 16,0 17-16,0 1 15,0 53 1,-36 17 0,36 0-1</inkml:trace>
  <inkml:trace contextRef="#ctx0" brushRef="#br0" timeOffset="160890.24">1552 8908 0,'0'-36'16,"0"1"15,71 35-15,-18 35 0,35 1-16,124 87 15,-89-88-15,89 89 16,-124-71-1,-53-53 17,-70-18-17</inkml:trace>
  <inkml:trace contextRef="#ctx0" brushRef="#br0" timeOffset="161131.59">1993 8643 0,'0'0'0,"18"53"31,-18 53-15,0 17-16,0 89 15,0 17 1,0-141-1,0-52 1</inkml:trace>
  <inkml:trace contextRef="#ctx0" brushRef="#br0" timeOffset="162007.79">2858 8819 0,'0'0'0,"0"53"47,17 0-31,-17 35-16,35-17 16,-35-18-16,53 18 15,-53-19-15,0 1 16,36-17-16,-36 34 31,0-35-15</inkml:trace>
  <inkml:trace contextRef="#ctx0" brushRef="#br0" timeOffset="162230.79">2910 9084 0,'0'-53'16,"36"53"0,-1-35-16,0 35 0,1-35 15,-1 35 1,0-36-1</inkml:trace>
  <inkml:trace contextRef="#ctx0" brushRef="#br0" timeOffset="162473.96">2646 8925 0,'35'-35'32,"53"-18"-17,-35 53 1,18-53-16,-1 53 15,19-70-15,-54 70 0</inkml:trace>
  <inkml:trace contextRef="#ctx0" brushRef="#br0" timeOffset="163632.72">3157 8714 0,'-35'0'63,"-35"17"-48,17-17 1,17 36-16,1-36 15,-18 35 17,53 0 30,-35-35-46,35 35-16,0 1 15,0 17 1,0-18 0,0 0 15,18 18-31,17 35 16,-35 0 15,35-52-31,-35-1 15,0 0-15,0 1 0,35-36 0,-35 52 16,0 1 0,0-17-1,36-1 1,-36 0 15,0-88 16,0 18-47,0-18 16</inkml:trace>
  <inkml:trace contextRef="#ctx0" brushRef="#br0" timeOffset="164162.41">2593 8555 0,'-35'0'15,"52"-18"17,36 18-17,35-70-15,653-54 47,-723 124 0</inkml:trace>
  <inkml:trace contextRef="#ctx0" brushRef="#br0" timeOffset="164663.29">4180 8890 0,'-35'0'0,"88"0"62,18-53-62,-18 53 16,-1-35-16,19 35 15</inkml:trace>
  <inkml:trace contextRef="#ctx0" brushRef="#br0" timeOffset="164882.53">4180 9031 0,'53'0'16,"-17"0"-1,17-18-15,17 18 16,36-35-1,-36 0 1</inkml:trace>
  <inkml:trace contextRef="#ctx0" brushRef="#br0" timeOffset="167423.14">5133 8449 0,'0'0'0,"0"-35"47,0 52 0,0 36-47,70 424 31,-17-178-15,53 231 15,-106-319-15,53-34-16,0 264 15,-53-230-15,0-34 0,0-36 16,0-35 0,35-18-16,-35 53 15,0-106-15,0-17 16,36 52-1,-36-87 48,-18-19-63,-17-34 16</inkml:trace>
  <inkml:trace contextRef="#ctx0" brushRef="#br0" timeOffset="175235.49">5768 8890 0,'35'0'47,"-35"-18"-31,35 18-16,-35-35 15,36 35-15,-36-35 16,0-18-16,0 18 16,0-89 15,-18 124 31,18 35-46,0 36 0,0-18-1,0 0 1,18-18 0,35-35-1,17 0 1,1-18-1,-36-17-15,0-18 16</inkml:trace>
  <inkml:trace contextRef="#ctx0" brushRef="#br0" timeOffset="175677.31">5715 8202 0,'-35'0'15,"35"18"1,-36 52-16,36-17 31,0-18-15,0-52 15,0-36-15,18-18-1,-18 36 1,35 35 0,1 0-1,-1 0 1,35 53 0</inkml:trace>
  <inkml:trace contextRef="#ctx0" brushRef="#br0" timeOffset="176701.37">8202 8378 0,'-35'0'16,"35"-35"-16,0 53 62,0 17-46,0 18-16,35 0 15,0 70 1,54 71 15,-160-158 16,36-36-31,-36 0 15,36-18-15,17 18-1,18-70 1</inkml:trace>
  <inkml:trace contextRef="#ctx0" brushRef="#br0" timeOffset="177116.27">8114 7973 0,'-35'0'15,"35"35"1,0 0-16,0 18 16,-36-53-16,36 36 15,0-54 32,18-35-31,-18 18-16,35-18 15,1 53 17,-1 0-17,18 0 1,53 17-1,-54-17 1</inkml:trace>
  <inkml:trace contextRef="#ctx0" brushRef="#br0" timeOffset="178215.54">10636 8308 0,'0'-35'47,"0"70"15,0 18-62,0 0 16,0-18-16,0 141 63,18-176-48</inkml:trace>
  <inkml:trace contextRef="#ctx0" brushRef="#br0" timeOffset="178516.33">10989 8273 0,'-53'0'16,"0"0"-1,53 17-15,-88 19 16,17 34 15,19-17-15,104-18 0,37-35-1,16 0 1,-34 0-1,-18 0 1,-53 36 0</inkml:trace>
  <inkml:trace contextRef="#ctx0" brushRef="#br0" timeOffset="178931.22">10689 7902 0,'-35'0'46,"0"106"-30,35-71-16,0-17 16,0 17-1,0-70 17,0-36-17,17 1 1,19 17-1,-1 53 17,0 18-17,0-18-15,36 35 32,-36 0-32</inkml:trace>
  <inkml:trace contextRef="#ctx0" brushRef="#br0" timeOffset="180199.41">5891 9719 0,'0'-35'0,"-17"35"16,-19 0 0,1 0-1,-18 17 1,-17 54-1,70-53 1,-53 35-16,53 105 47,35-158-31,53 0-16,-88-53 15,53 18 1,-53 0-16,35-18 0,-35-88 15,-17-18 1,-107 53 0,36 71 15,53 35-15,35 53-1,0 17-15</inkml:trace>
  <inkml:trace contextRef="#ctx0" brushRef="#br0" timeOffset="180447.34">6050 9737 0,'0'53'15,"0"17"1,0-35-16,0 1 16,-17 87-16,17-88 15,0 1-15,0 17 16,-36 17 0</inkml:trace>
  <inkml:trace contextRef="#ctx0" brushRef="#br0" timeOffset="180880.18">6385 10037 0,'-17'0'16,"-19"0"-1,36 17-15,-35 18 16,35 18 0,0 18-1,0-18 1,18-53-1,17 35 1,18-35 0,-18-18-16,-35-17 15,35-18-15,-35 36 0,0-54 16,-17-35 0,-71 0-1,17 71 1,36 0-1,35 88 1</inkml:trace>
  <inkml:trace contextRef="#ctx0" brushRef="#br0" timeOffset="181155.44">6544 10019 0,'0'0'0,"53"0"32,-18 0-32,1 18 15,-1 70 1,-35-18-1,-18-34 1,-17-36 0,0 0-1</inkml:trace>
  <inkml:trace contextRef="#ctx0" brushRef="#br0" timeOffset="181412.75">6879 9931 0,'-17'0'0,"-19"0"16,36 53 15,0-18-16,0-17-15,0 17 16,0 0-16,0 53 16,53-88-1,18 0 1</inkml:trace>
  <inkml:trace contextRef="#ctx0" brushRef="#br0" timeOffset="181980.02">8167 9578 0,'-18'-35'16,"-17"-18"-1,0 53 17,-18 35-17,53 0-15,-53 1 16,53-1 0,0 18-16,0-18 15,35-35 16,0 0-31,36-18 16,-1-52 0,-70-1-1,0 18-15,0 0 16,-35 1-16,35-19 0,-53 36 16,18-1-1,0 54 1,35 17-1,0 1-15</inkml:trace>
  <inkml:trace contextRef="#ctx0" brushRef="#br0" timeOffset="182220.37">8396 9507 0,'0'18'16,"0"17"-16,0 18 15,0 18-15,0 35 16,0-1 15,0-34-31,0-36 16,-18 1-16,18-1 0</inkml:trace>
  <inkml:trace contextRef="#ctx0" brushRef="#br0" timeOffset="182662.19">8802 9878 0,'-18'0'15,"-17"-35"1,0 35 15,35 17-31,-36 36 16,36-18-1,0 1 1,0 17-16,0-18 31,36-35-31,34-18 16,-35-52 0,-35-19-1,-52-52 1,52 71-16,-89 17 15,89 18 1,-35 35-16,35 17 31,0 18-31</inkml:trace>
  <inkml:trace contextRef="#ctx0" brushRef="#br0" timeOffset="183111.99">8908 9754 0,'35'0'16,"-35"36"-1,70 34-15,-34-35 31,17-35-15,-18-17 0,-35-18-1,0-18 1,0 17 0,35 72 15,-35-1-31,53 88 31,-18-34-15,-35-19-1,0-17 1,-17-53 0,-18 35-16,-89-35 15,71 0-15,18-35 16,0 0 15</inkml:trace>
  <inkml:trace contextRef="#ctx0" brushRef="#br0" timeOffset="183927.68">11024 9384 0,'-53'0'0,"0"0"16,-17 0 0,35 0-1,35 18 1,-36 17-16,36 0 15,0 71 17,194-71 15,-70-141-32,-124 1 1,-35-54-1,-18 53 1,-18 71 0,53 52 15,-17-17-31,35 53 16</inkml:trace>
  <inkml:trace contextRef="#ctx0" brushRef="#br0" timeOffset="184161.73">11324 9490 0,'-17'53'15,"17"-36"-15,0 19 16,0 34-16,0-17 15,-36 141 1,36-123 0,0-36-1</inkml:trace>
  <inkml:trace contextRef="#ctx0" brushRef="#br0" timeOffset="184593.49">11606 9895 0,'-17'0'0,"17"-35"16,-18 35-1,-17 0 1,0 35 15,-36-35-31,71 89 0,0-54 16,0 18-16,35-18 31,1-35-31,34-18 16,1-52-1,-36-89 17,-35 0-17,-53 18 1,0 106 0,-17 0-1,34 105 1</inkml:trace>
  <inkml:trace contextRef="#ctx0" brushRef="#br0" timeOffset="185009.2">11748 9737 0,'35'0'16,"53"0"-1,-53 0-15,1 0 16,-1 0-16,-18 0 16,72-18-1,-125 53 48,36 1-63,-53-1 15,53 35-15,-52 1 16,52-18 0,70-53 15,-17 0-16,0 0-15,35-18 32,-17 18-32</inkml:trace>
  <inkml:trace contextRef="#ctx0" brushRef="#br0" timeOffset="187357.83">5680 11254 0,'0'-18'16,"0"-17"47,17 35-48,19 0 1,-36 35-1,0 18 1,-89 159 31,-16-212 0,158-89 0,-1 89-32,1 0 1,0 36-16,0-1 31,-53 0-31,35-35 16,18 0-1</inkml:trace>
  <inkml:trace contextRef="#ctx0" brushRef="#br0" timeOffset="187640.65">5909 11324 0,'0'-35'0,"18"35"16,-18-35-16,35 35 15,18 35 17,-18 18-17,-35 17 1,0-34-1,-17-36 1,-19 0 0</inkml:trace>
  <inkml:trace contextRef="#ctx0" brushRef="#br0" timeOffset="187890.51">6121 11183 0,'-18'0'16,"-17"18"15,35 17-15,0 53-1,0-53 1,0 1-16,0-1 15,17-35-15,-17 18 0,53-18 16,-17 0 0,87-71-1</inkml:trace>
  <inkml:trace contextRef="#ctx0" brushRef="#br0" timeOffset="188555.73">6297 11148 0,'0'-35'15,"0"52"32,18-17-47,-18 35 16,35-35-16,-35 36 15,35-36 1,18 0 0,-18 0-1,-35-18 17,0-17-17,0 0 1,0 52 78,0 36-94,53 18 15,-53-54 1,36 54-1,-36-1 1,35-34-16,-35-1 16,0 0-16,35 18 15,-35-18 1,-17 18 31,-19-53-32,1 0 17,35-17-1,0-54-15</inkml:trace>
  <inkml:trace contextRef="#ctx0" brushRef="#br0" timeOffset="189046.73">6703 11165 0,'0'0'0,"35"0"47,0 0-31,1 0-16,17 0 15,-18 0-15,0 0 16,0-35-16,-35 53 78,-17 17-62,17 53-1,-53-52-15,53-1 16,-35 0-16,35 0 16,0 18-1,17-53 16,1 0-31,105-35 32,-70 35-17,-18-35-15</inkml:trace>
  <inkml:trace contextRef="#ctx0" brushRef="#br0" timeOffset="189538.66">6932 10654 0,'0'0'16,"18"0"15,17 18-15,-35 17-1,0 18 1,0 17-1,-35-70 1,-18 0-16,0 0 16,71 0 31,17 36-32,-35 16 1,35-16-1,0-36 1,54 0 15,-54 0-31,0-18 0,0 18 16,-35-70-16</inkml:trace>
  <inkml:trace contextRef="#ctx0" brushRef="#br0" timeOffset="192036.11">7973 11289 0,'17'0'62,"19"0"-31,-19 0-31,-17 141 47,-70-106 0,70-70-16</inkml:trace>
  <inkml:trace contextRef="#ctx0" brushRef="#br0" timeOffset="192287.03">8237 11130 0,'-17'0'0,"34"0"0,-70 0 16,53 35 0,0 36-1,-35-71 1,35 53-16,0 17 15,0-17 1,71-17 0,-18-36-1,17-71 1</inkml:trace>
  <inkml:trace contextRef="#ctx0" brushRef="#br0" timeOffset="192685.41">8096 10830 0,'0'0'0,"0"-17"0,0-19 31,18 36-31,17 0 16,-35 18 0,0 0-1,0 17 1,0 0 15,0 0-15,35-35-1,18 0 1,0 0 0</inkml:trace>
  <inkml:trace contextRef="#ctx0" brushRef="#br0" timeOffset="193119.87">8396 11024 0,'0'0'0,"18"0"31,52 0-15,-17 0 0,-17 0-1,-36 36 48,-18-36-48,18 35-15,-35 0 16,35 0 0,-36 1-1,36-1 17,36-35-1,17 0-16,-53-18-15,52 18 0,-16-35 16</inkml:trace>
  <inkml:trace contextRef="#ctx0" brushRef="#br0" timeOffset="193551.74">8555 10707 0,'0'0'0,"0"-35"16,35 35 15,-35 17-15,0 36-1,0 18 1,0-54-1,0 19 17,71-36-17,-36 0-15,-17 0 16,35-18 0</inkml:trace>
  <inkml:trace contextRef="#ctx0" brushRef="#br0" timeOffset="194382.91">9049 11148 0,'0'35'109,"0"0"-109,0 1 16,0-19-16,0 19 15,35-36 1,-35 70-16,0-35 15</inkml:trace>
  <inkml:trace contextRef="#ctx0" brushRef="#br0" timeOffset="194583.69">8978 11395 0,'0'-36'15,"18"36"1,17 0-16,36-35 16,-1-18-1</inkml:trace>
  <inkml:trace contextRef="#ctx0" brushRef="#br0" timeOffset="194993.6">9243 11165 0,'17'0'31,"54"-35"-15,-36 35-16,1 0 15,-1 0 1,-53 18 31,-35 17-32,53 36 1,-17-71 0,17 53-1,0-18 1,0 0 0,35-35-1,35 0 1,-17 0 15,-53-18-31</inkml:trace>
  <inkml:trace contextRef="#ctx0" brushRef="#br0" timeOffset="195274.19">9701 11113 0,'0'-36'0,"-17"36"15,-19 18 17,36 35-17,0 0 1,0-18-1,0 0 1,0 18-16,71-53 16,0 0-1,-36 0-15</inkml:trace>
  <inkml:trace contextRef="#ctx0" brushRef="#br0" timeOffset="195584.46">9878 11165 0,'-35'0'15,"35"18"1,0 17 0,17 1-1,18-36 1,1 0-1,-1-36 1,-35-52 0,0 53-1,-18 0-15,-17-1 16,0 36 0</inkml:trace>
  <inkml:trace contextRef="#ctx0" brushRef="#br0" timeOffset="195891.78">10107 10866 0,'0'0'0,"-35"0"16,35 17-16,0 54 31,0-18-15,0-18-16,17 18 15,36-18 1,-17-35 0,-36 35-1,-18-35 1,18 36-16,-53-36 15</inkml:trace>
  <inkml:trace contextRef="#ctx0" brushRef="#br0" timeOffset="196291.27">10266 10954 0,'0'35'47,"53"0"-32,-53 1-15,0 17 16,35-53-1,-35 35 1,18-35 0,-18-18-16,53-35 15,-53 0 1,0 71 15,0 17-15,0 36-1,0-36-15,0-17 16,0 17-16,0 0 16,0 1-16,0-1 15</inkml:trace>
  <inkml:trace contextRef="#ctx0" brushRef="#br0" timeOffset="196699.18">10530 11130 0,'18'0'31,"-18"-35"-31,53 35 15,18 0 1,-1 0 0,-70 35 46,-35 0-62,35 1 16,0-1-16,-35 36 15,35-36 1,52-35 15,-34 0-15,88-18 0,-71-17-1,0 35-15</inkml:trace>
  <inkml:trace contextRef="#ctx0" brushRef="#br0" timeOffset="198100.31">11818 10936 0,'0'-18'47,"18"-17"-16,17 35 0,0 0-15,-35 18-16,36 35 31,-36 17-15,-18 36-1,-17-71 1,35 18 0,17-17-1,71-36 1,1-53-16,-19 53 16,1-36-1,-36 36-15,0-35 16</inkml:trace>
  <inkml:trace contextRef="#ctx0" brushRef="#br0" timeOffset="198464.34">12330 10954 0,'35'0'15,"-35"-36"-15,35 36 16,0 0-1,1 0 1,-36 18-16,0 70 31,0-52-31,-53 34 32,53-35-32,-35-35 31,35-52-31</inkml:trace>
  <inkml:trace contextRef="#ctx0" brushRef="#br0" timeOffset="198713.67">12612 10795 0,'-18'0'31,"-17"0"-15,35 35 0,-35 1-16,35 52 15,0-53 1,17 0 0,19 1-1,-1-36 1,0 0-16</inkml:trace>
  <inkml:trace contextRef="#ctx0" brushRef="#br0" timeOffset="199380.47">12771 10866 0,'0'-36'16,"17"36"-16,18 0 16,1 0 15,-36 18-16,-18 123 32,18-88-31,0-18 0,18 1-1,52-36 1,19-18-1,-19-17 1,-70-1 0</inkml:trace>
  <inkml:trace contextRef="#ctx0" brushRef="#br0" timeOffset="199762.44">12894 10583 0,'0'0'0,"0"-53"15,18 53-15,17-35 16,0 35 15,-35 18-15,0 17-16,-17 18 31,17 18-15,0-54-1,17-17 1,19 0 0,69 0-1</inkml:trace>
  <inkml:trace contextRef="#ctx0" brushRef="#br0" timeOffset="200380.46">13264 10724 0,'0'53'47,"0"-17"-47,18-1 15,17 35 1,18-34-16,-35-36 31,17 0-15,-35-36-16,53-34 16,-53 17-1,0 18 1,0 52 31,0 36-32,35 18 1,-35-1 0,0-34-1,0-1-15,0 0 16,0 1-16,0-1 15,0 35 1,0-17 0,-17-53 15,-19-17-15,-16 17-1,16 0 1,36-36 15</inkml:trace>
  <inkml:trace contextRef="#ctx0" brushRef="#br0" timeOffset="205074.91">12771 11007 0,'0'-36'47,"0"1"47,0 0-32,0 52 1,17-17-63,-17 36 15,0-1-15,35-35 16,-35 35 0,36 18-1,-36-17 1,35-36-1,0 35 1,1-35-16,-1 0 16,0 0-1,0 0-15,18-18 16,-53-17 0,0-18-1,0 0 1,0 18-1,-17 35 1,17 35 78,0 18-79,17-18-15,-17 1 16,0-1-16,0 0 16,36 36-1,-36-36-15,0 0 16,0 18 0,0-18-1,0 1 1,-18-36-1,0 0 1,-17 0 0,0 0-1,0 0 1,35-18 0,0-17-1,0-1-15</inkml:trace>
  <inkml:trace contextRef="#ctx0" brushRef="#br0" timeOffset="207398.12">13282 11007 0,'-35'0'47,"35"-18"-31,35 18 156,18 0-157,0-53 1,-18 53 0,0 0 15,1 18-31,34-18 16,-17 0-1,-53 35 79,-17-35-94,17 35 31,-36-35-15,36 36-16,-35-36 15,0 105-15,35-87 16,-36-18-16,36 71 16,0-36 15,-35 0 0,35 0-15,35-35 31,89-35-32,-53 0 1,-19 35 0,-16 0 62,-54 0-16,-17 18-46,0-18-1,-18 0 1,-18 0 0,18 0-1,18 0 17,0-18 30,35-17-46,0-1-1,0-34 1,0 35 0,0-1-16,17 36 15,-17-35 1,35 0-1,-35-1 1,36 36 0,-1-53-1,-35 18-15,35 35 16,-35-35 0,-35 35 46,0 0-46,-1 18-1,1-18 1,-18 52 0,36-52-1,-36 36 1,35-36-1,-17 0 17,52 0 46,19-18 31,-1 18-93,-35-35-16,18 35 15,52-53 1,-35 53 0,1 0-1,17 0 1,-18-35 0,36 35-1,-36 0 1,-53 0 31,-17 17-32,35 19-15,-35-1 16,35 0 15,0 0-15,-36-35-16,36 36 15,0-1-15,-35-35 0,35 53 16,0 17 0,-35-34-1,35-1 1,0-17 0,-36-18-16,36 35 15,0 0 1,36-35 31,-1 0-32,0-17-15,18 17 32,-17-36-17,-1 36 1,0 0-1</inkml:trace>
  <inkml:trace contextRef="#ctx0" brushRef="#br0" timeOffset="209496.41">14093 10760 0,'0'-36'31,"0"89"16,53 0-47,-17 106 32,-1 88 14</inkml:trace>
  <inkml:trace contextRef="#ctx0" brushRef="#br0" timeOffset="209686.47">14058 11113 0,'0'0'0,"18"0"0,52-36 16,-52 36-1,53 0 1,-36-35-16,35 35 16,-70-35-16</inkml:trace>
  <inkml:trace contextRef="#ctx0" brushRef="#br0" timeOffset="210201.58">14446 10795 0,'36'0'47,"-36"18"-31,35-18-16,-35 53 15,35-53-15,0 35 32,1-35-17,-36-18-15,0-17 16,0 0-1,35 105 48,-35-35-63,0 18 16,53 18-16,-53-36 15,0 1-15,0-1 16,0 18 15,0-18-31,-18-35 16,18 35-16,-53-35 15,18 0 1,0-35 0,35 17 15</inkml:trace>
  <inkml:trace contextRef="#ctx0" brushRef="#br0" timeOffset="210503.77">14993 10760 0,'-18'0'16,"-17"17"31,35 72-32,0-54-15,0 0 16,0 0-16,35 1 15,89-1 1,-71-35 0,-18 0-16</inkml:trace>
  <inkml:trace contextRef="#ctx0" brushRef="#br0" timeOffset="210803.99">15328 10777 0,'-17'0'0,"-19"0"31,36 36-31,0-1 16,18-35 0,35 70-1,0-70 1,-18 0-1,-35-88 1,0 53 0,0 17-16,-35-35 15,-1 53 1,1 0-16,35 53 16</inkml:trace>
  <inkml:trace contextRef="#ctx0" brushRef="#br0" timeOffset="211284.68">15769 10672 0,'-17'0'15,"-36"0"1,17 0 0,36 17-16,-35 18 15,35 1 16,18-1-15,35-35 0,17 53-1,-35-53 1,-35 53 0,0-18-1,0 0 1,-17-35-1,-54 36-15,36-36 16,35-36 15,0 1-31,0 0 16</inkml:trace>
  <inkml:trace contextRef="#ctx0" brushRef="#br0" timeOffset="211827.09">15963 10654 0,'0'35'46,"18"0"-30,17 18 0,0-17-1,1-36 1,-36-18 0,53 18-16,-53-88 15,53 17 1,-53 36-1,0 88 32,0-18-31,0 36 0,0-36-1,35 53-15,-35-17 16,0-36-1,-35 0 1,-1-35 0,1 0-1,0 0 17,35-17-17,-36 17 1</inkml:trace>
  <inkml:trace contextRef="#ctx0" brushRef="#br0" timeOffset="212266.9">16404 10619 0,'0'-18'15,"18"18"-15,17 0 16,36 0 0,-1-53-1,-35 53 1,-70 0 31,35 53-32,-35-53 1,35 53-16,-35-18 16,35 0-1,0 1 16,53-36-31,-18 0 16,35 0 0,-34-36-1</inkml:trace>
  <inkml:trace contextRef="#ctx0" brushRef="#br0" timeOffset="214248.9">16422 7214 0,'35'0'47,"0"18"-32,-35 17 1,36 18-16,-36 35 0,53-17 16,-53 52-16,141 230 31,-141-247-31,70 17 16,1 142-1,-18 0 1,-18-107-1,0 89 17,18-176-17,-53-36-15,0 0 16,35 1-16,-35-1 16,0 0-16,0 1 0,0-1 15,0-18 1,0 19-16,36 34 15,-36-34-15,0-1 16,0 0 0,0 0-16,35 36 15,-35-36-15,0 36 16,0-36 0,0 0-16,35 54 15,-35-54 1,0 0-16,0 0 15,0 1-15,36 17 16,-36-1 0,0 19 15,0-18-31,35-53 16,-35 53-16,0 0 15,35-53 1,-70 0 15,0 0-31</inkml:trace>
  <inkml:trace contextRef="#ctx0" brushRef="#br0" timeOffset="-213700.85">4128 13353 0,'35'0'32,"18"-53"-32,35 53 15,0-36-15,-17 36 16,17 0-16,-18 0 16,-17 0-16</inkml:trace>
  <inkml:trace contextRef="#ctx0" brushRef="#br0" timeOffset="-213532.47">4286 13670 0,'0'0'0,"18"0"32,723-70-1</inkml:trace>
  <inkml:trace contextRef="#ctx0" brushRef="#br0" timeOffset="83997">7197 13353 0,'0'-36'0,"-18"36"16,-35 0-1,53-35 1,-70 35-16,17 0 15,17 0 1,-34 88 15,35 142 1,35-125-17,52-34 1,19-36-1,-18-35 1,106 0 0,-71-53-16,-18 18 0,-34 0 15,-36 0 1,0-18-16,0-71 16,-106 54-16,18 17 15,-89-71 1,71 124-1,1 106 1,105 70-16,-106-17 0</inkml:trace>
  <inkml:trace contextRef="#ctx0" brushRef="#br0" timeOffset="88127.92">7885 15117 0,'0'0'0,"-36"-36"0,36 1 16,-35 0-16,35-1 16,-35 36-1,35 36 17,141 316-17,35 1 16,-123-282-31,-35-71 16</inkml:trace>
  <inkml:trace contextRef="#ctx0" brushRef="#br0" timeOffset="88994.82">8043 15487 0,'-35'0'15,"70"0"-15,-70-35 0,70-54 16,36 37 0,105-19-1,-88 18-15,-35 18 16,-17-36-16,-36 36 31,-36 35-31,-34-35 16,35 35-1,-1 0 1,36 35 0,53 53-16,18 53 31,-36-105-31,36 16 0,-36-16 16,0-36-16,0 53 15,36-53 1,-36 0-16,1 0 15,-1-71-15,-35 36 16,35-36 0,-35 36-16,-18-18 15,-34 53 1,16-53-16,1 53 47,35 71-32,0-18-15,53 17 16,17-35 0,1 18-1,17-53 1,-53 0-16,1 0 16,-1-35-16,-35-18 15,0 18 1,0 0-1,-35-36 1,52 71 15,36 35-15,18 1-16,-18 17 16,-18-53-16,0 35 15,1-35-15,-1 0 16,-35-18-1,0-123 1,-53 0 0,53 106-1,71 88 1,70 52 15,-18 1-31,1-70 31,-89-1-31,35-35 16,-70-71-16</inkml:trace>
  <inkml:trace contextRef="#ctx0" brushRef="#br0" timeOffset="89249.13">9895 14958 0,'-17'0'31,"17"17"-15,0 19 0,0 34-16,0-34 15,53 69-15,53 19 31,35-36-15,0-88-16</inkml:trace>
  <inkml:trace contextRef="#ctx0" brushRef="#br0" timeOffset="89576.26">10425 15222 0,'0'-35'31,"35"-18"1,35 0-32,-70-17 15,0 17 1,-17 53-1,-18 0 1,-1 70 0,36 36-1,0-53 1,18 35 0,17-52-16,18-1 15,35-35 1,-17 0-16</inkml:trace>
  <inkml:trace contextRef="#ctx0" brushRef="#br0" timeOffset="89748.42">11113 15240 0,'-18'0'16,"18"35"15,0 1-16,88 87 1,-53-88-16</inkml:trace>
  <inkml:trace contextRef="#ctx0" brushRef="#br0" timeOffset="90007.75">11501 14658 0,'0'0'0,"0"18"32,0 52-17,70-17-15,-35 35 0,-35-35 16,53 18-1,0-1 1,-53-34-16,36-1 16</inkml:trace>
  <inkml:trace contextRef="#ctx0" brushRef="#br0" timeOffset="90181.27">11695 14993 0,'0'-35'16,"17"-36"-1,19 71-15,16-35 0,19 35 16,-18 0 0</inkml:trace>
  <inkml:trace contextRef="#ctx0" brushRef="#br0" timeOffset="90364.68">11518 14817 0,'0'0'0,"0"-36"16,0-17-1,106-17 1,70 35-1,1 35 1</inkml:trace>
  <inkml:trace contextRef="#ctx0" brushRef="#br0" timeOffset="90608.03">11307 14534 0,'-36'0'16,"36"-35"-16,18 35 15,35-35 1,211-18-1</inkml:trace>
  <inkml:trace contextRef="#ctx0" brushRef="#br0" timeOffset="91413.8">12541 15064 0,'0'-36'0,"53"-17"16,-53 18-16,53-18 16,-53-53-1,-18-141 16,18 371 16,89-18-15,-36-106-17,17 0 1,1-106-1,-71 53 1,35-70 0,-35 70-16,0 17 0,0 1 15,0 88 32,71 53-31,17-18-1,18 0 1,-71-35 0,-88-18-1,-71-35 1</inkml:trace>
  <inkml:trace contextRef="#ctx0" brushRef="#br0" timeOffset="91596.31">12594 13970 0,'0'0'0,"35"0"16,36 35-1</inkml:trace>
  <inkml:trace contextRef="#ctx0" brushRef="#br0" timeOffset="91763.86">14217 14623 0,'53'0'15,"35"-36"1,18 36 0,17-35-16</inkml:trace>
  <inkml:trace contextRef="#ctx0" brushRef="#br0" timeOffset="91930.03">15328 14464 0,'0'-35'15,"35"35"1,1 0 0,-1-53-16</inkml:trace>
  <inkml:trace contextRef="#ctx0" brushRef="#br0" timeOffset="92079.63">16016 14340 0,'0'0'15,"0"-35"1,88 35-16,-35 0 16,53 0-1,0 0-15</inkml:trace>
  <inkml:trace contextRef="#ctx0" brushRef="#br0" timeOffset="92192.33">16792 14288 0,'71'-36'31,"-142"72"-31,230-107 0</inkml:trace>
  <inkml:trace contextRef="#ctx0" brushRef="#br0" timeOffset="92329.97">17533 14182 0,'0'-53'15,"124"0"-15</inkml:trace>
  <inkml:trace contextRef="#ctx0" brushRef="#br0" timeOffset="93169.02">18503 13723 0,'0'-53'16,"0"106"-16,0-141 0,-35 88 31,-18 176-15,53 36-16,-71 511 31,71-670-31</inkml:trace>
  <inkml:trace contextRef="#ctx0" brushRef="#br0" timeOffset="93346.32">18856 13794 0,'0'105'16,"-53"54"-1,53 265 1,-53 140-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6-03T08:30:02.47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3034 1976 0,'0'0'0,"0"35"0,0 53 15,0-35-15,35 0 16,-35-18-16,35 0 16,-35 1-1</inkml:trace>
  <inkml:trace contextRef="#ctx0" brushRef="#br0" timeOffset="550.79">3052 1905 0,'0'0'0,"0"-88"0,0 53 16,0-1-16,0 19 15,317-36 32,-440 211 0,-160-16 0,442-213-32</inkml:trace>
  <inkml:trace contextRef="#ctx0" brushRef="#br0" timeOffset="748.27">3369 2223 0,'0'0'0,"18"-18"47</inkml:trace>
  <inkml:trace contextRef="#ctx0" brushRef="#br0" timeOffset="1198.76">3687 1852 0,'-36'0'0,"36"-18"16,18 18-1,35-52 1,88 52 0,-71-36-1,19 36-15,-36-35 0,-18 35 16,-70 0 15,-1 0-31,-34 18 16,34-18-1,36 88 1,18-18 15,-18-17-31,71 71 0,-18-89 16,-53 0-16,35 1 15,-35-1 1,0 0-16,35 0 0,-35 1 16</inkml:trace>
  <inkml:trace contextRef="#ctx0" brushRef="#br0" timeOffset="1363.94">4674 2046 0,'0'0'16,"-53"0"-16,18 0 0,35-35 15,53 35 17</inkml:trace>
  <inkml:trace contextRef="#ctx0" brushRef="#br0" timeOffset="2971.06">5627 1799 0,'0'18'63,"0"52"-63,0 36 15,0 88 1,35-53 0,-35-105-1,0-54 16,0-105-15,0-36 0,0 88-1,0-35-15,0 18 16,0 35-16,35 53 31,54 36-15,-54 16-16,53 90 15,-53-90-15,54 72 32,-89-71-32,52 17 0,-52-34 15,0-1 1</inkml:trace>
  <inkml:trace contextRef="#ctx0" brushRef="#br0" timeOffset="3146.7">5856 2170 0,'0'0'0,"0"-36"16,35 36-1,18-53-15,88 0 16</inkml:trace>
  <inkml:trace contextRef="#ctx0" brushRef="#br0" timeOffset="3380.08">5521 1588 0,'0'-36'16,"18"36"-1,35-35-15,35 35 16,18-53-16,193 0 16,-193 53-16</inkml:trace>
  <inkml:trace contextRef="#ctx0" brushRef="#br0" timeOffset="4107.76">6844 1817 0,'70'-18'32,"-17"18"-17,36 0-15,-1-53 16,-35 53-16,-18 0 16</inkml:trace>
  <inkml:trace contextRef="#ctx0" brushRef="#br0" timeOffset="4298.96">6932 1993 0,'0'0'16,"53"0"15,35 0-15,247-88-1,-158 35 1</inkml:trace>
  <inkml:trace contextRef="#ctx0" brushRef="#br0" timeOffset="4861.66">8061 1464 0,'0'-53'0,"0"18"15,0 0 1,35 35 0,36 0-1,-18 35 1,0 71 15,-53-36-31,-71-17 16,36-53-1,17 35-15,-17-35 32,70 0-1,0 0-15,36 0-1,-36 53 1,-35 0-1,0 18 1,-35-18 0,-18-18-1,0-35 1,0-18 0</inkml:trace>
  <inkml:trace contextRef="#ctx0" brushRef="#br0" timeOffset="6263.92">8608 1535 0,'0'17'125,"0"19"-93,0-1-32,35-35 15,0 35 1,54-35 15,-54-106 16,-35 36 16,0 105-32,0 0-16,0 53 1,35-17 0,0 0-1,-35-36-15,0 0 16,36 36 0,-36-18-1,0-18 1,-18-35-1,-17 0 1,-18 0 0,0 0 15,18-18-15,35-17-1,-36 35-15,36-88 16</inkml:trace>
  <inkml:trace contextRef="#ctx0" brushRef="#br0" timeOffset="6726.06">8978 1005 0,'0'0'0,"0"36"47,53 17-47,-53-18 16,35 0-1,1 36 1,-1-71-1,0 0 1,-35-18 0,0-35-1,36 53 1,-36 35 31,0 1-47,0 34 15,0-34 1,0-19-16,0 18 16,0 1-16,35-1 15,0 36-15</inkml:trace>
  <inkml:trace contextRef="#ctx0" brushRef="#br0" timeOffset="7236.1">9578 1623 0,'0'0'0,"18"0"31,70-35-15,18 35 0,-71 0-1,0-36 17,-52 54-1,-19 17 0,-34 36-31,52-71 16,18 53-1,-71-18-15,36 35 16,35-52 0,0 17-1,35-35 1,1 0-1,-1 0-15,71 0 16,-71 0 0,0-17-16,1 17 15,-36-36 1,35 36 0,-35-35-16</inkml:trace>
  <inkml:trace contextRef="#ctx0" brushRef="#br0" timeOffset="7766.7">10089 988 0,'0'0'16,"0"-35"0,18 35-1,17 0 1,1 0-1,-36 35 1,35 35 0,-35-34-1,-35 34 1,-18-35 0,17-35-1,54 0 48,-18 18-48,35-18-15,1 53 16,-1-53 0,35 0-1</inkml:trace>
  <inkml:trace contextRef="#ctx0" brushRef="#br0" timeOffset="8292.77">10760 1870 0,'53'0'47,"-18"0"-47,0-18 0,0 18 16,-35-53-1,18-141 17,-18 159 14,0 158-14,35 18-1,18-141-15,18 0 15,-18-52-16,-53 16-15</inkml:trace>
  <inkml:trace contextRef="#ctx0" brushRef="#br0" timeOffset="8664.94">10936 1199 0,'-70'18'47,"70"35"-31,-36-53-16,36 35 16,36-70 46,-36 0-62,35-1 16,-35 1-1,35 35-15,-35-35 16,35 35 0,18 18-1,-17 52 1,-1 1-1</inkml:trace>
  <inkml:trace contextRef="#ctx0" brushRef="#br0" timeOffset="9973.81">11836 1817 0,'70'0'47,"1"0"-47,17-18 15,-17 18-15,17 0 16,-18 0-16,19 0 31,-89-35-31</inkml:trace>
  <inkml:trace contextRef="#ctx0" brushRef="#br0" timeOffset="10173.27">12118 1535 0,'0'0'0,"0"70"31,18-17-15,17 123 0,-35-52-1,35-54 1,-35-34-1,35-36 1</inkml:trace>
  <inkml:trace contextRef="#ctx0" brushRef="#br0" timeOffset="10633.05">12700 1429 0,'0'70'32,"0"-17"-17,0 53 1,0-53-16,0 18 15,35-36 1,18-35 0,0 0-1,0-18 1,-18-52 0,-35 34-1,36 36 1,-36 18 15,0 70-15,-36-17-1,36-36 1,0 18 0,18-18-1</inkml:trace>
  <inkml:trace contextRef="#ctx0" brushRef="#br0" timeOffset="11040.94">13264 1570 0,'0'0'0,"18"0"15,17 0 1,1 0-1,-1 70 1,0 1 0,-35-18-16,0-18 15,0 0-15,0 1 16,-70-36 0,17 0-1,53-53 16,0 18-31</inkml:trace>
  <inkml:trace contextRef="#ctx0" brushRef="#br0" timeOffset="11306.46">13600 1446 0,'-18'0'0,"36"0"0,-36-35 16,0 35-16,18 18 16,-35 35-1,35 35 1,0-18 0,0-34-1,0 17-15,18 0 16,17-1-1,18-52 1,-18 0-16</inkml:trace>
  <inkml:trace contextRef="#ctx0" brushRef="#br0" timeOffset="12225.23">13829 864 0,'0'-35'31,"18"35"-31,34 0 15,-52 18 1,53-18 0,-53 53-16,36 52 31,-72-52-31,-52-53 47,141 0 0,53 53-16,-71 18-15,-35-36-1,-17 0 1,-89-35-1,70 0 1,-16 0 0,16 0-1</inkml:trace>
  <inkml:trace contextRef="#ctx0" brushRef="#br0" timeOffset="12954.99">14217 1535 0,'0'-36'16,"18"36"31,35 0-32,-1 0 1,1 0 0,-17 0-1,-54 0 95,18 36-95,-53-1-15,53 0 0,-53 36 16,-17-18-1,34 0 1,36-18 0,18-35 31,17-18-47,1 18 15,34 0 1,-70-35-16,53 35 15,-18 0-15,1 0 32,16 0-17</inkml:trace>
  <inkml:trace contextRef="#ctx0" brushRef="#br0" timeOffset="13437.65">14693 1005 0,'18'0'16,"17"0"15,0 36-15,-35 17-1,0-18-15,0 0 16,-17 0 0,-54 71-1,36-53 1,35-18 0,18-35-1,87 53 1,-34-53-1,0 0 1,-1 0 0</inkml:trace>
  <inkml:trace contextRef="#ctx0" brushRef="#br0" timeOffset="14194.34">15434 1623 0,'0'-35'0,"0"-1"47,0 54 78,35 17-109,-35 0-1,0 1-15,0-1 16,0 0-16,0 1 16,0-1-1,0 18-15,0 0 16,0 0 0,36-53-1,-36 35-15,-18-35 94,-17 0-78,-18 0-1,-18 0 1,36-18-1,0 18 1,35-35-16,0-18 16</inkml:trace>
  <inkml:trace contextRef="#ctx0" brushRef="#br0" timeOffset="14635.88">15399 1182 0,'0'0'0,"-36"0"31,36 35-31,-35-35 15,35 35-15,-35 1 32,35-1-17,0-70 32,18 35-47,-18-89 16,35 37-1,-18 52 17,36 35-1,-53 0-31,53 0 16,-53 1-16,36-1 15</inkml:trace>
  <inkml:trace contextRef="#ctx0" brushRef="#br0" timeOffset="15702.39">16193 1923 0,'17'0'31,"18"0"-31,18 0 16,88 0 15,-105 0-31,17 0 31,-18 0-15</inkml:trace>
  <inkml:trace contextRef="#ctx0" brushRef="#br0" timeOffset="16235.58">16951 1711 0,'0'0'0,"0"-35"15,35 35 1,53 0-1,-17 0 1,-36 17 0,-35 54-1,0-36 1,-17 18-16,-54-18 31,36-35-31,88-17 63,0 17-48,-18 0-15,0 35 16,-35 36 0,35 17 15,-35-53-16,-35 0 1,-53-35 0,17 0-1,36 0 1</inkml:trace>
  <inkml:trace contextRef="#ctx0" brushRef="#br0" timeOffset="17067.92">17692 1693 0,'17'0'15,"36"0"1,0 0 0,-53 36-16,36 17 15,-36-36-15,0 18 16,0 36 0,-71-36-1,0-35 16,71-53 1</inkml:trace>
  <inkml:trace contextRef="#ctx0" brushRef="#br0" timeOffset="17350.24">18098 1658 0,'0'0'16,"-18"0"-16,18-35 15,-35 35 1,-1 17 0,-17 36-1,18 18 1,35-36-1,0 0-15,0 1 16,0 17-16,18-18 16,105-35-1,1 0 1</inkml:trace>
  <inkml:trace contextRef="#ctx0" brushRef="#br0" timeOffset="18099.45">18168 1358 0,'0'0'0,"18"-35"15,17 35 1,0 0-1,1 18 17,-89 193 15,17-140-1,54-36-30,53-35 0,17 0-1,-18 0 1</inkml:trace>
  <inkml:trace contextRef="#ctx0" brushRef="#br0" timeOffset="18683.18">18680 1782 0,'0'52'47,"17"19"-32,36-18 1,18-53 0,-36 0-1,-35-18 1,0-35-1,0 0 1,0 18 0,0 0-1,0 53 1,0 17 0,0 0-1,0 18-15,0 53 16,0-36-1,0-34-15,0-1 16,0-17-16,0 17 16,0 35-16,0-52 15,-18-18 17,-17 0-17,0-18 1,-18-17-1,18 35 1,35-35-16</inkml:trace>
  <inkml:trace contextRef="#ctx0" brushRef="#br0" timeOffset="19082.12">18944 1552 0,'0'0'0,"0"-35"15,35-18 1,1 53-1,17 0 1,-18 18 0,-35 52-1,0-17-15,-18 18 16,-35-71-16,53 53 16,-35-53-1,70 35 16,36-35-15,-1 0 0,1 0-1</inkml:trace>
  <inkml:trace contextRef="#ctx0" brushRef="#br0" timeOffset="19331.45">19420 1782 0,'0'0'0,"-35"0"0,53 17 32,-18 18-17,0 71 1,35 18-1,-35-54 1,0-17 0</inkml:trace>
  <inkml:trace contextRef="#ctx0" brushRef="#br0" timeOffset="19631.66">19667 1870 0,'0'0'0,"-35"0"15,0 0 1,0 0 0,-1 17-1,36 19 1,0-1 15,36-35-15,-36 35-16,52-35 15,19 35 1,-36 1 0,1-36-1</inkml:trace>
  <inkml:trace contextRef="#ctx0" brushRef="#br0" timeOffset="20072.16">19509 1305 0,'-36'18'47,"36"17"-47,0 0 16,-35 1-16,35-1 0,0 0 16,-35-35-16,35-35 46,0-18-30,17-17 0,-17 17-16,36-18 15,-36 18 1,35 53-16,0 0 31,-35 18-15,36 17-16,52 71 15,-53-53 1,0 0-16,18 17 16</inkml:trace>
  <inkml:trace contextRef="#ctx0" brushRef="#br0" timeOffset="21912.72">20814 2099 0,'18'-35'62,"52"-18"-46,-35-18 0,-35-52 15,-35 70-16,35 71 32,-53 17-31,53 0-16,0 0 16,18 1-1,88-36 1,-18-36-1,-18-17 1,-34-52 15,-36 69-15,-18-17 0,18 71 15,0 17-16,0 1-15,53 69 16,0-52 0,-53-35-16,35 17 15,-52-35 17,-19 0-32,-34 0 15,17-17 1</inkml:trace>
  <inkml:trace contextRef="#ctx0" brushRef="#br0" timeOffset="22080.8">20902 1446 0,'0'0'0,"0"-35"15,0 53 17,35-18-17</inkml:trace>
  <inkml:trace contextRef="#ctx0" brushRef="#br0" timeOffset="22495.69">22384 1588 0,'-18'0'15,"-17"0"1,-36 52-1,36-16 1,35-1-16,-35 0 16,35 1-1,70-36 1,54 0 0,-71 0-1,-18 0 1,-35 35-16,71-35 0,-71 35 15,0 18 1,0-18 0,-53-35-1,-53 71 1,70-71 0,1-18-1</inkml:trace>
  <inkml:trace contextRef="#ctx0" brushRef="#br0" timeOffset="22845.76">22807 1711 0,'0'-35'15,"-18"35"-15,-34 0 31,52 17-31,-36 19 16,36 34 0,18-35-1,35-35 1,-18 0 0,36 0-1,-18-52 1,-53-1-1,0 0 1,-36 17 0,-17 36-1,0 0-15,53 36 16</inkml:trace>
  <inkml:trace contextRef="#ctx0" brushRef="#br0" timeOffset="23111.04">23019 1482 0,'0'-36'16,"0"107"15,0-18-31,35 0 16,-35 0-16,53 70 15,-53-52 1,35-36 0</inkml:trace>
  <inkml:trace contextRef="#ctx0" brushRef="#br0" timeOffset="23494.46">23372 1711 0,'0'18'16,"17"-18"-1,18 0 1,54-18 0,-89-17-1,0-1 17,-18 36-32,-35 0 31,18 18-31,35 35 15,0 0 1,0 17 0,0-17 15,53-17-15,0-36-16</inkml:trace>
  <inkml:trace contextRef="#ctx0" brushRef="#br0" timeOffset="24188.2">23689 1676 0,'0'0'0,"0"70"47,18-34-32,-18-1-15,35 0 0,-35 0 16,35-35 0,-35 53-16,0-88 47,36 0-32,-36-71 1,35 71-1,0 35 17,53 53-32,-52-53 15,52 52 1,35 19 0,-70-71-1,0 0-15,-18 0 16,1-18-1,-36-52-15,0 17 16,0 0 0,-36 53-1,36 35 17,0 1-17,0-1 1,0 0-16,0 18 15,18-53 1,88 0 0,-36 0-1,-34-18 1,-36-70 0,0 53-16,-18 0 15,-17 35 1,35-36-16,-71 36 0,54 0 15,17 36 1,0-1 0</inkml:trace>
  <inkml:trace contextRef="#ctx0" brushRef="#br0" timeOffset="24410.6">24642 1711 0,'35'35'47,"-35"1"-47,0-1 16,35 0-16,-35 0 15,35 18 1</inkml:trace>
  <inkml:trace contextRef="#ctx0" brushRef="#br0" timeOffset="24576.8">24659 1517 0,'-35'0'16,"53"0"15,17 18-15,0-18-16</inkml:trace>
  <inkml:trace contextRef="#ctx0" brushRef="#br0" timeOffset="25642.44">25153 1746 0,'0'-35'32,"-18"35"-32,-17 0 31,18 0-15,-36 35-1,53 36 1,0-1-1,0-34-15,53-1 16,-18-35-16,0 0 16,-17 0-16,17 0 15,36-88 1,-71-18 0,0 0-1,-36-106 1,1 107-1,0 69 1,35 72 15,0 69-15,0 54 15,17-35-15,-17-89-16,36 0 15,-1-35-15,0 35 0,0-35 16,89 0 0,-36-17-1,-53-71 1,1 52 0,-36 1-16,0 0 0,0 17 15,0-17 1,-18 35-1,-17 0 1,-1 18 0,36 34-16,-35 19 15,35-36 1,0 18 15,18-53-15,35 0-16,0 0 15,0-35 1,-53-18 0,35 18-1,0 70 17,18 18-17,-18-53 1,1 70-16,34-70 15,-17 0 1,0-88 0,-18 18-1,-35-36 1,-17-141 15,17 159-15,-36 88-1,36 70 1,0 107 0,0-89-1,0-18-15,18 54 16,17-89-16,36 18 16,-1-53-1,-34 0 1</inkml:trace>
  <inkml:trace contextRef="#ctx0" brushRef="#br0" timeOffset="25757.14">26388 1852 0,'35'-18'16,"-35"-17"-16,-18 35 31</inkml:trace>
  <inkml:trace contextRef="#ctx0" brushRef="#br0" timeOffset="94694.59">2011 5927 0,'0'-36'16,"-53"1"-1,18-18 1,-1 53-1,1 0 1,-18 0 0,18 35-1,-53 71 17,35-70-32,53-1 15,-35 0-15,35 18 16,35 18-1,0-71-15,0 35 16,1-35 0,87 0-16,-70 0 15,-18 0-15,1-71 16,-1-70 0,-35-53-1,0 124 1,0-19-16,0-87 15,0 88-15,0 35 16,-18 0-16,18 18 16,0-1-1,-35 36 1,35 18 15,0 17-15,0 18-1,-35 0-15,35 35 16,0-35-16,0 0 16,0 0-16,0 18 15,0-1-15,17 1 16,-17-18-16,36-18 0,-36 0 16,52-35-16,19 53 15,-36-53 1,1 0-16,34-17 15,-17-54 1,-53 36 15,35-1-15,-35 1 0,0-18-1,0 0 1,-17 53-1,17 71 32,0-53-47,0 52 16,17-35-16,-17 36 16,0-36-1,36 1-15,-36-1 16,0-53 15</inkml:trace>
  <inkml:trace contextRef="#ctx0" brushRef="#br0" timeOffset="94839.2">2240 5362 0,'0'0'0</inkml:trace>
  <inkml:trace contextRef="#ctx0" brushRef="#br0" timeOffset="95177.4">2522 5592 0,'0'0'0,"0"35"15,36 18 1,-36-36-16,35 54 0,-35-18 16,35 0-16,-35 17 15,35 1 1,18-18-1,-17-88 17,17-89-17,-53-35 1,53 18 0,-53 88-1,0 71 16,0 17-31,0 0 16</inkml:trace>
  <inkml:trace contextRef="#ctx0" brushRef="#br0" timeOffset="95678.4">3634 5768 0,'0'35'31,"0"0"-15,0 1-16,0 34 15,0-17-15,0 35 16,0-17 0,0-142 31,0 19-32,0-107 1,0 0-1,35 71 1,0 88 15,36 35-15,-36 36-16,36 34 16,17 19-1,-53-53 1,-35-19-1,0-16 1</inkml:trace>
  <inkml:trace contextRef="#ctx0" brushRef="#br0" timeOffset="95893.4">3634 5944 0,'0'0'0,"17"-35"15,19 35 1,16-53-16,19 53 16,17-35-1,-53-18 1</inkml:trace>
  <inkml:trace contextRef="#ctx0" brushRef="#br0" timeOffset="96192.61">3475 5380 0,'-71'0'15,"142"0"32,-1 0-47,19-35 16,-1 35-16,-18 0 15,-17 0-15,35 0 16</inkml:trace>
  <inkml:trace contextRef="#ctx0" brushRef="#br0" timeOffset="96726.59">4727 5838 0,'53'0'31,"0"0"-15,18-17 0,-18 17-16,-1 0 15,1 0-15,18 0 16</inkml:trace>
  <inkml:trace contextRef="#ctx0" brushRef="#br0" timeOffset="96941.93">4780 6068 0,'0'0'0,"71"0"31,-18 0-16,0 0-15,88-35 16,-18-1 0</inkml:trace>
  <inkml:trace contextRef="#ctx0" brushRef="#br0" timeOffset="97931.54">6138 5592 0,'-35'0'15,"123"0"48,0 0-63,-17 0 16,35 0-16,123-36 15,-176 36 1,-18 0-16,-35 18 31</inkml:trace>
  <inkml:trace contextRef="#ctx0" brushRef="#br0" timeOffset="98322.35">6227 5644 0,'0'0'0,"-36"0"16,54 0 31,52 106-31,-34-53-1,-1 0-15,-35 18 16,71-18-16,-71 0 15,35-18-15,0 35 16,0-70 31,-35-70-47,36-107 16,17 72 15,-53 52-31,0 17 15,0 1-15,0 0 16</inkml:trace>
  <inkml:trace contextRef="#ctx0" brushRef="#br0" timeOffset="98631">6985 6068 0,'0'0'0,"18"-18"46,-18-17-14,-18 35-1</inkml:trace>
  <inkml:trace contextRef="#ctx0" brushRef="#br0" timeOffset="99274.29">7638 5733 0,'0'-36'15,"0"107"48,-53-18-63,53 0 15,0 0-15,0 17 16,-36-17-16,36 35 16,0-123 30,0-18-30,0 0 0,0-35-16,0-53 15,0 70-15,0 18 16,0-17 0,18 70-1,53 0 1,17 123-1,-53 36 1,36 18 0,-36-125-16,-35-16 15,0-1 1,0 0-16,0-70 47,-18 35-47</inkml:trace>
  <inkml:trace contextRef="#ctx0" brushRef="#br0" timeOffset="99489.7">7497 5980 0,'0'-36'16,"17"36"0,18 0-16,36-35 15,35 0 1,-71 35 0</inkml:trace>
  <inkml:trace contextRef="#ctx0" brushRef="#br0" timeOffset="99788.9">7303 5468 0,'17'-35'47,"36"35"-47,35 0 0,142-53 15,-107 53 1</inkml:trace>
  <inkml:trace contextRef="#ctx0" brushRef="#br0" timeOffset="101704.06">4516 7373 0,'-36'0'31,"54"0"47,35-35-62,35 35-1,-17 0-15,17-35 0,-35 35 16,-18 0 0,0 17-16</inkml:trace>
  <inkml:trace contextRef="#ctx0" brushRef="#br0" timeOffset="101937.43">4445 7620 0,'-35'0'0,"35"35"32,35-35-32,18 0 15,141 0 1,18 0-1,-71 0 1,-106 0-16</inkml:trace>
  <inkml:trace contextRef="#ctx0" brushRef="#br0" timeOffset="113833.75">6421 7620 0,'-36'-71'0,"-34"71"16,70-35-1,-53 35 1,18 0 0,-1 0-16,1 18 31,0 123 0,52-35 0,195-194 1,-212 52-17,35 1 1,-35-36 0,0 36-16,-17 0 15,-19 0-15,-17-1 16,18 1-16,0 0 0,0 35 15,-1 0 1,36 35 0,0 36-1,0-18-15</inkml:trace>
  <inkml:trace contextRef="#ctx0" brushRef="#br0" timeOffset="114277.32">6597 7549 0,'35'18'31,"-35"35"-15,0 0-1,36 17-15,-36-17 0,0-17 16,0-1-16,-18-88 47,18 0-31,0 0-16,0-17 15,-35-19-15,35-52 16,0 88-1,0 18-15,35 35 32,0 71-32,53 35 15,1 70 1,-89-141 0,52 53 15,-104-52-31</inkml:trace>
  <inkml:trace contextRef="#ctx0" brushRef="#br0" timeOffset="114422.93">6615 7726 0,'17'-35'15,"19"35"1,16 0-16,19-36 15,0 36-15,-19 0 16</inkml:trace>
  <inkml:trace contextRef="#ctx0" brushRef="#br0" timeOffset="114592.48">7197 7655 0,'0'71'15,"53"-18"1,-53-18-16,35 0 16,-35 36-1,0-1 1</inkml:trace>
  <inkml:trace contextRef="#ctx0" brushRef="#br0" timeOffset="114891.34">6191 8308 0,'71'0'47,"-1"0"-47,36 0 15,159-18 1,17 18 0,-53-53-1,-140 53 1,-72 0-16</inkml:trace>
  <inkml:trace contextRef="#ctx0" brushRef="#br0" timeOffset="115408.95">6544 9137 0,'-71'0'0,"19"0"16,-1 0-1,17 0 1,1 0-1,35 71 1,-35-1 0,35-35-16,17 36 15,72-18 1,-54-53 0,35-53 15,-70-106-16,0 0 1,-70 36 0,-1 88-1,-17-18 1,35 53 0,53 53 15,0 0-16,53-18-15</inkml:trace>
  <inkml:trace contextRef="#ctx0" brushRef="#br0" timeOffset="115708.16">6597 9084 0,'35'-35'0,"1"35"16,-1-53-16,0 53 15,0 0-15,1 35 16,34 36 0,-70-1-1,-35-34 1,-53 16-1,0 1 1,88-70 0,0-19-1</inkml:trace>
  <inkml:trace contextRef="#ctx0" brushRef="#br0" timeOffset="115958.48">6862 8996 0,'-36'0'16,"1"0"0,35 17-1,-35 19-15,35 52 16,0-70-1,0 17-15,17 18 16,72 0 0,-19-53-1</inkml:trace>
  <inkml:trace contextRef="#ctx0" brushRef="#br0" timeOffset="116489.79">7885 7973 0,'-36'0'0,"36"-35"0,0 17 32,0 53 14,0 18-46,36 106 16,-1 123 15,-35-247-15,0 1 0</inkml:trace>
  <inkml:trace contextRef="#ctx0" brushRef="#br0" timeOffset="116674.43">7708 8308 0,'0'-35'0,"53"35"15,18-36-15,-1 36 16,212-88-1,-229 88 1</inkml:trace>
  <inkml:trace contextRef="#ctx0" brushRef="#br0" timeOffset="117107.8">8731 7691 0,'0'0'0,"-53"-36"0,0 36 0,18 0 16,0 0-1,-18 18 1,18 52-1,-1 19 1,36-19 0,18-34-1,53-1-15,-36-35 16,0 0-16,36-88 16,-36-36-1,-35 36 1,0 17-16,0-34 15,-53-19-15,-17 18 16,-1 18-16,18 53 16,18 35-1,-1 0 1,36 88-16,36 106 16</inkml:trace>
  <inkml:trace contextRef="#ctx0" brushRef="#br0" timeOffset="117418.95">8996 7461 0,'0'0'15,"0"18"16,0 35-31,0 17 16,35 36 0,-35-18-1,0-52-15,0-1 16,0 0-16,0 1 31,0-1-15</inkml:trace>
  <inkml:trace contextRef="#ctx0" brushRef="#br0" timeOffset="117739.1">8978 7497 0,'0'0'0,"0"-36"0,0 1 0,0 0 16,0-1-1,18 1 1,35 0-16,17 53 15,-34 17-15,-1 35 16,18 1-16,-18 17 16,18 0-1,-53-35-15,88 18 16,-53-36-16,-35 0 0,36 1 16</inkml:trace>
  <inkml:trace contextRef="#ctx0" brushRef="#br0" timeOffset="117900.66">9119 7796 0,'0'-35'16,"89"35"-1,16 0 1,19-53-16</inkml:trace>
  <inkml:trace contextRef="#ctx0" brushRef="#br0" timeOffset="118205.76">9737 7673 0,'0'0'0,"17"0"31,19 0-15,-36 18-16,0 52 15,0-52 1,0 52 0,-36 1-1,36-36 1,18-35 15,53 0-31,105-35 16,-70 35-1</inkml:trace>
  <inkml:trace contextRef="#ctx0" brushRef="#br0" timeOffset="118462.63">8819 8449 0,'0'0'0,"106"0"46,35 0-46,53-35 16,-17 35-16,158-53 16,-159 53-1,-140 0 1</inkml:trace>
  <inkml:trace contextRef="#ctx0" brushRef="#br0" timeOffset="118904.45">9208 9155 0,'0'0'0,"-36"0"0,-17 0 15,0 0 17,-17 53-32,35 17 15,35-35 1,17 18 0,54-53-1,-36 0 1,53-70-16,-88 17 15,53 0-15,-53-88 32,-106-36-17,-17 36 1,35 88 0,52 71-1,54 105 1,35-70-16</inkml:trace>
  <inkml:trace contextRef="#ctx0" brushRef="#br0" timeOffset="119354.26">9331 8890 0,'35'0'31,"36"0"-15,-36 35-16,18-35 16,-53 36-1,35-36-15,1-36 32,-36 1-32,0 0 15,0-1 1,35 1-16,-35 70 31,0 18-15,106 212-1,-53-106 1,-53-53 0,0-71-1,-71-35 1,-52-18-1,70-17 1,17-36-16,1 71 16,35-35-1,18 35 1,52-35-16</inkml:trace>
  <inkml:trace contextRef="#ctx0" brushRef="#br0" timeOffset="119704.32">10460 8202 0,'-18'-53'0,"54"124"63,-36-18-48,0 52-15,52 19 16,-52-53 0,0 34-16,0-69 15</inkml:trace>
  <inkml:trace contextRef="#ctx0" brushRef="#br0" timeOffset="119870.4">10372 8484 0,'17'-35'15,"36"35"-15,35-35 16,124 35 0,0-71-16</inkml:trace>
  <inkml:trace contextRef="#ctx0" brushRef="#br0" timeOffset="120303.23">11536 7638 0,'0'0'0,"-53"0"0,0-53 16,0 53 0,0 0-1,53 53 1,-70 17 0,34 36-1,36-71-15,36 36 16,-1-71-16,0 35 15,0-35-15,1 0 16,52-123 0,-18-18-1,-70 70 1,0-123-16,-52 106 16,-19 35-16,36 0 15,-1 53-15,-16 0 16,-19 159-1,71-89 1</inkml:trace>
  <inkml:trace contextRef="#ctx0" brushRef="#br0" timeOffset="120738.72">11836 7585 0,'0'-36'0,"0"54"47,0 53-47,0-18 0,0 17 16,0 71-1,0-88 1,0-18-16,0 1 15,-18-36 1,18-36 0,0-16-16,0-90 31,0 54-31,0-71 16,0 89-16,0-18 0,0 35 15,18 18 1,17 35-1,0 0 1,1 35-16,52 176 16,-88-122-16,88-1 31,0 18-31,-88-36 16</inkml:trace>
  <inkml:trace contextRef="#ctx0" brushRef="#br0" timeOffset="120903.77">11783 7779 0,'70'-36'31,"-17"36"-31,18 0 16,70-52-1</inkml:trace>
  <inkml:trace contextRef="#ctx0" brushRef="#br0" timeOffset="121346.38">12418 7726 0,'0'-18'0,"17"18"15,54 0 1,-53 0 0,-18 35-1,0 18 1,0-17-1,-89-36-15,54 35 16,70-35 31,1 0-47,-1 0 16,0 0-1,18 0-15,-53 53 16,0 17-1,-17-34-15,-19-36 16,1 0-16,0 0 16,-1 0-16,1 0 15,0 0 1,17 0-16</inkml:trace>
  <inkml:trace contextRef="#ctx0" brushRef="#br0" timeOffset="121620.19">11695 8502 0,'17'0'31,"54"-35"-31,52 35 16,18-36-16,36 36 15,123-53-15,-195 53 16,1 0 0,18 0-16,-71-52 15</inkml:trace>
  <inkml:trace contextRef="#ctx0" brushRef="#br0" timeOffset="122101.9">11818 9260 0,'0'0'0,"-35"0"16,0 0-16,35 18 15,-53 17 1,53 36-1,0-36 1,17 18 0,19-18-16,-1-35 15,0 0-15,0-17 16,1-19-16,-1-16 0,-35 34 16,0-123-1,-18-18 1,-211-106-1,176 265 1,0 0-16,-17 36 31,70 52-31,35-18 16,18-17-16</inkml:trace>
  <inkml:trace contextRef="#ctx0" brushRef="#br0" timeOffset="122501.45">12118 9084 0,'0'0'0,"0"-35"15,53 35-15,35-36 16,36 36-1,-36-52 1,-53 52 15,-35 17-15,-35-17-16,-53 106 31,52-35-15,-17-36-16,53 0 15,0 0-15,0 1 16,36-36 0,17 0-16,35 0 15,18 0 1,52 0 0</inkml:trace>
  <inkml:trace contextRef="#ctx0" brushRef="#br0" timeOffset="123533.9">4480 11359 0,'36'0'63,"34"-17"-47,89-36-1,17 53 1</inkml:trace>
  <inkml:trace contextRef="#ctx0" brushRef="#br0" timeOffset="123683.5">4586 11800 0,'0'0'16,"35"-35"-1,36 0 1,141-18-1,17 0 1,-159 53-16</inkml:trace>
  <inkml:trace contextRef="#ctx0" brushRef="#br0" timeOffset="137270.69">7920 2364 0,'0'0'0,"-35"0"31,35-36-15,0 1-1,17 53 32,19 17-31,105 53 15,-18-53 0,1 1-15,-19-36 0,89 35-1,-123-35 1,-18 0-16,-18 0 15,18 0-15,53 0 16,17 0 0,-70 0-16,0 0 15,0 0-15,-18 0 16,1 0-16,-1 0 16,0-18-16,36 18 15,35-35 1,-36-18-1,-17 18 1,18-36 15,-54 18-15,-17 18-16,36 35 16,-36-35-16,35 35 0,-35-18 15,0-17 16,35 35-31,-35-35 32,35 35-32,-70 35 62,0-35-62,0 35 16</inkml:trace>
  <inkml:trace contextRef="#ctx0" brushRef="#br0" timeOffset="139385.47">6191 11236 0,'0'-35'0,"-35"35"125,0 0-109,-1 0 0,36 35-1,-35-35-15,35 71 32,-35-19-17,35 37-15,0-36 16,0-18-16,18 0 15,34 18 1,19-53 0,-36 0-16,36 0 15,-36 0-15,-35-18 16,35-17 0,-35-18-1,0-17 1,0-19-1,0 19 1,-17-18-16,-19 88 16,-34-36-1,35 36-15,-71 36 32,71 70-17,35-54-15</inkml:trace>
  <inkml:trace contextRef="#ctx0" brushRef="#br0" timeOffset="140651.28">7197 11183 0,'0'0'0,"0"35"62,35 18-46,-35 35 0,106 159-1,-106-176 1,0-36 15,0 1-15,-18-36-16</inkml:trace>
  <inkml:trace contextRef="#ctx0" brushRef="#br0" timeOffset="140875.29">7126 11659 0,'71'-53'32,"-18"0"-17,35 53-15,0-52 16,-17 52-16,-1-53 16,-17 53-1,-18-36-15</inkml:trace>
  <inkml:trace contextRef="#ctx0" brushRef="#br0" timeOffset="145872.99">12947 2152 0,'0'-35'0,"18"35"110,-18 17-110,35-17 15,-35 36-15,35-1 16,0-35-1,54 70 17,-36-34-32,123 52 47,71-18-1,-177-70-30,-34 0-16,-1 0 16,0 0-1,1 0 1,-1 0-16,71-17 0,-71 17 16,0 0-16,0-35 15,1 35-15,34-53 16,-17 17-1,0 1 1,-18 35 0,36-35-1,0 0 1,-71-1 0,35 36-1,-35-35-15,35 35 16,-35-35-1,35 35-15,1-36 16,-1 1 0,-35 0 15,0 0-15,0-1-1,0 54 95,-18 17-95,-35 18 1,-17 18-1,17-36 1,-18 0 0,18 18-1,1 0 1,-19-18-16,18-35 16,0 36 15,-17 17-16,52-53-15,-17 0 16,-1 0-16,1 35 0,0-35 0,0 0 16,-1 0-1,-52 0 1,35 0 0,0 0-1,-35 0 1,35 0-1,0 0 1,18 0-16,0-18 16,-1 18-1,-17 0 1,18 0 0,0 0-16,-18 0 15,18 0 16,-1 0-15,36-35-16,-35 35 16,35-35-16,-35 35 0,0-36 15,-1 36 1,1 0 0,35-35-1,-35 35 1,52 0 109,19 0-110,-1 18 1,0-18 0,1 53-1,-36 35 1,35-35 0,0-18-1,0-35 1,18 35-16,0-35 15,-18 0 1,1 53-16,34-53 16,-17 0-1,53 0 1,-35 0 0,-1 0-1,1 0 1,-1-35-1,36 35 17,-35-35-17,-18 35 1,17-36 0,1 36-1,-71-35-15,35 35 16,-35-53-1,35 53-15,-35-35 16,18 35-16,-18-35 16,35-1-1,18 1 1,-53 0 0,18 35-1,-18-35 1,35 35-1,-35-36 17,0 1-1,-18 70 63,18 1-63,-35-36-31,35 17 16,-35 36-1,35 0 1,-35-53-16,35 53 15,-36 0 1,36-18 15,-35-35-31,0 0 16,-18 53 0,-35-53-1,35 35 1,17-35-16,1 36 15,0-36 1,0 35 0,-1-35-1,-17 0 1,0 0 0,-17 0-1,-1 0 1,-17 0-1,53-18 1,0 18 0,-1-35-1,1 35 1,0-35 0,-18-1-1,0 36 1,18-35-16,-1 0 15,1 35 1,0-53 0,0 53-1,-1-35 1,36 17 15,-35-35-31,35 35 16,-35 18-1,35-35 1,-36 35 0,36 18 77,18-18-77,-18 17-16,35 36 16,-35-35-1,36-18 1,-36 35-16,35-35 16,0 53-1,71-18-15,-35-35 16,-19 53-1,54-17 1,-35 17 15,-36-53-31,0 0 16,1 0-16,-1 0 0,0 0 16,1 0-16,16 0 15,1 0 16,0 0-31,18 0 16,-1 0 0,1-36-1,-1 36 1,-17 0 0,-53-17-1</inkml:trace>
  <inkml:trace contextRef="#ctx0" brushRef="#br0" timeOffset="147910.53">8467 11236 0,'-36'0'0,"36"-35"16,-35 35-1,0 0 32,0 0-31,35 53-16,-53 17 15,17 1 1,36-36-16,0 36 16,0-54-1,36 54 1,-1-71 0,35 35-1,72-70 1,-107-36-1,0 1 1,-35-36 0,-70-18-1,70 89-15,-124 0 16,124 0-16,-53 35 16,0 0-1,-17 70 1,70-17-16</inkml:trace>
  <inkml:trace contextRef="#ctx0" brushRef="#br0" timeOffset="148293.51">9278 11183 0,'0'0'0,"0"18"47,35 70-31,-35-35-1,0 70-15,36-17 32,-36-35-17,0-36 1,0 0-1</inkml:trace>
  <inkml:trace contextRef="#ctx0" brushRef="#br0" timeOffset="148510.47">9190 11553 0,'0'0'0,"0"-35"0,88 35 16,-35-53-16,70 53 31,-52-35-31,17 35 0,-35 0 16,35 0-1,-52 0-15</inkml:trace>
  <inkml:trace contextRef="#ctx0" brushRef="#br0" timeOffset="151800.75">17304 2417 0,'0'35'125,"35"-35"-109,-35 35-16,124 36 46,-72-71-46,160 88 47,-159-88-47,0 0 0,194 35 47,-35 0 0,-107-35-31,-52 0-1,18 0 1,-36 0 0,0 0-16,1 0 15,-1-17 1,0 17-16,18-36 15,-18 1-15,1 35 16,-36-35 0,35 35-1,0-35 1,-35-1 15,0 54 16,-17-18-31,17 35 46,-36-35-46,36 36 15,0-1-15,-35-35-1,0 35 17,0-35-17,-1 0 1,1 35-1,-18-35 1,0 0 0,18 0-1,-18 0-15,0 0 16,18 0 0,-18 0-1,-18 0 16,18 0-15,0 0-16,1 0 16,16 0-1,1 0 1,0 0 0,-1 0-1,1 0 1,0 0-1,0 0 17,-1 0-17,19 0 1,17-17 0,-36 17 30,1 0-30</inkml:trace>
  <inkml:trace contextRef="#ctx0" brushRef="#br0" timeOffset="153628.41">10442 11165 0,'-17'71'78,"17"-18"-62,0-18-16,0 53 16,123 53 15,89-211 16,-230-71-32,-52 17 17,-72 54-17,72 70 1,35 123 0,35-87-16</inkml:trace>
  <inkml:trace contextRef="#ctx0" brushRef="#br0" timeOffset="154488.27">5398 13070 0,'0'-17'31,"35"-18"-31,35 35 16,54-71-16,-18 71 16,-36 0-16</inkml:trace>
  <inkml:trace contextRef="#ctx0" brushRef="#br0" timeOffset="154638.37">5786 13247 0,'-53'0'0,"88"0"32,618-141-1</inkml:trace>
  <inkml:trace contextRef="#ctx0" brushRef="#br0" timeOffset="155020.34">7267 12665 0,'0'0'0,"-17"0"16,-19 17 0,-17 36-1,53-17 1,0 69 0,0-34-16,0 17 15,71-53-15,-18-35 16,0 0-16,17 0 15,19-35 1,-89-53 0,0 17-1,-71-34-15,18 34 16,-17 36-16,-1 35 16,18 0-16,18 0 15,-18 88 1,53-35-16</inkml:trace>
  <inkml:trace contextRef="#ctx0" brushRef="#br0" timeOffset="157263.04">2646 15363 0,'0'-35'15,"0"0"1,0 0 0</inkml:trace>
  <inkml:trace contextRef="#ctx0" brushRef="#br0" timeOffset="157428.84">2505 16475 0,'0'-18'31,"70"18"-31,-34 0 16</inkml:trace>
  <inkml:trace contextRef="#ctx0" brushRef="#br0" timeOffset="157585.44">3087 16387 0,'-35'-53'15,"35"-18"1,0 18 0,17 53-16</inkml:trace>
  <inkml:trace contextRef="#ctx0" brushRef="#br0" timeOffset="158034.84">3545 15752 0,'0'0'0,"36"17"31,-36 54-15,70 17-16,-34 71 16,-36-106-1,0 17-15,0-87 47,-18-36-31,18-53-16,-53-18 15,53-17-15,0 35 0,0-52 16,0 52-16,0 53 16,18 53-1,17 0-15,18 0 16,17 88 0,36 53-1,-18-17-15,89 123 0,-124-159 16,-53 0-16,35 0 15</inkml:trace>
  <inkml:trace contextRef="#ctx0" brushRef="#br0" timeOffset="158218.96">3634 16104 0,'17'-35'0,"36"35"16,35-53 0,124 0-1,-159 53-15</inkml:trace>
  <inkml:trace contextRef="#ctx0" brushRef="#br0" timeOffset="158550.51">3422 15275 0,'0'0'0,"-35"0"0,35-35 15,53 35 1,88-53-1,17 18 1</inkml:trace>
  <inkml:trace contextRef="#ctx0" brushRef="#br0" timeOffset="159364.47">4851 15822 0,'0'-18'16,"70"-17"0,-70 0-16,36-36 15,-89-281 17,-53 299 14,265 388 1,-142-335-31,36 35-16,-18-35 16,18 0-16,71-106 31,-18-17-16,-106 17 1,0 53-16,0-35 16,-18 88-1,18 35 32,18 36-47,35-18 0,17 52 16,-35-69-1,-35-1-15,36 0 16,-36 18 0,-18-53-16,-70 35 15,35-35 1,-71 0 0,71-35-16,18-35 0</inkml:trace>
  <inkml:trace contextRef="#ctx0" brushRef="#br0" timeOffset="159532.59">4886 14711 0,'0'0'0,"53"0"46,-18 17-46</inkml:trace>
  <inkml:trace contextRef="#ctx0" brushRef="#br0" timeOffset="159960.03">6279 15099 0,'-35'0'16,"-35"0"0,34 0-1,1 53-15,0-53 16,0 88-16,35-35 15,0-18 1,52-35 0,37 0-16,52 0 15,-35 35 1,-36 1 0,-70 17-16,0 0 31,-18 17-16,-52-35 1,35-35 0,-1 0-16,36-70 15,0 17-15</inkml:trace>
  <inkml:trace contextRef="#ctx0" brushRef="#br0" timeOffset="160299.12">6844 15205 0,'-35'0'16,"-1"17"0,36 19-1,0-1 1,0 0-16,0 0 15,18 1-15,-18-1 0,35-35 16,18 35 0,18-35-1,-36-70 1,0-1 0,-70-35-1,-36 71-15,1 35 16,52 0-1,-35 71-15,53-36 16</inkml:trace>
  <inkml:trace contextRef="#ctx0" brushRef="#br0" timeOffset="160556.04">7073 14817 0,'0'0'0,"0"-36"0,0 125 47,0 122-32,53-87 1,-53-36-16,0-18 15,0 19-15,0-36 0,53-18 16,-35-35 0</inkml:trace>
  <inkml:trace contextRef="#ctx0" brushRef="#br0" timeOffset="160898.97">7426 15258 0,'35'0'31,"1"-36"-15,-1 1 0,-35 0-1,0-36 1,-88 36-1,17 53 1,18 105 0,53-70-1,0 0-15,0 0 16,0 0-16,18 0 16,52 17-16,19-70 31,-19 0-31,-17 0 0</inkml:trace>
  <inkml:trace contextRef="#ctx0" brushRef="#br0" timeOffset="161648.03">7691 15169 0,'-36'0'16,"36"71"15,53-36-16,-53 1-15,35 16 16,-35-16-16,36-1 16,-1 0-16,0-52 31,-35-19-31,71-69 16,-71-37-1,0 107 1,35 53 15,-35 17-15,88 0-1,-17 36 1,-36-71-16,36 0 16,-36 0-1,0-53-15,-35 18 16,0-18-1,0 18 1,0-1-16,0 1 16,-17 35-16,-36 0 15,17 0 1,36 18 0,-35-18-1,35 35-15,0 18 47,0-18-31,0 0-1,18 71 1,70-53 0,18-53-1,-53 0-15,-18 0 16,0-35-16,-35 0 15,0-1-15,0-17 16,0-17-16,-35-18 16,0 88-1,-18 0 1,18 35 0,35 0-1,17-35 1</inkml:trace>
  <inkml:trace contextRef="#ctx0" brushRef="#br0" timeOffset="161848.5">8625 15046 0,'-17'0'31,"17"18"0,17 35-15,-17-18-16,0 53 16,36-17-1</inkml:trace>
  <inkml:trace contextRef="#ctx0" brushRef="#br0" timeOffset="161993.68">8414 14711 0,'0'0'0,"17"17"47,54 19-47,-36-1 15</inkml:trace>
  <inkml:trace contextRef="#ctx0" brushRef="#br0" timeOffset="162963.62">9013 15011 0,'0'0'0,"-35"-36"15,-35 36-15,34 36 16,1 70 15,35-18-15,0-18-1,53-70 1,53 0 0,-71-158-1,18-54 1,-53 106-1,0-88-15,-53 106 16,53 35-16,-53-18 16,53 36-16,-35 35 15,35 88 17,0 0-32,53 248 15,-18-248 1,18 0-16,-18-35 15,18 0 1,71-18 0,52-53-1,-141-52 1,-35-54 0,-17 36-1,-19 53 1,-34 35-16,35 0 15,35 53 1,-36 35 0,54 18-1,17-71 1,53-35 0,-52 0-1,34-53 1,-70 0-1,0 89 17,53 17-17,35-1 1,-35-52 0,124 0-1,-89-70 1,-35-18-1,-53-89 1,-35-87 0,-54-142-1,36 335 1,53 142 15,0 53-15,36 246-16,52-70 31,-53-177-31,-35-52 0,0-18 16,35-18-1,1-35-15</inkml:trace>
  <inkml:trace contextRef="#ctx0" brushRef="#br0" timeOffset="163097.26">10407 14940 0,'0'-35'0,"0"0"16,0-1-1</inkml:trace>
  <inkml:trace contextRef="#ctx0" brushRef="#br0" timeOffset="165228.84">14146 5592 0,'-53'35'31,"53"35"-15,0 1-1,0 317 1,0-247-16,0 1411 47,0-1164-32,0-70-15,0 758 32,0-371-17,53-34 1,-53-1-1,0-388-15,0 0 16,0 283-16,0-353 16,-35-36-1,35 36-15,0-36 16,0 0-16,-53 18 16,53-53-16,0 1 0,-53 87 15,53-35 1,0-106-1,0-158 32,0-318-31</inkml:trace>
  <inkml:trace contextRef="#ctx0" brushRef="#br0" timeOffset="167042.51">14111 5680 0,'35'0'47,"36"-18"-32,-36 18 1,195-53 15,810 18 16,-317 35 0,-617 0-31,300 0-1,-300 0 1,0 0-16,123 0 31,36 0-15,-107 0-1,1 0 1,0 0 0,-106 0-16,17 0 15,89 0-15,-71 0 16,18 0-16,-35 0 16,70 0-1,-35 0 1,35 0-1,-53 0-15,71-53 16,-89 53 0,18 0-16,-35 0 15,0 0 1,141 0 0,35 35-16,-123-35 0,106 0 31,-18 0-16</inkml:trace>
  <inkml:trace contextRef="#ctx0" brushRef="#br0" timeOffset="168840.94">20285 5503 0,'53'0'47,"-18"0"-47,35 0 16,36 0-16,35 0 15,18 0-15,-18 0 16,0 0-16,212 0 31,-212 0-31,212 0 16,0 0-1,53 0 1,-18 0 0,35 0-1,141 0 1,-423 0 0,1 0-16,-1 0 15,-18 0-15,89 0 16,158-53-1,-140 1 1,-125 52 0,37 0-16,16-53 15,-52 53-15,35 0 16,0 0-16,300-53 31,-247 53-31,-53 0 16,-35-36-16,53 36 0,-18 0 15,-35-53 1,370 53 0,18 0-1,35 0 1,0 0 0,142 0-1,-495 0 1,-17 0-1,70 0 1,-52 36 0,122-36-1,-193 0-15,124 35 16,-125-35 0,54 53-16,18-53 15,-36 0-15,-53 53 16,18-53-1,-1 0 1,-16 0 0,-54-18-1,-88-35-15</inkml:trace>
  <inkml:trace contextRef="#ctx0" brushRef="#br0" timeOffset="171532.4">14041 14728 0,'0'36'172,"-18"-36"-156,18 35-16,0 0 15,0 1 1,0-1-16,0 35 15,0 36 1,0 35-16,35 265 16,-35-194-1,53 370 1,35 35 15,-17-352-15,-36-89-1,-35-123-15,0-18 16,35-35 0,-35 36 31,0-54-1</inkml:trace>
  <inkml:trace contextRef="#ctx0" brushRef="#br0" timeOffset="176285.68">14446 6227 0,'0'0'0,"36"0"31,34-18 1,-35 18-32,1 0 0,34-35 31,18 35 0,-52 0-15,17 0-16</inkml:trace>
  <inkml:trace contextRef="#ctx0" brushRef="#br0" timeOffset="177050.31">14623 6297 0,'-36'-18'15,"36"54"63,0 17-78,0 35 16,0-35-16,18 0 16,-18 17-1,0-34 1,0-1-16,-18-35 109,-17 0-93,-18 0 0,18 0-1,0 0 1,52 0 46,71 0-46,-52-18 0,-1 18-16,0 0 0,-17 0 15,-18-35-15,70 35 16,-34 0-1</inkml:trace>
  <inkml:trace contextRef="#ctx0" brushRef="#br0" timeOffset="177499.74">14975 6191 0,'0'-70'0,"0"34"16,0 107 62,0-18-78,0 35 0,18-17 31,-18 17-31,35 53 0,-35-88 16,0 0-16,0-18 15,0 0 16,-53-105-15,18 35 0,0-1-1,0-17 17,35 18-32</inkml:trace>
  <inkml:trace contextRef="#ctx0" brushRef="#br0" timeOffset="177659.33">14852 6509 0,'0'-36'16,"0"1"0,35 35-16,36-35 15,-1 35 1,19-35-16,69 35 15,-105-53-15</inkml:trace>
  <inkml:trace contextRef="#ctx0" brushRef="#br0" timeOffset="178114.1">15734 6368 0,'0'88'16,"0"-53"-1,0 18-15,0 0 16,35 18-16,-35-19 16,0 37-16,0-54 15,0-70 32,0-36-31,0 18-16,0-70 15,0 52-15,0 1 16,0 17-16,0-18 16,0 53-1,35 18 1,1 0-16,-1 0 15,0 36-15,1 17 16,16 35-16,-16-35 16,-1 17-16,-35-34 0,71-1 15,-71 0 1,0 0-16</inkml:trace>
  <inkml:trace contextRef="#ctx0" brushRef="#br0" timeOffset="178299.61">15716 6597 0,'0'0'0,"-35"-53"0,35 35 31,53 18-15,17 0-16,89-70 15,-106 35 1,-18 35-16</inkml:trace>
  <inkml:trace contextRef="#ctx0" brushRef="#br0" timeOffset="178540.97">15593 6050 0,'70'-53'31,"1"53"-31,17 0 16,106-35-1,-88 0 1,-71 35-1,1 0-15</inkml:trace>
  <inkml:trace contextRef="#ctx0" brushRef="#br0" timeOffset="179614.78">16722 6773 0,'53'-35'32,"-18"35"-32,18 0 15,17-35 1,19 35 0</inkml:trace>
  <inkml:trace contextRef="#ctx0" brushRef="#br0" timeOffset="179794.31">16775 7056 0,'0'0'16,"17"0"0,36-36-1,18 36 1,-1-53-16,71 18 15,-70 35-15,17-53 16</inkml:trace>
  <inkml:trace contextRef="#ctx0" brushRef="#br0" timeOffset="180542.73">17939 6473 0,'0'0'0,"0"-35"0,0 0 31,-18 0-15,-17 35-1,-18 0 1,53 17-16,-106 142 31,36 35-15,70 0 0,0-141-16,52-18 15,1 1-15,0-36 16,35 0-16,-17 0 15,17 0-15,-35 0 16</inkml:trace>
  <inkml:trace contextRef="#ctx0" brushRef="#br0" timeOffset="180989.29">18450 6632 0,'0'0'0,"0"-35"16,-17 35-16,-19-35 16,-17 35-1,1 0 1,16 0 0,-17 35-16,53 53 15,-35-53 1,35 1-1,0 34-15,35-34 16,1-1-16,-1-35 16,0 0-1,0-53-15,1 18 0,-36-1 16,35 1-16,-35-35 16,0 34 15,0 1-31,0 106 31,0-36-15,0 35-1,35-34-15,-35-1 16,53 0-16,-18-35 0,-17 0 16,17 0-16</inkml:trace>
  <inkml:trace contextRef="#ctx0" brushRef="#br0" timeOffset="181312.99">18680 6562 0,'0'0'0,"0"-53"15,0 0 1,17 53-16,19 0 16,16 0-1,-16 17-15,-36 19 16,53 70 0,-53-36-1,0-35-15,-18-35 16,18 36-16,-88-36 15,53 0 1,35-18-16,0-17 16</inkml:trace>
  <inkml:trace contextRef="#ctx0" brushRef="#br0" timeOffset="181596.23">19173 6368 0,'-17'0'0,"-18"0"15,-36 0 1,53 0 0,18 35-1,0 0 1,0 0-16,0 1 0,0-1 15,0 53 1,36-35-16,-1-18 16,53-35-1,-53-17 1</inkml:trace>
  <inkml:trace contextRef="#ctx0" brushRef="#br0" timeOffset="182761.51">19173 6033 0,'0'-18'31,"18"18"1,35 0-32,-18 0 15,-35 18 17,-35 176 14,0-194-30,70 35 31,36-35-31,17 0-1,-53 0-15</inkml:trace>
  <inkml:trace contextRef="#ctx0" brushRef="#br0" timeOffset="183372.81">19667 6421 0,'-35'0'0,"35"52"32,18 1-17,-18-17 1,0-1 0,35-35-1,-35 35 1,53-35-1,17 0 1,-17 0-16,-53-17 16,36-19-1,-36 1 1,0 0 0,0 70 46,0 0-62,0 1 16,0-1-16,0 0 15,0 0-15,0 1 16,0 34-16,0 1 16,0-1-1,0-52 1,0 17-1,-71-35 1,36 0-16,0 0 16,-18 0-16,17 0 15,1-17 1,35-19 15</inkml:trace>
  <inkml:trace contextRef="#ctx0" brushRef="#br0" timeOffset="184559.96">20391 6403 0,'0'18'47,"0"52"-32,0 18 1,0-35-16,0 124 47,0-124-16</inkml:trace>
  <inkml:trace contextRef="#ctx0" brushRef="#br0" timeOffset="184742.47">20249 6685 0,'36'0'16,"87"0"15,-70 0-31,35-35 0,-35 35 16,0 0-16,-18 0 16</inkml:trace>
  <inkml:trace contextRef="#ctx0" brushRef="#br0" timeOffset="185259.47">20761 6473 0,'35'0'63,"1"18"-48,16-18 1,-52 35-16,71-35 16,-36 0-1,-35-17 1,0-36-1,0 0 1,0 88 15,0 18-15,0 0-16,0 0 16,0 35-16,0-35 15,36 0-15,-36-18 16,0 36-1,-106-54 17,53-17-17,18 0 1,35-70 15</inkml:trace>
  <inkml:trace contextRef="#ctx0" brushRef="#br0" timeOffset="185708.72">21308 6421 0,'17'0'31,"19"0"-15,17 0-16,0 0 16,-18 0-16,18 0 31,-53 17 0,-71 18-15,1 18-1,17 0-15,17 18 16,36-18 0,18-53 15,17 0-31,54 0 15,-19-18 1,1 18 0,-36 0-1</inkml:trace>
  <inkml:trace contextRef="#ctx0" brushRef="#br0" timeOffset="186031.2">21713 6209 0,'0'-35'16,"53"35"15,0 53-31,0-1 16,0 37-16,-18 193 31,-52-88-31,-54-106 16,-17-53 15</inkml:trace>
  <inkml:trace contextRef="#ctx0" brushRef="#br0" timeOffset="186475.27">22366 6879 0,'53'0'31,"-18"-17"-31,1 17 16,17-53-16,-18-53 31,-35 35-16,-18 1 1,18-1 0,-53 106 15,53 1-15,0 52-1,0-35-15,0-18 16,0 0-1,0 1-15,53-1 16,-18-35-16,36 0 16,-36-18-1,1 18 1,-36-88-16</inkml:trace>
  <inkml:trace contextRef="#ctx0" brushRef="#br0" timeOffset="186858.63">22454 6156 0,'0'0'0,"-53"18"31,18 17-16,35 0-15,-35 36 16,0-36 0,52-53 31,54-52-47,17-1 15,-35 36 16,-53 0-15,35 35 0,0 17-1,36 54 1,35-18 0</inkml:trace>
  <inkml:trace contextRef="#ctx0" brushRef="#br0" timeOffset="188923.75">23319 6579 0,'0'-35'15,"0"53"48,0 35-47,0 0-16,0-1 15,35 72 1,-35-18-1,35-106 1</inkml:trace>
  <inkml:trace contextRef="#ctx0" brushRef="#br0" timeOffset="189105.26">23125 6826 0,'0'0'0,"53"0"16,105 0-1,-17 0 1,0 0 0</inkml:trace>
  <inkml:trace contextRef="#ctx0" brushRef="#br0" timeOffset="189429.43">23989 6350 0,'-35'0'0,"35"-35"16,-36 35-1,1 35 1,35 0-16,-35 36 16,35 35-1,0-53 1,123 123-1,-70-123-15,0-53 16,0 0-16</inkml:trace>
  <inkml:trace contextRef="#ctx0" brushRef="#br0" timeOffset="189738.61">24306 6403 0,'0'0'0,"0"-35"31,36 35-15,-1 0-16,0 53 15,36 35 1,-71 18-1,0-71 1,-35 0-16,-18 0 16,35-35-16,-17 0 15,35-17 1</inkml:trace>
  <inkml:trace contextRef="#ctx0" brushRef="#br0" timeOffset="190004.94">24642 6385 0,'-36'0'16,"36"-35"-16,-35 35 15,35 18 16,-35-18-31,35 70 16,0-35-16,0 18 16,0 18-16,0 17 15,0-35 1,17-53-16,89 35 16,-53-35-1,18-17-15</inkml:trace>
  <inkml:trace contextRef="#ctx0" brushRef="#br0" timeOffset="190628.28">24906 6385 0,'35'0'47,"-35"36"-32,36-1 1,-36 0-16,35 0 16,0 1-16,1-36 31,-1 0-31,-35-71 15,0 1 17,0 34-32,0 1 15,0 17-15,0-17 16,0 53 15,0 35-31,0 0 16,35 70-1,-35-35 1,0-52 0,0 16-16,0-16 15,0 34-15,0-17 32,0-18-32,0 1 15,-35-36 32,-18-36-31,35 36-1,18-17 1,-106 17 0</inkml:trace>
  <inkml:trace contextRef="#ctx0" brushRef="#br0" timeOffset="191191.44">25312 5874 0,'0'-36'0,"0"1"31,17 35-15,19 0-16,17 0 31,-53 282 0,-124-158 16,230-89-16,159-52 0,-230 17-15</inkml:trace>
  <inkml:trace contextRef="#ctx0" brushRef="#br0" timeOffset="192910.9">25770 6756 0,'18'0'515,"53"0"-499,-18 0-16,-1 0 16,1-36-16,18 36 15,-36 0-15,18-35 32</inkml:trace>
  <inkml:trace contextRef="#ctx0" brushRef="#br0" timeOffset="193569.84">26494 6491 0,'0'0'0,"0"-35"31,35-18-31,18 53 31,0 0-31,17 70 31,-70-34-31,36 70 32,-54-36-32,-123-35 46,141-52-14</inkml:trace>
  <inkml:trace contextRef="#ctx0" brushRef="#br0" timeOffset="193868.28">26988 6297 0,'-71'0'32,"71"18"-17,-53-18-15,53 53 16,-35-18-16,35 35 15,0 1 1,17 0 0,89-18-1,-53-53 1,53-18 0</inkml:trace>
  <inkml:trace contextRef="#ctx0" brushRef="#br0" timeOffset="194336.16">27252 6315 0,'18'0'47,"17"0"-47,0-36 0,1 36 16,-1 0-16,35-35 31,-34 35-31,-72 35 47,36 1-32,-70 17 1,17 17 0,0 36-1,0-71 1,53 1 0,71-36-1,-36 0 1,18 0-16,70-18 15,-70 18 1,0-53-16,0 53 16,0-35-16</inkml:trace>
  <inkml:trace contextRef="#ctx0" brushRef="#br0" timeOffset="194775.57">27781 5803 0,'0'0'15,"0"-53"-15,18 18 16,35 35 0,-53 18-1,35 17 1,-35 0-16,0 36 15,0-36-15,-35 0 16,0 1 0,35-1-1,17-35 1,18 0 0,1 0-16,17 0 15,17-35 1</inkml:trace>
  <inkml:trace contextRef="#ctx0" brushRef="#br0" timeOffset="195175.51">28310 6138 0,'36'0'47,"-1"0"-32,0 0-15,1 124 16,16-36 0,-52-17-1,0 52 1,0-70-16,-35-18 0,35 1 0,-88 34 31,17-17-15,36-53-1,35-18 1</inkml:trace>
  <inkml:trace contextRef="#ctx0" brushRef="#br0" timeOffset="195615.91">29034 6244 0,'0'0'0,"0"-35"16,17 88 15,-17 35-15,0-17-1,53 17-15,-53 53 16,0-88-16,0-18 16,35 0-1,-35 18 1,-17-53 15,-36 0 0,18 0-15,-1 0-16,1-17 16,0 17-1,-18 0-15,53-36 32</inkml:trace>
  <inkml:trace contextRef="#ctx0" brushRef="#br0" timeOffset="196038.41">29016 5927 0,'0'0'0,"-35"0"0,35 17 47,-36-17-47,36 53 16,0-17-1,0-54 32,0-35-16,18 0-31,-18 18 16,35 35 0,18 0 15,-17 0-31,-1 35 16,35 0-1,-34-35-15,-1 36 16,0-36-1</inkml:trace>
  <inkml:trace contextRef="#ctx0" brushRef="#br0" timeOffset="198663.03">16986 7796 0,'0'0'0,"-35"0"0,35-17 16,0 52 15,0 36-15,0 17-16,0 18 16,0-36-1,0-17-15,35 0 0,-35 35 31</inkml:trace>
  <inkml:trace contextRef="#ctx0" brushRef="#br0" timeOffset="198846.7">16775 8184 0,'35'-35'15,"18"35"1,17 0-16,89 0 16,-71 0-1,-17 0-15,-18 0 16</inkml:trace>
  <inkml:trace contextRef="#ctx0" brushRef="#br0" timeOffset="199188.78">17674 7796 0,'0'0'0,"0"-35"0,-35 35 16,0 0 15,-1 18-31,1 35 16,-35 141 0,70-36-1,52-52 1,37-70-1,16-36 17,-34 0-32</inkml:trace>
  <inkml:trace contextRef="#ctx0" brushRef="#br0" timeOffset="199645.37">17974 7796 0,'0'0'0,"-35"-35"15,35-53 1,0 53-16,17-36 15,107 71 1,-89 18 15,18 123-15,-53 18 0,0-106-16,-18 70 15,-17-70-15,-18-18 16,18-35-16,35 35 15,-18-35-15,54 0 47,34-17-31,36 17 0,-53 0-1,-18 0 1</inkml:trace>
  <inkml:trace contextRef="#ctx0" brushRef="#br0" timeOffset="200839.47">18538 7902 0,'0'-17'406,"18"17"-406,17 0 32,18 0-32,106 105 47,-141 37-16,-89-72-16,36-35 1,-18-35 0,53-17 15</inkml:trace>
  <inkml:trace contextRef="#ctx0" brushRef="#br0" timeOffset="201122.63">18927 7885 0,'0'0'0,"0"-36"32,-18 36-32,-17 0 15,-18 0 1,53 18-1,-36 17 1,36 18 0,0-18-16,0 36 15,0-53-15,0 52 0,18-70 16,35 53 0,0-53-16,0 0 15</inkml:trace>
  <inkml:trace contextRef="#ctx0" brushRef="#br0" timeOffset="201627.41">19138 7885 0,'0'-36'0,"0"54"47,35 35-32,1 0 1,34-18 15,-34-35-31,-1-18 16,-35-34 0,0 16-1,35-17 1,-35 89 31,0 17-47,0-1 15,0 19-15,35 35 16,-35-36 15,0-34-15,-17 17-1,-18-18 1,-18-35 0,17-18-1,-17-17 1,18 35 0</inkml:trace>
  <inkml:trace contextRef="#ctx0" brushRef="#br0" timeOffset="202090.21">19614 7902 0,'36'0'32,"-1"0"-17,0 0-15,1 0 16,-1 0 0,18 0-1,-71 0 16,-52 36-15,17 52 0,0 0-1,53-18 1,-36-70 15,54 71-15,141-71-1,-106 0-15,0 0 16,-18-18-16,0 18 16</inkml:trace>
  <inkml:trace contextRef="#ctx0" brushRef="#br0" timeOffset="203741.03">20373 8026 0,'70'0'157,"-17"0"-142,0-18-15,0 18 16,18 0-16,-36 0 15,-17 0 1,-18-35 31,70 35-31</inkml:trace>
  <inkml:trace contextRef="#ctx0" brushRef="#br0" timeOffset="204291.55">21008 7708 0,'0'-35'16,"0"0"-1,35 35 1,0 0 0,18 0-1,-53 17 1,36 19-16,-36 34 15,0-35-15,0 1 16,-53 17 0,17-53-16,1 0 15,0 0-15,-18 0 16,18 0 0,35-36 15,17 36-16,-17 18 1,36 70 0,17-35-1,-18-18 1,71-35 15,-36-17-15,-34-19-1,-1 36-15</inkml:trace>
  <inkml:trace contextRef="#ctx0" brushRef="#br0" timeOffset="204614.29">21414 7796 0,'0'-35'15,"17"35"1,19 0 0,34 18-16,-70 17 15,35 18-15,-35 53 31,0-89-31,0 19 16,-17-36-16,-36 0 16,18 0-1,35-18 17</inkml:trace>
  <inkml:trace contextRef="#ctx0" brushRef="#br0" timeOffset="204874.29">21713 7673 0,'-17'0'16,"-18"0"15,35 35-16,-36 36 1,36 17 0,18 0-1,17-35 1,36-53 0,-36 0-16,0 0 15</inkml:trace>
  <inkml:trace contextRef="#ctx0" brushRef="#br0" timeOffset="205223.7">21890 7408 0,'0'0'0,"0"-35"16,0 0-16,18 35 15,17 0 1,18 0 0,-53 88-1,0-17 1,-18-1 0,-17-17-1,35-18 16,35-35-15,36 0 0,-1 0-1,-52 0 1</inkml:trace>
  <inkml:trace contextRef="#ctx0" brushRef="#br0" timeOffset="205758.47">22348 7708 0,'0'-35'16,"0"70"-16,-35-70 0,53 35 62,-18 35-62,0 0 16,35 18-1,0-17-15,1-36 32,-36-18-17,35 18-15,-35-53 16,0 18 0,0 52 30,0 36-30,0 71 0,0-1-1,0-34 1,0-54-16,0 0 16,0 0-16,0 1 0,0 17 31,-18-53-16,-35 0 1,18 0-16,-18-18 16,-35-35-1,35 18 1,53-1 15</inkml:trace>
  <inkml:trace contextRef="#ctx0" brushRef="#br0" timeOffset="206149.93">22490 7567 0,'0'0'0,"0"-53"0,0 18 31,0 0-15,35 35-16,0 0 16,0 53 15,-35-36-31,0 18 0,0 1 15,-17-1-15,17 36 16,-35-71 0,35 35-1,17-35 1,18 0 0,54 0-1,-89-18 1,53 18-16</inkml:trace>
  <inkml:trace contextRef="#ctx0" brushRef="#br0" timeOffset="206472.07">22913 7620 0,'0'0'0,"18"0"31,17 0-15,-35 71 0,35 193 15,-35-176-16,0-52-15,-18-36 16,18 53 0,-52-53-16,52 35 0,-36-35 15</inkml:trace>
  <inkml:trace contextRef="#ctx0" brushRef="#br0" timeOffset="206745.73">23283 7743 0,'71'89'47,"-71"-1"-47,35 53 16,-35-53-1,0-53 1,35 1 0</inkml:trace>
  <inkml:trace contextRef="#ctx0" brushRef="#br0" timeOffset="207054.87">23618 7814 0,'0'0'0,"-35"0"16,-18 0-1,53 18-15,-53-18 16,18 35-16,35 0 47,0 1-16,18-1 0,35-35-15,-18 0-16,53 53 15,-70-53 1</inkml:trace>
  <inkml:trace contextRef="#ctx0" brushRef="#br0" timeOffset="207521.87">23495 7479 0,'0'0'0,"-35"-35"16,35 52 15,-36-17-31,36 53 16,0-18-1,0-70 48,18 35-48,-18-53-15,35 53 16,-35-35-16,36 35 16,-1-35-1,-17 35 1,52 88 0,-17 35-1,0-123 1</inkml:trace>
  <inkml:trace contextRef="#ctx0" brushRef="#br0" timeOffset="210229.86">24712 8202 0,'0'-18'31,"18"18"-15,17-35-16,36 0 15,-36-141 32,-88 140 16,53 107-48,0-18 1,0-18-16,0 0 16,18 1-1,70-36-15,-53 0 16,18 0-16,53-18 16,-36-53-1,-17-70 1,-53 88-1,0 18 1,0 53 15,0 35-15,53 52 0,18 37-1,-36-72 1,-35-35-1,-35-35 1,-53 0 0,17-17-1,36 17 1,35-53-16,-36 18 0,36-1 16</inkml:trace>
  <inkml:trace contextRef="#ctx0" brushRef="#br0" timeOffset="210397.41">24836 7549 0,'0'0'0,"70"0"47</inkml:trace>
  <inkml:trace contextRef="#ctx0" brushRef="#br0" timeOffset="210819.84">26388 7885 0,'0'0'0,"0"-36"0,-18 36 15,-35 0 1,0 0 0,18 0-1,35 36 1,0-1-1,106 0 1,-53-35-16,0 35 16,53 18-16,-106-35 15,52 35-15,-52-18 16,0 0 0,-35-17-1,0 35-15,-36-53 16,36 0-1,0 0 1,35-18-16,0-70 16</inkml:trace>
  <inkml:trace contextRef="#ctx0" brushRef="#br0" timeOffset="211166.91">26811 7867 0,'0'0'0,"0"-35"0,-35 35 15,0 53 17,35 17-17,0-35 1,0 1-16,17 17 15,71-53 1,-35 0 0,-53-18-1,36-53-15,-36 36 16,0 0-16,-18 0 16,-17 35-1,-1-53 1,-52 53-16,35 17 15</inkml:trace>
  <inkml:trace contextRef="#ctx0" brushRef="#br0" timeOffset="211434.2">26988 7620 0,'0'-35'0,"0"52"31,0 36-15,0 88-16,35-35 31,0-35-16,0-1 1,1-70-16</inkml:trace>
  <inkml:trace contextRef="#ctx0" brushRef="#br0" timeOffset="211784.12">27270 7955 0,'17'0'31,"19"-53"-15,-1 53-16,0-35 16,-35 0-1,0-1 1,0 19-1,-70 17 17,34 0-32,1 0 15,17 35 1,-34 36 0,52-36-16,35 35 15,0-34 1,18-36-16,53 35 15</inkml:trace>
  <inkml:trace contextRef="#ctx0" brushRef="#br0" timeOffset="212483.65">27675 7779 0,'53'70'62,"-53"-17"-62,36 0 16,-36 18 0,35-18-1,0-89 32,-35 1-47,0-35 31,35 34-31,1-17 32,-1 53-17,0 18 1,18 17-1,18-35 1,-71 36-16,53-36 16,-18 0-1,0-36-15,18-34 16,-53 34 0,0-17-1,0 1-15,-35 52 31,0 17-15,35 18 0,0 1-16,17 34 31,19-34-31,16-36 16,37 0 15,-36-18-16,-53-35-15,0 0 16,0 0 0,-18 53-1,-17 0 1</inkml:trace>
  <inkml:trace contextRef="#ctx0" brushRef="#br0" timeOffset="212732.97">28698 7726 0,'53'70'47,"-53"-34"-31,0-1-16,0 0 15,0 1-15,36-36 16</inkml:trace>
  <inkml:trace contextRef="#ctx0" brushRef="#br0" timeOffset="212883.58">28593 7497 0,'0'-36'0,"0"72"0,0-54 31,35 18-31</inkml:trace>
  <inkml:trace contextRef="#ctx0" brushRef="#br0" timeOffset="213148.87">28893 7708 0,'0'0'0,"0"35"0,0 1 0,-18-1 16,18 0-1,0 1-15,0 17 16</inkml:trace>
  <inkml:trace contextRef="#ctx0" brushRef="#br0" timeOffset="-213882.89">29139 7761 0,'0'-35'0,"-17"35"31,17-18-31,-35 18 31,-1 0-15,-87 141 15,88-17 16,140-124-31,-16-18-1,-54-70-15,18 53 16,-53-1 0,35-34-16,-35-1 15,0-17-15,0 35 0,-18 0 0,18 0 16,-70-17-16,35 35 16,35-1-1,0 107 16,0-18-15,0 35-16,35 71 16,0-106-16,18 52 15,-53-69 1,88-36-16,-53 35 16,1-35-16,17 0 0,0 0 15,35-35 1,-18-18-1,-70-53 1,36 35 0,-36 1-1,-18 70 17,-35 0-17,-17 0 1,34 17-16,36 72 31,0-19-15,0 1-1,0-36 1,124-35 0,-54-35-1,-52-18 1,52 0-1,-70 0 1,0 88 31,36-35-47,-36 53 16,123-18 15,-52-35-31,-18-17 15,-18-18 1,-35-1 0,35-17-16,-35-17 0,0-1 15,0-87 1,-35-1 0,-36 0-1,36 124 1,35 105 15,53 18-31,0 71 16,18-35-1,-19-54 1,-16-34 0,-1-36-16</inkml:trace>
  <inkml:trace contextRef="#ctx0" brushRef="#br0" timeOffset="-213723.08">30586 7355 0,'0'-35'15,"0"70"-15,35-105 16,-35 105 15,-18-35-15</inkml:trace>
  <inkml:trace contextRef="#ctx0" brushRef="#br0" timeOffset="-210852.99">30656 7620 0,'36'0'46,"-1"0"-30,36 35-16,-36 1 16,0 34-16,-105 54 31,-142 52 16</inkml:trace>
  <inkml:trace contextRef="#ctx0" brushRef="#br0" timeOffset="-197055.59">17180 9402 0,'0'35'47,"0"71"-32,0-36 1,0-17-16,0 0 15,36 0-15,-36-18 16,0 1 0,0 52-1,0-124 48,0-175-48,-36 17 1,36 70 0,-35 18-1,35 71-15,0 0 16,35-18 0,36 18-1,-36 35-15,36 0 31,-18 0-15,-18 0-16,0 53 16,-35-18-16</inkml:trace>
  <inkml:trace contextRef="#ctx0" brushRef="#br0" timeOffset="-196849.15">17039 9684 0,'0'0'0,"35"-36"31,18 1-15,36 0-16,34 0 15,-88 35 1,-17 0-16</inkml:trace>
  <inkml:trace contextRef="#ctx0" brushRef="#br0" timeOffset="-196684.59">17586 9543 0,'0'0'0,"0"88"31,0-35-31,0-18 15,0 0-15,35 36 16</inkml:trace>
  <inkml:trace contextRef="#ctx0" brushRef="#br0" timeOffset="-195932.02">17851 9560 0,'0'36'31,"0"-1"-31,35 18 16,-35-36-1,35 36 1,0-88 15,-35 17-31,36-87 16,34 69-1,-34 36 17,-36 18-32,123 17 15,0-35 1,19 0-1,-19-17 17,-123-72-17,0 54 1,0-18-16,-18 53 16,-17 0-1,-18 18 1,0 52-1,53 1 1,0-36 0,36 18-1,-1-53 1,18-18 0,17-105-1,-70 17 1,0 53-1,0-88-15,0 88 16,0-17-16,-17 34 47,17 125-31,0 34-1,53 1 1,17-89-1,-35 0-15,1-35 16</inkml:trace>
  <inkml:trace contextRef="#ctx0" brushRef="#br0" timeOffset="-195133.39">19879 9243 0,'-18'0'15,"-17"-35"1,0 35 15,35 35-31,-35 0 16,35 159 15,17-141-31,36-35 16,-18 35-1,36-53 1,17 0 0</inkml:trace>
  <inkml:trace contextRef="#ctx0" brushRef="#br0" timeOffset="-194850.45">20091 9402 0,'-18'-18'32,"18"106"-17,-53-53 1,53 1 0,18 17-1,-18-18-15,35-35 16,18 0-16,-18 0 15,-35-18 1,36-88 0,-36 18-1,0 53 1,-106 35 0,106 70-1</inkml:trace>
  <inkml:trace contextRef="#ctx0" brushRef="#br0" timeOffset="-194192.19">20355 9366 0,'0'0'15,"53"36"17,-53 16-17,0 1-15,0 36 16,18-54 0,-18 0-1,35-35 16,0-88-31,18-18 16,-17 71 0,17 35 15,-53 17-15,52 19-1,54-1 1,-53-35-1,-18 0-15,36-35 16,-71-1 0,35-34-16,-35-36 15,0 18 1,36 53 0,-36 52 15,0 54 0,0 35-31,35-36 31,0-17-15,-35-18 0,-18-35-1,-87 0 1,69 0-1,1-35 1</inkml:trace>
  <inkml:trace contextRef="#ctx0" brushRef="#br0" timeOffset="-193912.43">21378 8855 0,'0'123'16,"0"-52"-16,0 17 16,0-17-1,36 87 1,-1-122-1,-35-1 1,35-35 0,53 0-1</inkml:trace>
  <inkml:trace contextRef="#ctx0" brushRef="#br0" timeOffset="-193751.88">21308 9225 0,'0'-35'15,"88"0"1,0 35-16,-17 0 16,17 0-16</inkml:trace>
  <inkml:trace contextRef="#ctx0" brushRef="#br0" timeOffset="-193601.63">21908 9419 0,'35'-17'0,"-35"-19"31,35 36-31,-35-35 0</inkml:trace>
  <inkml:trace contextRef="#ctx0" brushRef="#br0" timeOffset="-193068.94">22631 9102 0,'0'-36'31,"-36"1"-31,1 35 16,0 0-16,0 0 16,-1 0-16,-34 18 15,-1 70 1,36 0-1,35-17 1,0-36 0,88 18 15,18-53-15,-53-53-1,0-35 1,-53 53-16,35-36 15,-35 36 1,0 52 15,0 36-31,0 0 16,35 141 0,1-141-1,52-18 1,-53-35-16,0 0 15,18 0-15,-17 0 16</inkml:trace>
  <inkml:trace contextRef="#ctx0" brushRef="#br0" timeOffset="-192962.23">23178 9437 0,'-53'-194'46</inkml:trace>
  <inkml:trace contextRef="#ctx0" brushRef="#br0" timeOffset="-22679.47">14499 10989 0,'-17'0'0,"52"0"47,0 0-32,36-18-15,-18 18 16,70-35-1,-88 35 1</inkml:trace>
  <inkml:trace contextRef="#ctx0" brushRef="#br0" timeOffset="-22478.86">14464 11183 0,'35'-18'31,"18"18"-15,0 0 0,35-52-16,-35 52 0,18-36 15,-36 36-15,-35-35 16</inkml:trace>
  <inkml:trace contextRef="#ctx0" brushRef="#br0" timeOffset="-22203.59">14676 10830 0,'0'-17'0,"17"17"31,18 0-15,89 35 0,-53 88-1,-36 19 1,-35-90 0,0 19-16,-35-36 15,-1 1-15,1 16 16,0-52-1</inkml:trace>
  <inkml:trace contextRef="#ctx0" brushRef="#br0" timeOffset="-21566.19">14940 11113 0,'0'0'0,"35"70"62,-35-17-62,0 0 0,36 70 47,-54-246 0,18-195 0,0 301-16,71 52-15,-18 18-1,17 0 1,-35-18-1</inkml:trace>
  <inkml:trace contextRef="#ctx0" brushRef="#br0" timeOffset="-20897.55">15205 11024 0,'0'0'0,"-36"0"0,72 0 47,-1 89-31,36 16-1,-36 54 32,-53-159-31</inkml:trace>
  <inkml:trace contextRef="#ctx0" brushRef="#br0" timeOffset="-20723.3">15099 11254 0,'0'0'31,"0"-36"-31,53 36 16,53-53 0,35 18-1,-106 35 1</inkml:trace>
  <inkml:trace contextRef="#ctx0" brushRef="#br0" timeOffset="-20514.85">14993 10707 0,'0'-35'32,"53"35"-32,-18 0 15,106-36 1,18 1 0</inkml:trace>
  <inkml:trace contextRef="#ctx0" brushRef="#br0" timeOffset="-20198.11">16175 10883 0,'0'88'16,"0"-52"-1,0-1 1,0 0-16,35 1 15,-35-1 1</inkml:trace>
  <inkml:trace contextRef="#ctx0" brushRef="#br0" timeOffset="-20031.57">15981 10672 0,'-35'0'16,"70"0"-16,-53 0 16,71 52-1,0-52-15</inkml:trace>
  <inkml:trace contextRef="#ctx0" brushRef="#br0" timeOffset="-19749.31">16457 10795 0,'0'0'0,"-35"0"0,0 0 15,35 35-15,0 1 16,70 34 0,89-17-1,-106-53-15,0 71 31,-53-36-31,-53 0 16,0-35 0,0 0-1,-18 0 1,89 0 0,35 0-1</inkml:trace>
  <inkml:trace contextRef="#ctx0" brushRef="#br0" timeOffset="-19395.62">17921 10883 0,'-70'-35'0,"34"35"15,1 0 1,0 0 0,35 18-1,35 34 1,53 19 0,0-18-1,-52-18 1,-1-35-1,-53 36 1,-17-36-16,0 0 16,-1 0-1</inkml:trace>
  <inkml:trace contextRef="#ctx0" brushRef="#br0" timeOffset="-19083.09">18292 10883 0,'-36'0'15,"36"35"-15,36-70 0,-107 35 16,36 0 0,35 35-1,-36 1-15,54 105 31,17-141-31,1 0 16,17 0-16,-18 0 16,0-35-16,-35-36 15,0 36 1,-18-18 0,-17 53-16,0 0 31,0 0-31</inkml:trace>
  <inkml:trace contextRef="#ctx0" brushRef="#br0" timeOffset="-18866">18450 10583 0,'0'71'32,"36"-36"-17,-36 18-15,0 0 16,52 18-16,-16 52 16</inkml:trace>
  <inkml:trace contextRef="#ctx0" brushRef="#br0" timeOffset="-18532.87">18750 10883 0,'88'0'46,"-52"0"-46,-19 0 16,36-35-16,-18 0 16,-35-1-1,-17 36-15,-18-35 16,-1 35 0,-52 0-16,18 0 15,70 18 1,0 52-1,0-34-15,52 34 16,37-17 15,52-53-31</inkml:trace>
  <inkml:trace contextRef="#ctx0" brushRef="#br0" timeOffset="-17890.59">19262 10795 0,'-36'-53'32,"72"106"-32,-19-71 31,19 54-31,17 34 16,-18 1 15,-35-89 0,0-52-15,0 34-1,0 1 1,35 35-16,-35-35 16,35 35-1,18 0 1,-17 53-16,-1-53 15,0 35-15,0-35 16,36 35-16,-36-35 16,0 0-16,1 0 15,17-53 1,-53 36-16,0-54 16,-36 36-1,1 35 16,35 17-15,0 36 0,0-17-1,18 17 1,35-53 0,17 0-1,-34 0 1,-1 0-16,-35-124 15,0 89-15,-53 0 16,35 35 0,-35 35 15,89 35-15</inkml:trace>
  <inkml:trace contextRef="#ctx0" brushRef="#br0" timeOffset="-17700.52">20197 10742 0,'0'-35'15,"0"70"32,0-35-47,35 0 16,-35 53-16,35 0 0,-35-18 15</inkml:trace>
  <inkml:trace contextRef="#ctx0" brushRef="#br0" timeOffset="-17550.93">20144 10530 0,'-36'0'15,"54"18"1,17-18 0</inkml:trace>
  <inkml:trace contextRef="#ctx0" brushRef="#br0" timeOffset="-16541.05">20796 10777 0,'0'0'0,"0"-17"0,-53 17 16,18 0-1,0 0 1,0 35 0,35 18-1,0 17 1,35-34-1,53-36 1,0-36 15,-88 19-31,71-71 16,-71 52-16,0-17 16,-36-52-1,-52-1 1,88 71-1,0 87 1,0 1-16,0 18 16,18 105-1,52-52 1,-70-89-16,89 18 31,-54-18-31,35-35 0,-17 0 16,0 0-16,-17-53 15,34-35 1,-70 70-16,0-17 16,0-35-1,0 17-15,-17 53 16,-19 0 0,1 0-1,35 88 1,0-18-1,0-34 1,18 17-16,52-53 16,1 0-1,-36-18 1,0-70 0,-35 53-1,0-1 1,0 72 15,0-1-31,36 18 31,34-53-31,-17 70 16,-18-70-16,1 0 0,-1 0 16,35-53-1,-34-35 1,-36-18-1,-18-70 1,-53-36 0,36 177-1,35 70 17,0 36-32,0 35 15,0-18-15,35 0 0,-35-17 16,0-18-16,36 17 15,-36-35-15,35 1 16,0-36 15,1-18-31</inkml:trace>
  <inkml:trace contextRef="#ctx0" brushRef="#br0" timeOffset="-16355.01">22560 10566 0,'35'17'47</inkml:trace>
  <inkml:trace contextRef="#ctx0" brushRef="#br0" timeOffset="-16213.37">22454 10954 0,'141'-212'16,"-282"424"-16,159-230 31,105 18-16</inkml:trace>
  <inkml:trace contextRef="#ctx0" brushRef="#br0" timeOffset="-16083.75">22878 10901 0,'0'0'15,"17"0"16</inkml:trace>
  <inkml:trace contextRef="#ctx0" brushRef="#br0" timeOffset="-15454.01">23477 10566 0,'0'-36'32,"89"36"-32,-54 0 15,18 0-15,0-35 16,17 35-1,-17 0-15,-18 0 0</inkml:trace>
  <inkml:trace contextRef="#ctx0" brushRef="#br0" timeOffset="-15135.86">23389 10548 0,'0'0'0,"35"71"31,71 52-15,53 53 46,-88-405-15,17 106-31,-88 70-16,53 18 15,-53-1 1</inkml:trace>
  <inkml:trace contextRef="#ctx0" brushRef="#br0" timeOffset="-14844.65">24112 10883 0,'0'-17'32,"0"-1"-17,36 18 1,-36-35-1</inkml:trace>
  <inkml:trace contextRef="#ctx0" brushRef="#br0" timeOffset="-14412.45">24412 10707 0,'0'17'16,"0"72"-1,0 16 1,0-69 0,0-1-1,0-70 16,0-1-31,-17 1 16,17-18 0,0-70-16,0 70 15,17 0-15,-17 18 16,71-1-16,-18 36 16,35 18-1,-88 17 1,53 106-1,-18 1 1,18-54 0,-53-53-16</inkml:trace>
  <inkml:trace contextRef="#ctx0" brushRef="#br0" timeOffset="-14243.56">24377 10830 0,'106'0'0,"-212"0"0,106-35 15,53 35-15,0 0 16,0 0 0,0-53-16,70 18 15,-88 0-15</inkml:trace>
  <inkml:trace contextRef="#ctx0" brushRef="#br0" timeOffset="-14021.16">24306 10319 0,'0'-18'15,"18"18"1,35-53-16,35 53 16,18-35-16,123-18 15,-141 53-15</inkml:trace>
  <inkml:trace contextRef="#ctx0" brushRef="#br0" timeOffset="-13787.97">24959 10354 0,'18'0'15,"-1"0"-15,54-18 16,-1 18-16,124 0 16,-158 0-1</inkml:trace>
  <inkml:trace contextRef="#ctx0" brushRef="#br0" timeOffset="-13620.55">24977 10619 0,'0'0'16,"70"0"-1,1 0-15,35 0 16,35 0 0,-18-18-16,-17 18 15</inkml:trace>
  <inkml:trace contextRef="#ctx0" brushRef="#br0" timeOffset="-13364.69">25929 10354 0,'0'0'0,"-35"0"31,0 71-16,35-18 1,0-1-16,0 1 16,0-17-16,0-1 0,17 0 15,19-35 1,-1 0 0,0-35-1</inkml:trace>
  <inkml:trace contextRef="#ctx0" brushRef="#br0" timeOffset="-13316.83">25982 10654 0,'-53'0'0,"-53"0"0</inkml:trace>
  <inkml:trace contextRef="#ctx0" brushRef="#br0" timeOffset="-10673.59">25947 10389 0,'-18'0'47,"-17"0"-16,0 0-15,35 36 0,-71 69-1,18 19 17,177 17-1,-54-106-16,1-52 1,-1-54 0,-34 1-1,-36 34-15,0-34 16,0 34 0,-36 1-16,1 35 15,-36 0 1,19 0-1,16 0 1,36 18 0,0 17-16</inkml:trace>
  <inkml:trace contextRef="#ctx0" brushRef="#br0" timeOffset="-7892.98">15434 12277 0,'-35'0'0,"-1"0"32,54 0 15,17-36-47,1 36 15,17 0-15,35-70 16,-18 70-16,160-106 15,-195 106 1,0 0 0,-35 18-1,-35-18 1,0 35-16</inkml:trace>
  <inkml:trace contextRef="#ctx0" brushRef="#br0" timeOffset="-7428.22">15558 12312 0,'0'0'16,"-36"0"-16,36-18 31,18 18 47,-18 36-78,53-1 16,-18 0-16,-35 0 16,71 1-1,-36 34 1,0 1-1,0-71 17,-35-18-17,36-158 1,-36 70 0,35 0-1,-35 53 1,0 71 31</inkml:trace>
  <inkml:trace contextRef="#ctx0" brushRef="#br0" timeOffset="-4245.79">16669 12030 0,'0'0'0,"-36"0"16,1 0 15,0 0 0,35 53-31,-35 17 16,35 71-1,-36 89 1,36-36 0,53-89-1,0-34-15,35-36 16,36-35-16,-18 53 16,17-53-1,54 0-15</inkml:trace>
  <inkml:trace contextRef="#ctx0" brushRef="#br0" timeOffset="-3116.36">25382 11853 0,'0'0'0,"36"0"62,17 0-62,35 53 0,176 265 31,-211-89-15,-53-53 0,-17-34-1,17-107 1,-89 0-16,54-35 0,-18 53 16,-70-53-1</inkml:trace>
  <inkml:trace contextRef="#ctx0" brushRef="#br0" timeOffset="-2594.64">19297 12735 0,'0'0'0,"-35"0"0,52 0 31,36 0-15,35-35-16</inkml:trace>
  <inkml:trace contextRef="#ctx0" brushRef="#br0" timeOffset="-2448.52">19897 12700 0,'0'0'31,"53"0"-31,17 0 0,265-53 31</inkml:trace>
  <inkml:trace contextRef="#ctx0" brushRef="#br0" timeOffset="-2331.84">20796 12647 0,'36'0'16,"69"0"-1,-34 0-15</inkml:trace>
  <inkml:trace contextRef="#ctx0" brushRef="#br0" timeOffset="-2179.04">21696 12629 0,'-53'0'31,"106"0"-16,53 0 1,35 0-16,35 0 16</inkml:trace>
  <inkml:trace contextRef="#ctx0" brushRef="#br0" timeOffset="-2030.91">22525 12612 0,'0'0'31,"35"0"-31,18 0 16,18 0 0,34 0-1,160 0-15</inkml:trace>
  <inkml:trace contextRef="#ctx0" brushRef="#br0" timeOffset="-1938.16">23160 12612 0,'-18'-35'15,"36"70"-15,-18-106 63,53 18-63</inkml:trace>
  <inkml:trace contextRef="#ctx0" brushRef="#br0" timeOffset="-1216.45">26476 12224 0,'18'0'15,"52"0"1,-17 0 0,-18 0-1,1 0-15,34 0 16</inkml:trace>
  <inkml:trace contextRef="#ctx0" brushRef="#br0" timeOffset="-1020.08">26405 12524 0,'0'0'15,"53"53"-15,0-53 0,0 0 16,0 0 0,0 0-16,18 0 15,-54 0-15,54 0 16</inkml:trace>
  <inkml:trace contextRef="#ctx0" brushRef="#br0" timeOffset="-633.8">27305 12188 0,'-35'0'0,"-18"0"31,-18 53-15,71-35-16,0 17 16,-35 18-1,35-35-15,0 52 16,18-70-16,-18 36 16,53-36-16,-18 0 15,71 0 1,-53-53-1,-1-18 1,-52-17 0,0 0-1,-88 53 1,0-18 0</inkml:trace>
  <inkml:trace contextRef="#ctx0" brushRef="#br0" timeOffset="1907.77">15910 13917 0,'-17'-35'31,"-19"35"-31,1 0 16,0 0-1,0 0 1,-18 53 15,17 88 16,230-159 16,-158-70-48,-36 0 1,0 53-16,0 17 15,0-17-15,-18-18 0,-53-18 16,36 71 0,-18-70-1,18 70 17,35 53-17,0-36 1</inkml:trace>
  <inkml:trace contextRef="#ctx0" brushRef="#br0" timeOffset="2283.73">15434 14323 0,'0'0'0,"18"0"62,35 0-46,0 0-1,-1 0-15,54 0 16,0 0-16,18-53 16,17 53-1,-106 0-15,0 0 16,-35 18-1</inkml:trace>
  <inkml:trace contextRef="#ctx0" brushRef="#br0" timeOffset="2806.9">15822 14870 0,'-53'0'16,"18"0"-16,-18 0 15,0 0 16,18 0-31,0 0 32,35 35-17,-36 0-15,36 0 16,0 1-16,0 34 16,18-34-1,35-1 1,-18-35-16,0 0 15,1-18-15,34-70 16,-70 53 0,0-53-16,0 52 15,-17-17-15,-89-70 32,35 35-17,36 35 1,35 123 15,18-34-31</inkml:trace>
  <inkml:trace contextRef="#ctx0" brushRef="#br0" timeOffset="3112.45">15981 14693 0,'35'0'16,"0"0"-16,18 35 16,-53 1-1,36 34 1,-36-52-16,0 17 15,0 1 1,-18-36 0,-17 35-1,35-70 17,17 35-32</inkml:trace>
  <inkml:trace contextRef="#ctx0" brushRef="#br0" timeOffset="3369.48">16387 14482 0,'-53'0'16,"106"0"-16,-142 0 15,89 17 1,-53 107-1,18-54 1,35 1 0,53-18-1,18-53 1,87 0 0</inkml:trace>
  <inkml:trace contextRef="#ctx0" brushRef="#br0" timeOffset="4270.87">17286 13794 0,'-18'-36'31,"-17"36"1,0 0-17,-36 71 1,71-36-1,-35 0-15,0 107 16,35 105 0,17-142-1,89-34 1,-35-18 15,-36-53-31,71-53 16</inkml:trace>
  <inkml:trace contextRef="#ctx0" brushRef="#br0" timeOffset="4744.76">17709 13917 0,'0'-18'0,"-35"18"47,0 0-31,35 36-16,-71-36 15,54 53 1,17 0-1,0-18-15,35-35 32,36 0-17,-71-35 1,35-36 0,-35 18-1,35 106 32,-35-18-31,35 1-16,1 34 15,-1-70 1</inkml:trace>
  <inkml:trace contextRef="#ctx0" brushRef="#br0" timeOffset="4994.81">17956 13847 0,'0'0'0,"36"0"31,-1 0-15,0 0-16,1 35 15,-19-35 1,-17 70-16,0-17 16,-17 18-1,17-36 1,-36-35-16,36-18 16</inkml:trace>
  <inkml:trace contextRef="#ctx0" brushRef="#br0" timeOffset="5244.14">18256 13847 0,'0'0'16,"-53"0"-1,18 0-15,35 17 16,-35 18-1,35 36 1,0-18 0,17-18-1,72 36 1,-19-71 0,-17 0-16</inkml:trace>
  <inkml:trace contextRef="#ctx0" brushRef="#br0" timeOffset="5578.24">18309 13458 0,'0'-35'15,"0"70"-15,18-105 16,52 70 0,1 0-1,-71 18 1,0 52-16,0 36 16,-35-35-1,35-19 16,53-52-15,-1 0 0,54 0-1</inkml:trace>
  <inkml:trace contextRef="#ctx0" brushRef="#br0" timeOffset="6059.96">18856 13653 0,'-18'0'16,"18"35"15,0 35-31,18-17 16,53 0-1,17-53 16,-88-35-15,0-53 0,0 52-1,0 54 32,0 53-47,0-18 16,35 52-1,0-34-15,1 17 16,-36-53 0,0 1-16,0 17 15,-18-53 1,-53 35 0,36-35-1,0-18-15,0-17 16,35-18-1,0 18 1,17-1-16</inkml:trace>
  <inkml:trace contextRef="#ctx0" brushRef="#br0" timeOffset="6288.14">19544 13635 0,'0'35'47,"0"18"-31,53 18-16,-53-18 16,35 17-1,-35-35-15,0 1 16</inkml:trace>
  <inkml:trace contextRef="#ctx0" brushRef="#br0" timeOffset="6459.7">19473 13917 0,'89'0'16,"-178"0"-16,107 0 15,35-35-15,0 35 16,106 0 0,35-35-1</inkml:trace>
  <inkml:trace contextRef="#ctx0" brushRef="#br0" timeOffset="6975.49">20073 13653 0,'0'-36'16,"0"72"-16,0-54 31,35 88-15,36 19-1,-18-36 1,-18-53-1,0 0 1,1-71 0,-36 0-1,0 1 1,-18 70 0,18 18 15,0 17-16,0 0-15,18 36 32,-18-18-32,70-18 15,-70 0-15,35 0 0,-35 1 16,0-1-16,0 0 16,0 0-1,0 1 1,-17-36-16,-18 0 15,-18-18 1,53-17-16,-36-18 16,1-18-1,35 36 1</inkml:trace>
  <inkml:trace contextRef="#ctx0" brushRef="#br0" timeOffset="7410.33">20585 13723 0,'70'0'16,"-17"0"-16,18 0 15,17-35 1,-53 35 0,-35 17 15,-18 36-15,-17 0 15,-18-53-31,53 53 0,-35-53 15,35 71-15,0-36 16,18-35 15,52 0-15,-35 0 0,71-35-1,18 35 16</inkml:trace>
  <inkml:trace contextRef="#ctx0" brushRef="#br0" timeOffset="8592.22">21537 13370 0,'0'0'0,"18"0"47,17 36-31,0-1-16,53 106 31,-52-53-31,70 194 31,-106-229-15,0 106-16,-36-88 15,1-18-15,0-18 16,35-123 31</inkml:trace>
  <inkml:trace contextRef="#ctx0" brushRef="#br0" timeOffset="8853.56">22507 13511 0,'53'71'16,"-53"-36"-16,0 18 15,0 0-15,35 88 16,-35-70 15,36-71-31</inkml:trace>
  <inkml:trace contextRef="#ctx0" brushRef="#br0" timeOffset="9040.94">22472 13917 0,'71'18'16,"-142"-36"-16,89-17 0,17 35 16,0 0-16,159-53 31,-106 18-31,-17 35 15,-1 0-15</inkml:trace>
  <inkml:trace contextRef="#ctx0" brushRef="#br0" timeOffset="9415.92">23283 13582 0,'0'0'0,"-17"0"16,-19 0 0,1 18-1,-18 35 1,18 17 0,35-17-1,18 0 1,105-53-1,-52-88 1,-36 0 15,0 17-31,-35-53 16,-35 54-16,0-18 16,-54 35-1,37 18 1,52 52-16,-36 107 15</inkml:trace>
  <inkml:trace contextRef="#ctx0" brushRef="#br0" timeOffset="9643.33">23072 14288 0,'70'0'15,"-34"0"-15,16 0 16,1 0 0,88 0-1,-105 0-15</inkml:trace>
  <inkml:trace contextRef="#ctx0" brushRef="#br0" timeOffset="10005.93">23142 14764 0,'0'0'16,"0"35"-16,-53-35 0,53 53 16,-35 0-16,35 0 31,0-18-15,88-35-1,-17-70 1,-71 34-16,0 1 15,0-18-15,0 0 0,-35-35 16,35 0 0,-71 0-16,18 52 15,18 54 17,35 17-32,53 0 15</inkml:trace>
  <inkml:trace contextRef="#ctx0" brushRef="#br0" timeOffset="10353.26">23424 14570 0,'0'0'31,"0"17"-31,53-17 16,-17 53-1,-1 0 1,0-53 0,0 0-1,-35-35 1,36 0-16,-36-18 16,35 53-1,-35 35 16,35 18-15,-35 70-16,36-17 16,-36-53-16,35 0 31,0-53-31</inkml:trace>
  <inkml:trace contextRef="#ctx0" brushRef="#br0" timeOffset="10716.84">24395 13458 0,'0'0'15,"-36"-35"-15,19 35 32,-19 0-17,-69 212 1,69 17-1,36-70 1,53-18 0,-18-106-16,89 18 15,-71-53 1</inkml:trace>
  <inkml:trace contextRef="#ctx0" brushRef="#br0" timeOffset="11989.18">24800 13829 0,'0'-35'31,"36"35"-15,-1 0 0,35 17 15,-34 19-16,-72-1 1,-34 18 0,35-18-1,35-88 1</inkml:trace>
  <inkml:trace contextRef="#ctx0" brushRef="#br0" timeOffset="12221.55">25065 13688 0,'-53'0'32,"106"0"-32,-124 0 15,71 35 1,0 18-1,0 0-15,18 17 16,17-70 0,89 0-1,-89-35 1</inkml:trace>
  <inkml:trace contextRef="#ctx0" brushRef="#br0" timeOffset="12594.04">25241 13635 0,'0'53'78,"0"-106"-78,36 141 0,-1-53 16,0-35-16,0 0 31,36-53-16,-71 1 1,35 16-16,-35-34 16,0 87 31,0 36-47,0 18 15,0-1-15,35 54 16,-35-71-1,0-18-15,36 0 16,-36 1-16</inkml:trace>
  <inkml:trace contextRef="#ctx0" brushRef="#br0" timeOffset="12964.65">25682 13229 0,'36'-35'15,"-72"70"-15,124-70 0,-52 35 16,34 53 15,-70 17-31,0 1 16,-17-36 15,-19 0-31,36 1 16,71-36 15,-18 0-15,141 0-1</inkml:trace>
  <inkml:trace contextRef="#ctx0" brushRef="#br0" timeOffset="13153.14">26247 13829 0,'17'0'32,"36"0"-32,0 0 15,18-18-15,-18 18 16,0-35-16</inkml:trace>
  <inkml:trace contextRef="#ctx0" brushRef="#br0" timeOffset="13436.97">26776 13582 0,'0'-35'15,"35"35"1,18 0 0,-53 17-16,53 19 15,-18 34-15,-35-35 16,0 1 0,0-1-16,-17-35 0,17 53 15,-53-53 1,17 0-1,36-18 1,0-17-16</inkml:trace>
  <inkml:trace contextRef="#ctx0" brushRef="#br0" timeOffset="13670.51">27129 13511 0,'-18'0'32,"36"0"-32,-71 0 0,53 53 15,-36 18 1,36-1 0,0-34-1,89-1 1,-36-35-16,17 0 15,-17 0-15</inkml:trace>
  <inkml:trace contextRef="#ctx0" brushRef="#br0" timeOffset="14032.06">27446 13547 0,'0'0'15,"35"0"1,1-36-16,87-17 16,-35 53-1,-88-35 1,-70 88 15,35 18 0,-36-1-15,36-34 0,35 69-1,17-105 17,19 0-32,-1 0 15,0 0-15,0-53 16,1 53-1,-36-70-15</inkml:trace>
  <inkml:trace contextRef="#ctx0" brushRef="#br0" timeOffset="14419.02">27834 12894 0,'0'0'16,"0"-35"-16,71 35 31,-36 35-16,-35-17 1,0 17-16,-18 71 31,-17-36-31,35-52 32,18-18-17,35 53-15,52-53 31,-34 0-31,-36 0 0</inkml:trace>
  <inkml:trace contextRef="#ctx0" brushRef="#br0" timeOffset="14702.53">28293 13194 0,'0'0'16,"35"0"-16,36 88 16,-36-35-1,0 0-15,36 123 16,-71-105 0,0-18-16,0 70 15,-36-87-15,-87 52 31,52-53-15,36-88 0</inkml:trace>
  <inkml:trace contextRef="#ctx0" brushRef="#br0" timeOffset="16134.53">29051 13282 0,'0'-35'31,"0"70"0,0 89-15,0-72 0,36 72-1,-54-18 32</inkml:trace>
  <inkml:trace contextRef="#ctx0" brushRef="#br0" timeOffset="16301.62">28963 13600 0,'124'-71'31,"-248"142"-31,300-177 16,-123 106-16,36 0 15,-19-53-15,1 53 16</inkml:trace>
  <inkml:trace contextRef="#ctx0" brushRef="#br0" timeOffset="16652.99">29580 13159 0,'-35'0'16,"70"0"-16,-87 0 16,-1 70 15,17-35-15,36 1-16,0 17 15,36-53 1,-1 0-1,53-36 1,-53-34 0,1-1-1,-36 18-15,-53-52 16,0 105 0,0 0-1,18 88 1,35-18-16</inkml:trace>
  <inkml:trace contextRef="#ctx0" brushRef="#br0" timeOffset="16866.93">29263 14005 0,'35'0'16,"0"0"0,54-17-16,-36 17 15,0 0-15,-1 0 16,-16 0-16</inkml:trace>
  <inkml:trace contextRef="#ctx0" brushRef="#br0" timeOffset="17199.57">29263 14534 0,'0'0'0,"0"36"15,-53-36-15,53 53 16,-35 0-1,35-18 1,35-35 0,36-53-1,-36-18 1,-35-52 0,0 35-16,-53-106 15,18 158 1,-1 36-16,-17 0 15,1 71 1,52-18 0</inkml:trace>
  <inkml:trace contextRef="#ctx0" brushRef="#br0" timeOffset="17568.59">29457 14376 0,'0'-36'0,"123"36"16,1-35 0,-36 0-1,-106 35 32,-17 18-31,-35 52-1,17 1 1,53-1 0,35-70 15,0 0-31,1 0 15,34 0 1,-35-35 0</inkml:trace>
  <inkml:trace contextRef="#ctx0" brushRef="#br0" timeOffset="18116.26">30039 13229 0,'-18'0'16,"-17"0"15,0 0-15,35 53-1,0 0-15,-35 18 16,35 123 0,35-141-1,124 17 17</inkml:trace>
  <inkml:trace contextRef="#ctx0" brushRef="#br0" timeOffset="18488.12">30233 13335 0,'35'-35'31,"1"35"-15,-1 17-1,-35 36 1,0-17-16,0 16 16,-18-52-1,18 36-15,-88-1 16,35-35 0,106-18 15,0 18-16,18 0 1,-36 36 15,-35-1-15,35 0 0</inkml:trace>
  <inkml:trace contextRef="#ctx0" brushRef="#br0" timeOffset="18742.04">30498 13264 0,'0'212'16,"0"-424"-16,35 212 15,0 0 1,0 53-1,-35 0 1,0 0 0,-35-53-1,35 35 1,0-52 0</inkml:trace>
  <inkml:trace contextRef="#ctx0" brushRef="#br0" timeOffset="18964.45">30727 13194 0,'-18'0'32,"36"35"-32,-18-70 0,-53 35 0,53 18 15,-35 70 1,35-71-16,0 19 15,0-1-15,35 18 16,0-18 0,36-35-16</inkml:trace>
  <inkml:trace contextRef="#ctx0" brushRef="#br0" timeOffset="19322.49">30921 13159 0,'0'0'31,"0"53"-31,0-1 32,35-52-32,-35 36 15,36-36 16,-36-18-31,35-35 16,0-17 0,-35 105 31,0 35-32,0 89 1,0-106-1,35 0 1,-35-35-16</inkml:trace>
  <inkml:trace contextRef="#ctx0" brushRef="#br0" timeOffset="19714.04">31203 13212 0,'35'-36'16,"-17"36"-1,70-35 1,-35 35-1,-70 35 48,17 1-63,-36-1 16,36 0-16,0 18 15,0-18 1,36-35 15,-1 0-15,35 0-16,-70-17 15</inkml:trace>
  <inkml:trace contextRef="#ctx0" brushRef="#br0" timeOffset="21429.47">31838 13123 0,'-35'0'15,"35"36"-15,0-72 141,53 36-141,35-53 16,-17 53-1,-36 0 16,-35-35-31</inkml:trace>
  <inkml:trace contextRef="#ctx0" brushRef="#br0" timeOffset="21886.69">32403 12859 0,'35'0'16,"0"35"-1,-35-17 1,35 35-1,-35 0-15,0-1 16,-17 19-16,-18-36 16,-1-35-16,1 71 15,0-71 1,-1-35 0,36-18 15,18 17-16,17 36 1,-35 36 0,36 34-1,-1-17 1,0-53 0,18 35-16,-18-35 15</inkml:trace>
  <inkml:trace contextRef="#ctx0" brushRef="#br0" timeOffset="22389.99">32614 13000 0,'0'0'0,"0"-35"32,18 35-17,-18-36 1,53 36-16,-18 0 15,-35 18-15,35 17 16,-35 36 0,0-18-1,-17 17 1,-1-70 15,18-17-15</inkml:trace>
  <inkml:trace contextRef="#ctx0" brushRef="#br0" timeOffset="22661.26">32861 12806 0,'0'70'31,"0"-140"-31,-35 105 31,35-17-15,0 17-16,0 36 15,0-18 1,53 17 0,-18-70-16,0 0 15,18 0 1,0-18-16</inkml:trace>
  <inkml:trace contextRef="#ctx0" brushRef="#br0" timeOffset="23021.32">32861 12524 0,'0'0'15,"0"-36"-15,0 1 16,53 35 0,0 0-1,-18 0 1,-35 35-1,0 54 1,0-54-16,0 18 31,0 0-31,0-18 16,71-35 15,-18 0-15</inkml:trace>
  <inkml:trace contextRef="#ctx0" brushRef="#br0" timeOffset="23424.07">33232 12700 0,'211'159'157,"-422"-318"-157,422 265 15,-211-159 1,0 106 31,0 0-32,53 17-15,-53-17 16,0 18 0,0-36-1,0-17-15</inkml:trace>
  <inkml:trace contextRef="#ctx0" brushRef="#br0" timeOffset="23827.14">33514 12330 0,'0'0'16,"0"-53"-16,35 53 31,-35 35 0,0 0-31,0 1 16,0-1-1,0 0-15,-35 0 0,35 1 16,0-1 0,35-35 15,0 0-16,1 0-15,34 0 16,-34 0-16,-1 0 16</inkml:trace>
  <inkml:trace contextRef="#ctx0" brushRef="#br0" timeOffset="26524.06">31344 14711 0,'18'0'47,"35"0"-31,35 0-1,-17-18-15,87 18 16</inkml:trace>
  <inkml:trace contextRef="#ctx0" brushRef="#br0" timeOffset="26709.62">31380 14923 0,'0'0'31,"35"0"-31,35 0 0,142 0 32,-159 0-17</inkml:trace>
  <inkml:trace contextRef="#ctx0" brushRef="#br0" timeOffset="27034.75">32120 14482 0,'0'0'0,"-35"0"16,-35 35 0,17 53-1,53-35 1,0 17-1,35-34 1,36-1 0,52-35-1,-52-71 1,-71-52 0,0 17-1,-53 71 1,35 35-16,-105 0 15</inkml:trace>
  <inkml:trace contextRef="#ctx0" brushRef="#br0" timeOffset="31905.44">15822 16633 0,'0'-35'250,"35"35"-235,-35-35-15,36 35 16,-1 0 0,0 35-1,-35 0-15,0 18 16,0 124 15,-229-36 16,123-247 0,141 106-32,18 0 1,18 35 0,-18 54-1,35-54 1,-18 18 0,19-53-1,-54 0 1</inkml:trace>
  <inkml:trace contextRef="#ctx0" brushRef="#br0" timeOffset="33201.14">16775 16651 0,'-18'0'172,"18"-35"-156,-35 35 30,-1 0 17,1 0-1,0 0-15,0 0-31,35 17 0,-36 36-1,36 0-15,0-17 16,0-1-1,0 18 1,36-18 0,34-35-1,1 0 1,-18-18 0,-53-17-1,0-35 1,0-1-1,0 53 1,0 54 31,0-1-31,0 36-16,0-19 15,35-16 1,0-36-1,0 0 1,1 0-16,17 0 16</inkml:trace>
  <inkml:trace contextRef="#ctx0" brushRef="#br0" timeOffset="33634.58">17145 16775 0,'0'-36'0,"0"1"32,35 35-17,-35-35 1,124 35 0,-71 17-1,-53 54-15,0-36 16,0 1-16,0 16 15,-18-16 1,-17-36 0,-1 0-1,36-36 1,0 1 0,36 0-1</inkml:trace>
  <inkml:trace contextRef="#ctx0" brushRef="#br0" timeOffset="33883.88">17551 16633 0,'0'0'31,"-18"0"-15,-17 18-1,35 35 1,0 18 0,17 17-1,36-53 1,36-35 0,-54 0-1</inkml:trace>
  <inkml:trace contextRef="#ctx0" brushRef="#br0" timeOffset="34350.21">17851 16616 0,'0'-35'62,"0"70"-62,0-35 16,0 35-1,35-35 1,-35 35-16,70-35 31,-34-17-31,-36-36 16,35 18 0,-35 87 46,35 19-62,-35 0 16,53 17-1,-53 18 1,35-71-16,-35 35 16,-17-34-1,-36-36 1,18 0-16,-1-18 15,1 18-15,-18-35 16,35 35 0,18-35-16</inkml:trace>
  <inkml:trace contextRef="#ctx0" brushRef="#br0" timeOffset="35910.65">18891 16581 0,'0'17'32,"0"54"-17,18-18 1,-18 0-16,0 88 31</inkml:trace>
  <inkml:trace contextRef="#ctx0" brushRef="#br0" timeOffset="36099.11">18644 16863 0,'89'-35'31,"-72"105"-31,-123-105 0,318 0 16,-124-18-16,0 53 0,-17 0 15,-18 0 1</inkml:trace>
  <inkml:trace contextRef="#ctx0" brushRef="#br0" timeOffset="36498.36">19315 16510 0,'0'-53'15,"35"0"1,53 53 0,-53 35-16,-35 1 15,36 17-15,-36 0 16,0-1 0,-18 19-16,-53-71 15,19 88 1,16-88-16,54 0 31,52 0-15,1 0 15,0 0-15,-36 0-16</inkml:trace>
  <inkml:trace contextRef="#ctx0" brushRef="#br0" timeOffset="37014.98">19844 16387 0,'0'0'0,"17"0"31,36-36-31,0 36 32,0 53-32,-70 88 46,17-88-30,-106-35 15,106-36-15</inkml:trace>
  <inkml:trace contextRef="#ctx0" brushRef="#br0" timeOffset="37197.49">20144 16351 0,'-89'53'62,"89"-18"-46,0 1-16,0-1 0,18 0 15,-18 1 1,53-1-16,0-35 16,-18 0-16</inkml:trace>
  <inkml:trace contextRef="#ctx0" brushRef="#br0" timeOffset="37663.83">20426 16334 0,'0'35'31,"35"-35"-31,-35 53 16,35-18-1,1-35 1,-1-18-1,0-52 1,1-1 15,-36 36-15,0 53 0,0 17-1,52 53 1,-52 18-1,36 0 1,-36-36 0,-36-70-1,1 0 1,-35 0 0,17-17-1,17-19 1,36 1-1</inkml:trace>
  <inkml:trace contextRef="#ctx0" brushRef="#br0" timeOffset="37932.15">21325 16104 0,'36'371'94</inkml:trace>
  <inkml:trace contextRef="#ctx0" brushRef="#br0" timeOffset="38113.37">21220 16387 0,'0'-36'32,"123"72"-32,-193-72 0,17 72 0,211-72 0,-105 1 15,88 35 1,-88-35-16</inkml:trace>
  <inkml:trace contextRef="#ctx0" brushRef="#br0" timeOffset="38463.44">21749 16104 0,'0'-35'15,"35"0"1,0 35-1,1 0-15,-1 0 16,0 35-16,-35 0 16,0 36-1,0-1 1,-17-17 0,-19-53-1,54 0 16,17 0-15,18 0-16,35 0 16,-17 0-1,-18 0-15</inkml:trace>
  <inkml:trace contextRef="#ctx0" brushRef="#br0" timeOffset="38741.68">22296 16069 0,'17'0'0,"54"0"31,-36 0-31,18 18 16,-18 70 15,-35-35-31,-17-18 16,-54-35-1,36 35 1</inkml:trace>
  <inkml:trace contextRef="#ctx0" brushRef="#br0" timeOffset="38980.06">22578 15998 0,'-88'-35'32,"246"141"-32,-228-177 15,-18 89-15,52 35 16,36 0-1,0-18-15,18 1 16,35 34 0,17-70-1,-17 0 1</inkml:trace>
  <inkml:trace contextRef="#ctx0" brushRef="#br0" timeOffset="39382.01">22842 16016 0,'0'0'32,"0"71"-17,36-71-15,34 35 16,-17-35-1,-18 0 17,-35-53-32,0 18 0,0 17 15,0-17-15,36 35 0,-36-35 16,0 70 15,0 18-15,0 0-1,35 194 1,0-124 0,-35-35-1,0-35 1,-17-53 0</inkml:trace>
  <inkml:trace contextRef="#ctx0" brushRef="#br0" timeOffset="39614.99">23618 16140 0,'18'0'0,"17"-36"15,54 36 1,-54 0 0</inkml:trace>
  <inkml:trace contextRef="#ctx0" brushRef="#br0" timeOffset="39767.78">23601 16316 0,'70'0'31,"-140"0"-31,193 0 16,18 0-16,-88-18 15,-17 18 1</inkml:trace>
  <inkml:trace contextRef="#ctx0" brushRef="#br0" timeOffset="40512.44">24483 15998 0,'0'0'0,"-35"0"15,35 36-15,-36-36 16,1 159 15,-18-124-31,53 106 47,159-106 0,-106-70-47,17-18 16,-70 18-1,36-18-15,-36-71 16,-18 36 0,-35 88-1,-176 53 1</inkml:trace>
  <inkml:trace contextRef="#ctx0" brushRef="#br0" timeOffset="98732.52">18821 17815 0,'0'0'0,"0"-35"15,17 0 16,19 35-15,-36 17 47,35-17-48,-35 36-15,0-1 16,0 18-1,0-18 1,0 36-16,-18-54 16,18 54 15,0-36-31,-35-35 16,35 35-1,18-35 16,-18-17-15,53 17-16,-53-35 16,70 35-16,-70-36 15,53 36 1,0-35-16</inkml:trace>
  <inkml:trace contextRef="#ctx0" brushRef="#br0" timeOffset="99223.2">19509 17621 0,'-36'0'0,"1"0"16,-18 18 15,53 35-15,-35-18-16,35 0 16,0 1-16,-35-1 15,35 0 1,17-35 15,36 0-15,-18-17-1,-35-36 1,36 0 0,-36 70 15,53 19-16,-18 17 1,18-1 0,0-52-1,-18 0 1</inkml:trace>
  <inkml:trace contextRef="#ctx0" brushRef="#br0" timeOffset="99439.69">19985 17515 0,'0'18'32,"0"17"-17,35 1-15,-35-1 16,35 35-1,-35 19 1</inkml:trace>
  <inkml:trace contextRef="#ctx0" brushRef="#br0" timeOffset="99613.34">19879 17798 0,'-35'0'16,"52"-89"-1,54 54-15,17-18 16,71 18 0,-106 35-16</inkml:trace>
  <inkml:trace contextRef="#ctx0" brushRef="#br0" timeOffset="100638.75">20814 17268 0,'0'18'62,"0"17"-46,0 71 0,0-70-16,0-1 0,0 0 15,0 0 1,35 1 15,124-125 0,-124-16 16,-35 175-16,0-35-15,0 1-16,35 70 31,1-71-31,-36 18 16,35-53 0,-35 35-1</inkml:trace>
  <inkml:trace contextRef="#ctx0" brushRef="#br0" timeOffset="100907.06">21608 17498 0,'53'-53'47,"17"53"-47,1-35 15,70 35 1,-88-36-16</inkml:trace>
  <inkml:trace contextRef="#ctx0" brushRef="#br0" timeOffset="101087.34">21872 17657 0,'53'-36'31,"0"36"-15,0-53-16,18 53 15,17-53-15</inkml:trace>
  <inkml:trace contextRef="#ctx0" brushRef="#br0" timeOffset="101437.36">22737 17268 0,'-18'0'16,"-17"18"-1,35 35 1,0 18-1,0-36 1,70 0 0,36-35-1,-35-70 1,-71-1 0,-36 0 15,1 36-31,0 0 15,-18 35-15,53 35 16,0 18 0</inkml:trace>
  <inkml:trace contextRef="#ctx0" brushRef="#br0" timeOffset="101984.9">23354 18115 0,'106'-17'31,"-53"-36"-31,35 53 16,0-53-16,-17 53 0,-36 0 16</inkml:trace>
  <inkml:trace contextRef="#ctx0" brushRef="#br0" timeOffset="102203.15">23530 18274 0,'71'0'31,"35"-18"-16,70-52 17</inkml:trace>
  <inkml:trace contextRef="#ctx0" brushRef="#br0" timeOffset="102486.42">23813 17868 0,'88'0'47,"-35"35"-47,0 1 15,-1 17 1,-16 35-16,-36 71 15,0-71-15,0-18 0,0-17 16,-36 18 0,1-18-1,35-18-15,0-53 16</inkml:trace>
  <inkml:trace contextRef="#ctx0" brushRef="#br0" timeOffset="102957.69">25400 17833 0,'-35'0'0,"-18"0"16,0 0 0,0 35-1,53 0 1,0 1-16,0-1 16,0 0-16,0 1 15,0-19 1,18-17-16,52 0 15,-35-17 1,36-125 0,-36 54-1,-35 176 32,36-35-31,-36 0-1,70 0-15,-70-17 16,53-36-16,-53 35 0,53-35 16</inkml:trace>
  <inkml:trace contextRef="#ctx0" brushRef="#br0" timeOffset="103202.7">25964 17833 0,'36'-35'16,"-1"35"-1,0-36-15,18 36 0,18 0 16,-18 0 0,-18 0-1</inkml:trace>
  <inkml:trace contextRef="#ctx0" brushRef="#br0" timeOffset="103368.27">26017 18045 0,'18'0'16,"-36"0"-16,89 0 0,52 0 16,-17 0 15,0-18-31,-106-53 16</inkml:trace>
  <inkml:trace contextRef="#ctx0" brushRef="#br0" timeOffset="104231.95">26864 17851 0,'106'0'16,"-71"-18"0,0 18-1,1 0-15,-1 0 16,0 0-16</inkml:trace>
  <inkml:trace contextRef="#ctx0" brushRef="#br0" timeOffset="104667.76">27393 17533 0,'0'0'15,"53"-53"-15,-18 53 0,1-35 16,-1 35 0,0 0-16,36 0 15,-71 18-15,35-18 0,-35 52 16,0-16 0,0 17-1,-35 0-15,-71 17 16,71-35-1,-1-35-15,36 53 16,0-17 15,89-36-31,-1 0 0,71-18 16,-89 18 0,18-35-16,-35 35 15,-18 0-15,1-53 31</inkml:trace>
  <inkml:trace contextRef="#ctx0" brushRef="#br0" timeOffset="104984.19">28328 17216 0,'0'0'0,"0"-36"16,18 36-1,-18 88 1,0 177-16,0-18 15,-71-18 17,-17-52-17,17-19 1</inkml:trace>
  <inkml:trace contextRef="#ctx0" brushRef="#br0" timeOffset="105236.53">28751 17233 0,'36'106'16,"-36"35"-16,0 0 15,-36 18-15,36-53 16,-70 123 0,17-176-16,0 18 15,18-1 1,-1-70-16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6-03T08:39:15.27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9350 6932 0,'0'0'0,"35"-18"0,-52 18 46,-19 53-46,-34 36 16,-1-1-16,1 106 31,70-124 1,299-193-1,-263 70-16,-54 53 17,-35 0-17,-17 0-15,17 35 16,17-35-16,36 36 31,18-36-31,194 0 16,-89-53-1,-70 53-15,-53-36 0,-18 1 32,-52 35-17,-212 0 1,176 0-16,18 0 16,52 18-16,107 17 31,70-35-31,71 0 15,17-35 1</inkml:trace>
  <inkml:trace contextRef="#ctx0" brushRef="#br0" timeOffset="4924.5">2981 1640 0,'0'-17'235,"0"-18"-220,0 105 79,0-17-94,35 35 16,-35-17-16,36 52 15,-36-88 1,35 36 15,-53-177 0</inkml:trace>
  <inkml:trace contextRef="#ctx0" brushRef="#br0" timeOffset="5189.62">2822 1552 0,'0'0'16,"0"-35"-1,36 35-15,52 0 16,317 159 15,-369-124-31,-36 53 16,-53 36-1,-88-19 1,52-69 0,37-36-16,-1 35 15,17-35-15,54-35 32,35 35-32</inkml:trace>
  <inkml:trace contextRef="#ctx0" brushRef="#br0" timeOffset="5768.35">3563 1676 0,'71'-36'15,"-18"36"-15,-18-35 16,0 35-16,0-53 16,1 18-1,-36-53 1,-36 35 0,-52 53-1,53 17 16,-18 54-31,0-18 16,53 18-16,0-19 0,0 1 16,0 0-1,0-17-15,53-1 16,0 18-16,17-53 16,124-88-1,-35-36 1,-53-70-1,-106 35 1,0 124 0,-18 35-16,18-53 15,0 88 17,0 36-32,0 70 15,36-17 16,-1-72-31,-35 1 16,35-17-16,-35-1 16</inkml:trace>
  <inkml:trace contextRef="#ctx0" brushRef="#br0" timeOffset="5939.91">4110 1588 0,'88'0'31,"18"0"-15,17-53-16,-17 53 16</inkml:trace>
  <inkml:trace contextRef="#ctx0" brushRef="#br0" timeOffset="7097.96">4674 1658 0,'36'0'47,"-1"0"-47,0-35 15,36-36 1,-71 18 0,0 0-1,-18 18 1,-35 35-1,-17 18 1,17 52 0,53-17-16,0 18 15,0-18-15,0 0 0,0 0 16,35 17 0,36-35-1,-19-35-15,19 0 16,-18-35-16,53-71 15,-71 0 1,-35 54 0,0-19-16,-18 36 15,18-1-15,-53 36 16,89 0 31,-1 0-32,0 106 1,36-70-16,-71 34 16,35-35-16,-35 1 15,35-36 17,18-36-17,18-34 1,-36-1-1,0 36 1,-35 0 0,0 17-1,36 18 32,34 35-31,-70 1-1,36-1-15,-36 35 16,0-17 0,35-53-16,-35-53 47,35-70-32,-35 88 1,35-1-1,1 36 1,-1 106 0,0-35-1,-35-36 1,35-35 15,-35-35-15,0-53-1,0 52-15,36-34 32,-1 70-17,0 35 1,71 36 0,-71-1-1,1-70-15,-36 35 16</inkml:trace>
  <inkml:trace contextRef="#ctx0" brushRef="#br0" timeOffset="7297.28">6191 1446 0,'0'18'47,"0"35"-31,36-53-1,-36 53-15</inkml:trace>
  <inkml:trace contextRef="#ctx0" brushRef="#br0" timeOffset="7454.8">6138 1182 0,'0'0'0,"0"-35"0,-35 35 16,35 17 0,18 36-1</inkml:trace>
  <inkml:trace contextRef="#ctx0" brushRef="#br0" timeOffset="8652.49">6385 1393 0,'0'53'15,"0"-17"-15,18-1 16,-18 0-16,53 18 15,0 0 1,-36-53 47,-17-35-63,53 0 15,-17-1 1,-1 36-1,0 0 1,36 0 0,-36 0-16,18 0 15,-18 0-15,0 0 0,1 0 16,34 0 0,-34-70-1,-36-19 1,0 19-1,-36 17 1,19 53 0,-54 123-1,71-17 1,0 18 0,0-89-16,35 0 15,54-35 1,-54 0-1,18 0 1,17-17 0,-34 17-1,-36-36 1,35 36 218,-35 18-31,35-18-109,-52 0-47</inkml:trace>
  <inkml:trace contextRef="#ctx0" brushRef="#br0" timeOffset="9719.25">8590 1464 0,'-35'-35'15,"35"-1"16,-35 36 16,35-35-15,0 53 30,0 35-46,0 0-16,17 17 15,-17-17-15,0-18 16,36 36 0,-36-18-1,-18-53 1</inkml:trace>
  <inkml:trace contextRef="#ctx0" brushRef="#br0" timeOffset="10380.04">8343 1605 0,'0'0'0,"71"-53"31,140 53-16,-34-35 1,-89-36 0,-53-17-1,-35 53 1,-17-53-16,17 52 16,-71-16-16,71 175 46,0-17-46,35 106 16,18-36 0,-17-70 15,-1-106-15,35-18-1,1-105 1,0 17-1,-19 106 1,-16 0 0,17 53-1,70-18 1,18-35 0,-88-35-1,35-53 1,-88 17-1,0 0 1,-17 18 0,-19 53 15,1 124-15,35-71-16,0 0 15,0-18-15,0 0 16,18-35-16,-18 36 15,70-36-15,71 0 16,-35-53 0</inkml:trace>
  <inkml:trace contextRef="#ctx0" brushRef="#br0" timeOffset="11151.34">11501 1376 0,'0'0'0,"-36"0"0,1 0 16,0 0 15,35 35-31,0 177 47,317-177 0,-264-176-16,-53 106-31,-17-18 32,17 88-1,0 36-16,17-36 17,54 18-32,-36-53 0,0 0 15,18-18 1,-53-17 0,0-36-16,0 36 15,0 0-15,-35-1 16,0 1-1,-18 35 1,53 35 0</inkml:trace>
  <inkml:trace contextRef="#ctx0" brushRef="#br0" timeOffset="11767.14">12030 1429 0,'53'0'31,"-53"53"-31,0-18 16,35 0-1,18 36 1,-53-106 15,17 35-15,-17-106-1,71 53 1,-36 53 0,1 17-1,-1 19 1,0-36-1,36 0 1,-18 0 0,17 0-16,-70-36 15,0-17 1,0 18 0,-17-35-1,17 123 16,0-18-15,17 71 0,-17-71-16,35 0 15,-35 1 1,0 16-16,-17-16 16,-36-36-1,0 0 1,53-18-1,-35-35 1,52 53 0</inkml:trace>
  <inkml:trace contextRef="#ctx0" brushRef="#br0" timeOffset="11984.17">12806 1252 0,'0'36'16,"0"-1"-1,35 35-15,-35-17 16,0 18 0,35 0-1,-35-19 1</inkml:trace>
  <inkml:trace contextRef="#ctx0" brushRef="#br0" timeOffset="12117.38">12753 1411 0,'18'0'16,"34"0"-1,37 0-15,-36-35 16</inkml:trace>
  <inkml:trace contextRef="#ctx0" brushRef="#br0" timeOffset="12285.5">13088 1517 0,'0'-18'32,"18"18"-32</inkml:trace>
  <inkml:trace contextRef="#ctx0" brushRef="#br0" timeOffset="13265.71">14517 1376 0,'-35'-53'0,"-1"53"15,1-53-15,0 53 16,-1 0 0,1 0-16,-18 53 15,53-35-15,-35 34 16,35-16-16,0 52 31,0-53-31,123-17 31,-87-36-31,17-88 32,0 36-17,-53 35 1,0 52 0,0 18-1,35 1 1,-35-1-16,35 36 15,-35-54-15,35 36 0,18-18 16,-53 18 0</inkml:trace>
  <inkml:trace contextRef="#ctx0" brushRef="#br0" timeOffset="13515.66">15046 1676 0,'53'17'15,"-18"-17"1,0 71-16,1-18 16,-36 0-1,-36 0 1,-16-53-1,16 0 1</inkml:trace>
  <inkml:trace contextRef="#ctx0" brushRef="#br0" timeOffset="13973.24">15399 1235 0,'0'0'16,"0"35"0,0 36-16,0-19 15,0 1-15,53 36 16,-53-54-1,35 0 1,0-35 0,-35-35 15,53-36-31,0 36 0,18 35 16,-18 0-1,-18 35 1,-35 1-1,35 34 1,-35-17 0,-123 0-1,87-53 1,-17 0 0,53-18-16,-35-52 15</inkml:trace>
  <inkml:trace contextRef="#ctx0" brushRef="#br0" timeOffset="16080">17074 1288 0,'-35'-36'16,"35"1"0,18 35-1,-1 0-15,19 0 16,34 0-16,-17 18 16,0 35-16,53 88 31,-71-106-31,-105 124 31,17-124-31,-124 53 31,142-88-31,-35 0 32,70-35-17,0 0-15</inkml:trace>
  <inkml:trace contextRef="#ctx0" brushRef="#br0" timeOffset="16280.03">17074 1588 0,'53'0'31,"36"0"-31,-19 0 15,54-53-15,-19 53 16,89-53 0,-141 17-16</inkml:trace>
  <inkml:trace contextRef="#ctx0" brushRef="#br0" timeOffset="19706.62">18944 1464 0,'0'-35'16,"0"-1"31,0 1-16,-17 35 0,-19 0-15,1 0 15,0 0-15,17 18-1,18 70 1,-53-53 0,53 36-1,0-18 1,18-53-16,-18 35 15,88-35 1,-17 0-16,-36 35 0,0-35 16,0 0-1,1 0 1,52-17 0,-88-19-1,35 1 1,-35-18-1,0-17 1,0 17-16,0 17 16,0 1-1,0 53 110,0 17-109,0 18 0,0 18-1,0-18 1,35-18-1,-35 0 1,36-35-16,17 0 31,0 0-15,-18 0-16,0 0 31,0-18-15,-35-17-1,36 35-15,-36-70 16,0 34 15,0 1-15,0 0 0,0-1-1,0 1 1,0 0-1,0 17 1,0 54 62,-18-36-62,18 52-16,0 19 15,0-36 1,0 36-16,18-71 16,-18 53-1,35 0 1,18-18 0,0 0-1,0-35 1,0 0-1,-18 0 1,0 0-16,-35-35 16,0 0-1,35 35-15,-35-53 16,0-18 0,0 18-1,0 18-15,-17 0 31,17-1-15,-36 36 0,-16 0 15,52 18-15,-36 17-1,36 1 1,0-1-1,18-35 1,17 0 15,18 0-15,-18-35-16,1 35 16,-1-36-1,0 36 16,-35 18-15,0 35 0,0 0-1,0 0 1,36-18 0,-1-35-1,0 0 1,0 0-1,1-35 1,-1-18 15,-35-18-31,35 36 16,-35-18 0,0 18-16,0-36 15,0 18 1,0 18-1,0 0 1,0 0-16,-17 35 31,17-36-15,0 54 46,0 17-62,0 0 16,0 1-16,0-1 16,0 88-1,0-52 1,35-18 0,0-18-1,0-35 1,18 0-1,0 0 1,-18 0 0</inkml:trace>
  <inkml:trace contextRef="#ctx0" brushRef="#br0" timeOffset="20644.66">21202 1323 0,'-18'0'0,"18"-35"16,-35 35 31,0 0-32,-18 35 1,53 0 0,-71 0-16,71 1 15,0 52 1,106 18 15,-53-106-31,88-106 47,-141 71-47,0-18 16,0-35-1,-17 35-15,-36-18 16,0 71-1,17 0 1,36 18-16,-35 105 16</inkml:trace>
  <inkml:trace contextRef="#ctx0" brushRef="#br0" timeOffset="21258.26">21625 1323 0,'0'0'0,"0"-35"0,-17 35 16,17-36-1,0 1-15,0 53 63,-53 229-32,159 176 16,-106-317-16,0-71-15,-18-35 15,-35 0-15,18-88-1,-1 17 1,36 36-16,-35 0 0</inkml:trace>
  <inkml:trace contextRef="#ctx0" brushRef="#br0" timeOffset="21441.77">21519 1746 0,'53'-35'16,"-17"35"-16,-1-35 15,53-18-15,0 0 16,-17 53 0</inkml:trace>
  <inkml:trace contextRef="#ctx0" brushRef="#br0" timeOffset="23623.98">22701 1341 0,'0'-36'0,"0"1"15,0 0 17,0-1-17,-17 36 32,17 36-47,-53-1 16,17 177 15,107 52 16,70-228-16</inkml:trace>
  <inkml:trace contextRef="#ctx0" brushRef="#br0" timeOffset="24272.84">23054 1411 0,'-35'0'15,"35"-35"-15,0 0 32,17 35-32,19 0 15,-1 0 1,0 35-1,-141 177 32,71-142-31,88-70 31,-18-35-32,1 35 1,34 0 0,-17 0-16</inkml:trace>
  <inkml:trace contextRef="#ctx0" brushRef="#br0" timeOffset="24606.94">23372 1393 0,'0'0'0,"0"-35"15,70 35 16,-35 0-15,1 53 0,17-18-16,-53 1 15,0 17-15,0-18 16,-18-35 0,-17 0-1</inkml:trace>
  <inkml:trace contextRef="#ctx0" brushRef="#br0" timeOffset="24888.19">23777 1323 0,'0'0'0,"-35"0"32,-36 18-17,71 52 1,-35-70 0,35 53-1,0-18-15,35 18 16,18 0-1,-17-53-15,-1 53 16,53-53 0</inkml:trace>
  <inkml:trace contextRef="#ctx0" brushRef="#br0" timeOffset="25773.02">24077 1252 0,'-35'0'0,"35"18"62,0 70-46,17-53-16,54 54 31,17-89 0,-53-18 1,-35-35-17,0-35 17,0 123 30,0 0-46,0 1-16,0-1 15,0 0-15,36 1 16,-36 34 0,0-35-16,0-17 15,35 35-15,-35-18 16,0 18-16,0-18 15,-18 1 17,-17-36-1,0 0-15,35-18-16,-35 18 15,-1 0 1,36-35-1,0 0 1,18 35 0</inkml:trace>
  <inkml:trace contextRef="#ctx0" brushRef="#br0" timeOffset="26054.27">24888 1358 0,'0'-35'15,"0"53"1,0 17-1,0 18-15,36 0 16,-36 35 0,53-35-1,-53 0 1,0-18 0</inkml:trace>
  <inkml:trace contextRef="#ctx0" brushRef="#br0" timeOffset="26240.29">24853 1552 0,'0'0'0,"53"-35"32,18 35-17,-18 0-15,35 0 16,-53 0-1</inkml:trace>
  <inkml:trace contextRef="#ctx0" brushRef="#br0" timeOffset="26725.2">25382 1252 0,'18'0'31,"17"0"-15,-35 18-1,71 35-15,-71-18 16,0 18-1,0-18 1,-53-35 0,35 0-1,54 0 17,34 0-17,-17 0 1,-18 53-1,-35 18 1,0-36-16,0 18 0,-17 0 31,-54-53-15,71 35-16,-53-35 16,18-17-1,35-72 1</inkml:trace>
  <inkml:trace contextRef="#ctx0" brushRef="#br0" timeOffset="27319.69">25788 1323 0,'18'35'47,"-18"0"-31,70 1-16,-34-1 15,-1-35-15,35 53 32,-34-53-17,-36-53 1,0-53 0,0 53-1,0 89 32,0-1-31,0 18-16,35 0 0,-35 17 15,0-17-15,0 18 16,0-36 0,0 18-1,0 0 1,-35-18-1,-1-35-15,1 0 32,0-18-17,-18-17 1,53 0 0</inkml:trace>
  <inkml:trace contextRef="#ctx0" brushRef="#br0" timeOffset="27786.48">26282 1393 0,'88'0'31,"-35"0"-15,53 0 0,-71 0-1,0 0 1,-52 0 15,-36 18-31,53 17 16,-53 36-1,-18 0 1,36-36 0,88-35 30,-18 0-46,-17 0 16,53 0-16,-36 0 16,-18 0-16,36-18 15,0 18-15</inkml:trace>
  <inkml:trace contextRef="#ctx0" brushRef="#br0" timeOffset="28168.97">26829 1182 0,'70'0'31,"-34"17"-15,-1 19-16,0 34 16,36 71-1,-71 1 1,0-54-1,-88-18 1,17-17 0,36 0-1</inkml:trace>
  <inkml:trace contextRef="#ctx0" brushRef="#br0" timeOffset="28673.62">27411 1729 0,'17'0'31,"19"-18"-15,-1 18-1,0-35-15,1-18 16,-36 18-16,0-54 16,0 1-1,0 53 1,0 0-1,-18 52 17,18 54-1,-35 52-15,35-52-1,0-36 1,35 18-1,18-53-15,17 35 16,-34-35-16,-1 0 16,36-17-1,-71-19 1</inkml:trace>
  <inkml:trace contextRef="#ctx0" brushRef="#br0" timeOffset="29134.76">27499 1005 0,'0'0'0,"-35"0"16,-18 53 0,53-17-1,-35-1-15,35 0 16,0 0 0,0-52 30,0-18-46,17-36 0,36-17 32,-53 53-32,71-1 0,-36 1 15,0 35 17,1 0-17,-36 53 1,70 0-16,-35-18 15,89 36 1,-89-71-16</inkml:trace>
  <inkml:trace contextRef="#ctx0" brushRef="#br0" timeOffset="30926.68">28152 1535 0</inkml:trace>
  <inkml:trace contextRef="#ctx0" brushRef="#br0" timeOffset="33813.58">3175 2663 0,'-35'0'0,"35"-35"15,0 70 64,0 18-79,0 0 15,0 53 1,0 18 15,0-71 0,0-89 1</inkml:trace>
  <inkml:trace contextRef="#ctx0" brushRef="#br0" timeOffset="34151.75">2893 2858 0,'0'-36'0,"17"36"32,54-35-32,0 35 15,140 0-15,-52 0 16,-88 0 15</inkml:trace>
  <inkml:trace contextRef="#ctx0" brushRef="#br0" timeOffset="36927.78">3969 2593 0,'-18'0'593,"-17"0"-561,35 35-1,-18-35-31,18 71 16,0-36-16,-53 0 15,53 1-15,0 34 16,88-17 15,54-53 16</inkml:trace>
  <inkml:trace contextRef="#ctx0" brushRef="#br0" timeOffset="37276.86">4339 2628 0,'0'-35'15,"18"35"1,35-35 0,-18 35-16,-17 0 15,-18 35 1,70 88 0,-35-52-1,-52-18 1,-36-18-1,18-35 1,-1 0-16,36-35 31</inkml:trace>
  <inkml:trace contextRef="#ctx0" brushRef="#br0" timeOffset="37562.1">4727 2575 0,'0'0'0,"-17"0"15,-19 0 17,19 0-32,17 36 15,-71-36 1,18 88-1,53-53-15,0 36 16,0-18 0,18-53-16,-18 35 15,106-35 1,-71 0 0,36-35-16</inkml:trace>
  <inkml:trace contextRef="#ctx0" brushRef="#br0" timeOffset="38278.92">4798 2328 0,'0'-35'31,"17"35"-15,-17-35-1,36 35 1,17 0-1,-18 17 1,-35 36 0,0 0-1,-53 53 17,18-35-17,52-36 16,54-35-15,-1 0 0,-17 0-1</inkml:trace>
  <inkml:trace contextRef="#ctx0" brushRef="#br0" timeOffset="39105.8">5592 2681 0,'0'35'94,"0"1"-78,0 34-16,0-17 15,0 0-15,0-18 16,0 1-16,0 17 16,0-18-1</inkml:trace>
  <inkml:trace contextRef="#ctx0" brushRef="#br0" timeOffset="39325.78">5468 2858 0,'18'0'16,"70"0"0,-53 0-1,18 0-15,53 0 16,-36-36 0,1 36-1</inkml:trace>
  <inkml:trace contextRef="#ctx0" brushRef="#br0" timeOffset="39857.55">6315 2540 0,'0'0'0,"0"-35"16,-18-1-1,-17 36 1,17 0 0,-52 36-1,-1 34 1,71-34-16,-70 16 15,70-16-15,0-1 16,0 0-16,17-35 16,36 36-16,0-36 15,53-36 1,-71-34 0,-35 17 15,0 18-16,0 52 17,0 18-17,0 18 1,0-17-16,35-1 16,-35 0-16,36-35 15,-36 71-15,35-71 16,0 0-1</inkml:trace>
  <inkml:trace contextRef="#ctx0" brushRef="#br0" timeOffset="40141.41">6579 2575 0,'36'0'32,"-1"0"-17,-35 18-15,53 17 16,-53 0-16,53 1 16,-53-1-16,0 0 15,-53 18 1,18-53-16,-1 53 15,1-53-15,35-17 32</inkml:trace>
  <inkml:trace contextRef="#ctx0" brushRef="#br0" timeOffset="40423.68">6914 2558 0,'0'0'0,"-35"0"15,0 0 1,0 0 15,35 17-31,0 19 16,-36 69-1,36-52 1,18 36 0,53-54-1,52-35 1</inkml:trace>
  <inkml:trace contextRef="#ctx0" brushRef="#br0" timeOffset="40898.42">7179 2505 0,'0'0'0,"53"0"47,0 0-32,0 0-15,17 0 16,-34 0 0,-1 0-1,-53 17 17,-17 36-17,-36 35 1,36-35-1,-35 18 1,34 0 0,36-19-1,18-16 1,17-36 0,18 0-16,53 0 15,-53 0 1,-18 0-16,0-18 15,1 18 1,-1 0 0,-35-35-16</inkml:trace>
  <inkml:trace contextRef="#ctx0" brushRef="#br0" timeOffset="42771.82">7920 2840 0,'18'0'32,"17"-35"-17,35 35-15,36 0 16,88-36 31</inkml:trace>
  <inkml:trace contextRef="#ctx0" brushRef="#br0" timeOffset="43272.03">8714 2522 0,'0'53'46,"-18"0"-30,18 0-16,-53 18 16,53 17-1,0-53 1,35-35 0,1 0-1,-1 0-15,35-35 16,-17-18-1,-17 0 1,-36 106 31,-18-18-31,18 36-16,0 17 15,0-53 1,0 1-16,0 16 15,35-52 17</inkml:trace>
  <inkml:trace contextRef="#ctx0" brushRef="#br0" timeOffset="43756.68">9137 2611 0,'71'0'31,"-19"0"-15,1 0-1,0 0-15,-17 0 0,-1 0 16,-70 35 62,-1-35-78,1 53 16,-18-18-16,18 36 15,0-36 1,35 0 15,52-35-15,-34 0-16,17 0 16,1 0-1,34 0-15,-17 0 16,-53-17-1,35 17 1</inkml:trace>
  <inkml:trace contextRef="#ctx0" brushRef="#br0" timeOffset="44241.27">9560 2240 0,'0'0'0,"0"-17"16,0-19 0,53-17-1,0 53 1,-18 53 0,-35-17-1,0 52 1,-35-18-1,-35 1 1,70-36 0,-36-35-16,54 0 47,17 0-47,36 0 15,-18 0 1,17 0-16</inkml:trace>
  <inkml:trace contextRef="#ctx0" brushRef="#br0" timeOffset="44619.77">10054 2417 0,'18'0'47,"17"0"-47,0 70 15,1-17-15,-36 0 16,70 35-16,-70 89 31,-17-107-15,-54 1 0,36-18-1,-1-53-15</inkml:trace>
  <inkml:trace contextRef="#ctx0" brushRef="#br0" timeOffset="45162.36">10742 2575 0,'0'-70'0,"0"140"0,0-176 31,35 106 1,-35 71-17,36-18 1,-36 17-16,0 1 16,0-18-16,0 35 15,0-53 1,0 18-16,0-17 47,-18-36-16,-17 0-15,-1-18-1,1 18 1,-18-35-1,18 35-15,0 0 16,-18 0 0</inkml:trace>
  <inkml:trace contextRef="#ctx0" brushRef="#br0" timeOffset="45618.56">10654 2311 0,'-35'0'31,"35"17"-31,-36-17 16,36 36-1,0-1 1,-35-35 0,35-35-1,35-54 1,1 19-1,-1 17 1,0 0 0,0 53 15,1 0-15,-1 0-1,-35 18-15,35 52 16,1 1-16,-36-36 15,52-35-15</inkml:trace>
  <inkml:trace contextRef="#ctx0" brushRef="#br0" timeOffset="49065.3">11342 2505 0,'0'-36'0,"0"1"31,0 88 16,0 35-47,0 53 16,0-88-1,0 141 17</inkml:trace>
  <inkml:trace contextRef="#ctx0" brushRef="#br0" timeOffset="49231.85">11095 2752 0,'18'-36'0,"52"36"16,-17 0 0,176 0-1,-70 0 1,-106 0-1</inkml:trace>
  <inkml:trace contextRef="#ctx0" brushRef="#br0" timeOffset="49589.02">11906 2434 0,'-35'-35'0,"0"35"16,-1 0 15,36 35-15,-35 18-16,35 18 15,0-1 1,0-17-16,0 0 0,35 0 16,18-18-16,-35-35 15,105 0 1</inkml:trace>
  <inkml:trace contextRef="#ctx0" brushRef="#br0" timeOffset="50040.78">12206 2417 0,'0'0'0,"0"-36"16,35 36-16,1 0 15,-1 0 1,0 53 15,-35-18-31,-17 71 16,-19-70 0,1-36-1,53 0 32,35 0-31,17 35-1,-35 18 1,-35-18 0,0 0-1,-17 1 1,-54-1-1,18-35 1,18 0 0</inkml:trace>
  <inkml:trace contextRef="#ctx0" brushRef="#br0" timeOffset="50382.45">12647 2505 0,'0'0'0,"0"-36"0,35 36 15,54 0 1,-72 0 0,18 18-16,18 17 15,-53 1-15,0 34 16,0-17 0,-53-53-1,1 35 1,16-35-1,36-17 1,0-19-16,0 1 0</inkml:trace>
  <inkml:trace contextRef="#ctx0" brushRef="#br0" timeOffset="50647.78">13123 2399 0,'0'0'0,"-35"0"15,0 0 1,0 18 0,35 34-1,0 37 1,0-36-1,17-53 1,18 70-16,1-70 16,-1 0-16,0 0 0</inkml:trace>
  <inkml:trace contextRef="#ctx0" brushRef="#br0" timeOffset="51497.36">13511 2399 0,'0'35'78,"0"0"-63,18 1 1,17 17-16,36-18 16,-36-35-1,0 0 1,-35-35 0,36-1-1,-36 1-15,0-18 16,0 18 15,0 53 47,0 17-62,0 18-1,35-53-15,-35 88 16,35-18 0,-35 1-1,36-18 1,-36 18 0,0-19-1,0-16 1,-18-36 15,18 35-31,-35-35 16,-18 0-1,17 0 1,1 0 0,0-35-1,35 17 16,0-17-15,18 35-16</inkml:trace>
  <inkml:trace contextRef="#ctx0" brushRef="#br0" timeOffset="51830.1">14358 2663 0,'71'-35'16,"-18"35"0,35 0-16,-35 0 15,17 0-15,54 0 16,-89 0 0</inkml:trace>
  <inkml:trace contextRef="#ctx0" brushRef="#br0" timeOffset="52069.48">14570 2417 0,'0'0'0,"0"17"46,17 18-46,-17 18 16,0 0-16,36 88 16,-36-105-1,0 17 1,0-18 0,35-35-16</inkml:trace>
  <inkml:trace contextRef="#ctx0" brushRef="#br0" timeOffset="52712.32">15222 2399 0,'0'-35'0,"36"35"47,-36 53-31,35-18-16,-35 35 15,0-34-15,0-19 16,-35 54 0,-159-36 15,158-105 0,36 17-15,36 53-1,-1 0-15,18 0 16,-18 17 0,-35 19-1,35 34 1,36 1 0,-71-36-16,70 0 15,-34-35-15</inkml:trace>
  <inkml:trace contextRef="#ctx0" brushRef="#br0" timeOffset="53145.18">15558 2346 0,'0'35'31,"0"1"-15,35 34-16,-35-35 15,0 1-15,0-1 16,0-17 0,53-71 15,-18 53-16,18-53 1,-18 53 0,-35 53-1,0 0 1,0-18 0,-17 0-1,-54-35 1,36 0 15,-1 0-31,36-18 16,0-17-16</inkml:trace>
  <inkml:trace contextRef="#ctx0" brushRef="#br0" timeOffset="53728.63">16175 2434 0,'0'35'62,"35"1"-46,0-36-16,1 70 16,52-70-1,-53 0 1,-35-35-1,0 0 1,0-1 0,-17 1-1,17 53 17,0 123-32,0-88 15,35 0 1,-35 53-16,0-36 15,0-35-15,0 18 16,-18 18 15,-123-71-15,53 0 0,53-18-1,35-17 1,0 0-1</inkml:trace>
  <inkml:trace contextRef="#ctx0" brushRef="#br0" timeOffset="53961.15">16651 2540 0,'0'-35'0,"18"35"16,52 0-1</inkml:trace>
  <inkml:trace contextRef="#ctx0" brushRef="#br0" timeOffset="54168.61">16739 2522 0,'0'0'0,"-53"0"15,53 53 1,-35-53 0,35 36-1,53-36 1</inkml:trace>
  <inkml:trace contextRef="#ctx0" brushRef="#br0" timeOffset="56405.71">16704 2328 0,'0'-35'47,"71"35"-31,-36 0-16,18 0 15,-18 0-15,71 0 32,-141 18 30,-36 140-15,36-158 0,35 36-31,0-1 15,-53-35-31,53 35 15,0 1 1,-35-36-16,35 35 31,0 0 1,17-35 46,54 0-63,-36 0-15,36 0 16,-18 0-16,-1 0 16,54 0-1,-70 0 1,-1 0-1</inkml:trace>
  <inkml:trace contextRef="#ctx0" brushRef="#br0" timeOffset="56741.81">17498 2205 0,'53'0'47,"-18"70"-47,0 19 15,18 87-15,18-35 16,-71-88 0,0-18-1,0 18-15,-71 18 16,36-36-16,-18 0 0,18 1 15,-1-1 1</inkml:trace>
  <inkml:trace contextRef="#ctx0" brushRef="#br0" timeOffset="59090.99">18256 2558 0,'0'0'15,"0"-36"-15,0 125 31,0-1-15,0-18-16,0 19 16,0-37-16,0 1 15,0-17-15,0 17 32,53-71-1</inkml:trace>
  <inkml:trace contextRef="#ctx0" brushRef="#br0" timeOffset="59380.18">18503 2787 0,'-17'0'15,"-36"0"1,0 0-1,53 18 1,-71-18-16,71 53 16,-35-18-1,88-35 17,17 0-17,-17 0 1,18 0-1,-71 35 1,53-35-16</inkml:trace>
  <inkml:trace contextRef="#ctx0" brushRef="#br0" timeOffset="59790.1">18309 2223 0,'-53'0'16,"53"17"-1,0 18 1,-35-35-16,35-35 63,18 35-63,-18-53 0,17 18 15,19 35 1,34 0-1,-17 0 1,0 0 0,-53 35-1,53-35 1</inkml:trace>
  <inkml:trace contextRef="#ctx0" brushRef="#br0" timeOffset="60454.56">19473 2716 0,'0'18'62,"0"17"-46,0 1-1,0-1-15,0 0 16,0 18 15</inkml:trace>
  <inkml:trace contextRef="#ctx0" brushRef="#br0" timeOffset="60605.17">19438 2364 0,'0'0'0,"18"17"31,17-17-16</inkml:trace>
  <inkml:trace contextRef="#ctx0" brushRef="#br0" timeOffset="60937.42">19738 2558 0,'-18'0'0,"-17"0"15,35 35 1,-35-35-16,35 35 16,-36 18-1,36 0 1,36-18 0,70 36-1,-54-36 1,-52 0-1,-35 1 1,-35-1 0,-1-35-1,53 0 1,18-35 0</inkml:trace>
  <inkml:trace contextRef="#ctx0" brushRef="#br0" timeOffset="63152.65">21237 2699 0,'-70'0'0,"17"-36"15,0 36 1,18 0-1,-1 0 1,36 18 62,53-18-78,35 0 16,318 53 15,-282-53-15,-124 35-1,-53 1 17,-18-1-17,1 35 1,34-34-1,-17-36-15,18 53 16,-18-18 0,106 0-1,-18-35 1,18 0 0,0 0-16,71 0 15,-71-17-15,-1 17 16,107-36-1,0-34 1,-53 17 0,-18-53-1,-88 53 1,-35 0 0,-1 0 15,1 53-16,-18 71 1,18-1 15,35-34-31,0-19 16,0 19-16,0-1 0,0 0 16,71 0-1,-1 18 1,54-53-1,-107 0-15,36-53 16,0-35 0,-53 53-16,53-36 15,-53 1 1,35 17 0,1 53-1,16 0 1,-16 35-1,-36 36 17,0-36-32,0 36 15,35-71-15,-35 52 16,71-52 0,17 36-1,18-36 1,-36-18-1,-17-105 1,-53 87 0,0 1-16,0 0 0,-35-18 15,-1 53 17,36 35-17,-35 89 1,35-36 15,0-53-31,18-35 16,35 53-16,0-53 15,-18 0 1,0-71 0,1 1-1,-36 17-15,0 0 16,0-35-16,-18 53 15,-17-1-15,35 54 32,0 17-32</inkml:trace>
  <inkml:trace contextRef="#ctx0" brushRef="#br0" timeOffset="63294.3">23513 3034 0,'0'0'0,"0"-53"16</inkml:trace>
  <inkml:trace contextRef="#ctx0" brushRef="#br0" timeOffset="89319.35">8978 4004 0,'-17'35'0</inkml:trace>
  <inkml:trace contextRef="#ctx0" brushRef="#br0" timeOffset="91042.97">370 5680 0,'0'-36'0,"-35"36"16,35-17-1,35 70 48,-35 70-47,71 1-16,-71-18 15,53 35 1,-18 0 15</inkml:trace>
  <inkml:trace contextRef="#ctx0" brushRef="#br0" timeOffset="92058.62">441 6068 0,'0'0'0,"35"-53"32,1 53-32,16-106 31,1 106-31,-53-71 16,36 71-16,-36-52 15,0-1 1,0 17-16,-53-34 15,0 70-15,53-35 16,0 123 15,0-35-15,0 0-16,0 70 16,0-70-1,53 0-15,-53-18 16,53 18-16,35-18 15,-18 1 1,-34-36-16,34-71 31,-34 36-31,-36-18 0,35-18 16,-35 18 0,0 0-16,0 18 15,0 0-15,-18 0 0,-17-1 16,0 36-1,35 36 17,0-1-32,0 35 15,0 19 1,0-19 0,35-17-1,53-53 1,18 0-1,-36-53 17,-70-17-32,0-1 15,0 1 1,-35 34 0,35 1-1,18 35 1,17 0-1,-35 35 1,35 71 0,1-35-1,-1-36 1,-35 18-16,35-53 16,-35 35-1,71-35-15,-54 0 0,19 0 16,-1 0-1,36-35-15,-71 0 16,35-1-16,-35-17 16,0-17-16,0 17 15,0 18-15,-18-1 0,-17 1 16,0 35 15,35 18-15,0 17-1,0 71 1,0-53 0,17 35-1,71-35 1,-17-53 0</inkml:trace>
  <inkml:trace contextRef="#ctx0" brushRef="#br0" timeOffset="92293.42">1976 5909 0,'35'0'32,"18"35"-17,17 1 1,-34 34-1,-36 1 1,-71-1 0,0 18-1,71-52-15,-52 17 0</inkml:trace>
  <inkml:trace contextRef="#ctx0" brushRef="#br0" timeOffset="92825.59">600 7091 0,'0'0'0,"0"53"46,0 0-30,0 0 0,0 0-16,0-1 15,0 19-15,0-53 0,0 17 16,17-35-16,-17 70 31</inkml:trace>
  <inkml:trace contextRef="#ctx0" brushRef="#br0" timeOffset="93025.02">600 7426 0,'0'-35'0,"53"-1"16,-36 36-1,54-52-15,-36 52 16,36-36 0</inkml:trace>
  <inkml:trace contextRef="#ctx0" brushRef="#br0" timeOffset="93267.69">564 7144 0,'0'-36'15,"18"36"1,17 0-1,89-35 1,-89-18-16,0 53 16,-35-35-16</inkml:trace>
  <inkml:trace contextRef="#ctx0" brushRef="#br0" timeOffset="93540.65">529 6862 0,'0'0'0,"88"-53"47,1 53-47,-19 0 16,71-36-1,-105 36-15</inkml:trace>
  <inkml:trace contextRef="#ctx0" brushRef="#br0" timeOffset="94073.81">1517 7214 0,'53'0'31,"17"0"-31,1 0 16,105-17 15</inkml:trace>
  <inkml:trace contextRef="#ctx0" brushRef="#br0" timeOffset="94259.5">1640 7461 0,'0'0'0,"18"0"31,35-17-31,70 17 15,-70-53 1,18 53 0</inkml:trace>
  <inkml:trace contextRef="#ctx0" brushRef="#br0" timeOffset="96421.45">2840 6879 0,'-18'0'297,"-17"0"-266,0 53-15,35 0-1,0-18 1,0 1-16,0-1 16,0 0-16,0-17 15,35 88 16,88-71 1,-52-53-17</inkml:trace>
  <inkml:trace contextRef="#ctx0" brushRef="#br0" timeOffset="96879.76">3122 6950 0,'0'-36'15,"-35"36"1,35-35 0,0 0-1,17 35-15,19 0 16,-1 0 0,0 70-1,-35 1 1,0-36-1,0 1-15,-17-1 16,-19 18 0,72-53 46,34 0-46,-52 0-1,17 0 1</inkml:trace>
  <inkml:trace contextRef="#ctx0" brushRef="#br0" timeOffset="97219.84">3475 6897 0,'0'-35'16,"0"-1"0,18 36-1,17 0-15,18 0 16,-18 0-1,-35 53-15,35-18 16,-35 71 0,-17-88-1,-19 88 17,1-106-32,0 0 15,35-18 1</inkml:trace>
  <inkml:trace contextRef="#ctx0" brushRef="#br0" timeOffset="97520.79">3863 6773 0,'0'0'0,"-53"0"16,53 36-1,0-1 1,0 71 0,0-36-1,0-34 1,18 16-1,70-52 1,-35 0-16,70-52 16</inkml:trace>
  <inkml:trace contextRef="#ctx0" brushRef="#br0" timeOffset="98148.14">4216 6791 0,'0'0'16,"0"-35"-16,0 88 62,17-53-62,-17 53 16,36-53-16,17 52 15,17-52 17,-35 0-17,-35-17 1,0-36 0,-17 18-1,17 52 32,0 19-31,0 16-1,0 1 1,17 18 0,-17-36-1,0 0-15,0 1 16,0-1-16,0 0 0,0 54 31,0-54-31,0 18 31,0-18-15,-17-35 0,-54-18-1,1 18 1,70-35-16,-53 35 15,17 0 1</inkml:trace>
  <inkml:trace contextRef="#ctx0" brushRef="#br0" timeOffset="98818.63">5045 6791 0,'0'0'0,"0"71"31,0-36-15,0 18-16,0 0 15,17 17-15,-17-35 16,0 1-16,0 17 16,0 35 31</inkml:trace>
  <inkml:trace contextRef="#ctx0" brushRef="#br0" timeOffset="99019.08">4921 7214 0,'0'0'0,"0"-35"16,53 35-16,18 0 15,-1-53 1,36 18 0</inkml:trace>
  <inkml:trace contextRef="#ctx0" brushRef="#br0" timeOffset="99784.72">5592 6844 0,'0'-18'31,"35"18"-15,18 0-1,0 0 1,-53 36-16,35-36 15,-53 176 17,-123-141 30,176-88-31,124 71 1,-159 35-17,35 35 1,-35-17 0,-17-18-1,-54-18 1,18-35-1,18 0 1,35-18 0,0-35-16,0 18 15</inkml:trace>
  <inkml:trace contextRef="#ctx0" brushRef="#br0" timeOffset="100372.5">6085 6826 0,'0'18'46,"0"17"-30,36 36 0,-36-36-16,53-35 15,-18 0 1,0 0 0,0 0-1,-35-53 1,0 0-1,0 71 48,0 35-47,0-18-16,0 0 31,36 36-31,-36-18 0,0 17 15,0 1 1,0-36 0,-18 0-1,-17-35 17,0 0-17,-1 0 1,-17-17-1,18-18 1</inkml:trace>
  <inkml:trace contextRef="#ctx0" brushRef="#br0" timeOffset="100884.3">6491 6914 0,'35'0'15,"1"0"1,-1-35-16,0 35 15,1 0-15,-1-35 16,0 35 0,-53 0 31,-17 35-32,0 36 1,35-36-16,-71 36 15,18-36 1,53 0-16,-35-35 16,35 53-16,35-53 31,1 0-15,-1 0-16,0-35 15,1 35-15,-36-36 0,52 36 16,-16 0-1,-1 0 1</inkml:trace>
  <inkml:trace contextRef="#ctx0" brushRef="#br0" timeOffset="101249.54">6897 6597 0,'17'0'15,"19"0"1,17 88-16,-18-17 16,35 87-1,-70 1 17,0-18-32,-35-35 15,-35 18 1,17-124-1,53-18 1</inkml:trace>
  <inkml:trace contextRef="#ctx0" brushRef="#br0" timeOffset="101733.47">7479 7250 0,'0'0'0,"35"0"16,0-36-16,1-52 15,17 53 1,-53-71 0,-18 71-1,18-1 1,-35 36 15,35 18 0,0 53-15,0-36 0,0 0-16,0 0 15,17-35-15,-17 53 0,36-53 16,17 36 0,17-36-1,36-71 1</inkml:trace>
  <inkml:trace contextRef="#ctx0" brushRef="#br0" timeOffset="102132.4">7479 6509 0,'0'0'0,"-35"0"15,-1 53 1,1-36 0,0 89-1,35-71 1,35-35 15,0-52-15,1 16-16,34-34 31,-70 34-31,53 36 0,-18 0 16,18 18-1,18 53 1,-36-71-1,53 0 1,-35 0-16</inkml:trace>
  <inkml:trace contextRef="#ctx0" brushRef="#br0" timeOffset="103381.84">8555 6932 0,'-35'-53'15,"35"106"48,0 0-47,0-18-16,17 1 15,-17 16-15,0-16 16,36 34 15</inkml:trace>
  <inkml:trace contextRef="#ctx0" brushRef="#br0" timeOffset="103579.88">8378 7126 0,'0'0'0,"36"0"31,34-35-31,89 35 16,-88-35-16,52 35 31,-88-53-31</inkml:trace>
  <inkml:trace contextRef="#ctx0" brushRef="#br0" timeOffset="103935.69">9225 6791 0,'-17'0'16,"-19"0"0,1 35-1,35 1-15,0 16 16,0 1-16,0 18 15,0-18 1,0-18-16,18 0 0,70 18 16,-53-53-1,-17 0 1,17 0-16</inkml:trace>
  <inkml:trace contextRef="#ctx0" brushRef="#br0" timeOffset="105229.11">9560 7073 0,'0'-35'78,"36"35"-78,16 0 16,-16 0-1,17 0 1,-18 141 15,-35-106-15,-18 1 0,-17-36-1,-18 0-15,53-18 31</inkml:trace>
  <inkml:trace contextRef="#ctx0" brushRef="#br0" timeOffset="105523.37">10054 6932 0,'0'0'0,"-53"0"15,18 35-15,0 36 16,35-36 0,0 0-1,0 1 1,70 17-1,1-18 1,-1-35 0</inkml:trace>
  <inkml:trace contextRef="#ctx0" brushRef="#br0" timeOffset="105939.34">10019 6544 0,'0'0'0,"0"-35"15,18-1 17,17 36-32,0 18 15,0 35 1,-35-18 0,0 1-16,-17 34 15,17-35-15,-36 1 31,54-1 1,53-35-17,-1 0 1,-35 0-16,1 0 16,-1 0-16</inkml:trace>
  <inkml:trace contextRef="#ctx0" brushRef="#br0" timeOffset="106445.22">10795 6879 0,'0'53'63,"0"0"-63,35 18 0,-35 34 31,36 1 0</inkml:trace>
  <inkml:trace contextRef="#ctx0" brushRef="#br0" timeOffset="106627.73">10654 7214 0,'18'0'0,"-18"-35"16,52 35-1,-16 0-15,17-35 0,17 35 16,-17 0-16,53-53 15,17 53 1</inkml:trace>
  <inkml:trace contextRef="#ctx0" brushRef="#br0" timeOffset="107111.53">11536 6879 0,'-18'0'16,"18"-35"-16,-53 35 16,18 0-1,0 0 1,35 35-16,-36 36 15,36 35 1,0-71 0,18-35-1,-18 53-15,35-53 16,-35 35-16,53-35 16,18-18-16,-36-35 15,-35 18 1,0-35-1,0 34 1,0 54 31,0 17-47,35 36 16,1-1-1,-1-34 1,0-1-1</inkml:trace>
  <inkml:trace contextRef="#ctx0" brushRef="#br0" timeOffset="107403.75">11818 6879 0,'0'0'0,"35"0"15,1 0 1,-1 0-16,-35 35 16,0 1-1,0-1-15,0 18 16,0-18-16,-53 36 15,18-71 1</inkml:trace>
  <inkml:trace contextRef="#ctx0" brushRef="#br0" timeOffset="107693.95">12153 6791 0,'-17'0'16,"-19"0"0,1 18-1,35 17 1,0 0-16,-35 142 31,35-160-31,0 18 16,35 36-16,53-71 31,18-53-15,-71 18-16,-35 0 0</inkml:trace>
  <inkml:trace contextRef="#ctx0" brushRef="#br0" timeOffset="108137.78">12400 6773 0,'71'0'15,"-36"-35"1,18 35-16,17-35 16,-17 35-16,36 0 31,-107 0 16,18 35-32,-53 0-15,18 1 16,-18 34-16,-18 18 16,71-52-1,-35-36-15,35 53 16,35-18 0,106-35-1,-70-35 1,-36 35-16,36-36 15,-36 36 1</inkml:trace>
  <inkml:trace contextRef="#ctx0" brushRef="#br0" timeOffset="109325.62">13353 6932 0,'53'0'62,"-18"0"-62,-18 0 16,54 0-1,-18 0 1,-18-18 0</inkml:trace>
  <inkml:trace contextRef="#ctx0" brushRef="#br0" timeOffset="109759.05">13776 6685 0,'0'0'0,"0"18"62,35 17-46,-35 0-16,0 1 15,0-19-15,0 19 0,36-36 16,-1 70 0,0-70-1,18 0 1,-53-53-1,53-17-15,-53 34 16,35 36-16,-35 53 47,0-35-31,0 52-1,0 1 1,0-18-1,0-18 1,35-35 0</inkml:trace>
  <inkml:trace contextRef="#ctx0" brushRef="#br0" timeOffset="110290.86">14305 6738 0,'35'0'31,"18"0"-15,0 0-16,18 0 16,17 0-1,-53 0 1,-88 0 31,18 0-32,35 71-15,-35-36 16,35 0-16,-35 0 16,35 1-16,-53-1 0,53 0 15,-36 1-15,36-1 16,36-35 31,34-18-32,1 18 1,-36-35-16,18 35 16,-18-35-1</inkml:trace>
  <inkml:trace contextRef="#ctx0" brushRef="#br0" timeOffset="110791.82">14764 6085 0,'0'-35'31,"35"35"-15,0 0-1,1 0 1,-36 53 0,0-18-1,-18 71-15,-35-53 16,53-18-16,-71 1 16,71-1 15,53-35-16,0 0 1,18 0 0,-36 0-1,18 0-15</inkml:trace>
  <inkml:trace contextRef="#ctx0" brushRef="#br0" timeOffset="111112.48">15169 6597 0,'36'0'15,"-1"0"-15,18 0 16,-53 71-1,35-1 1,0 54 0,-35-72-16,0 1 15,0 0-15,0 0 0,0-18 16,-105 18 0,16-17-1,89-54 16,0-17-31</inkml:trace>
  <inkml:trace contextRef="#ctx0" brushRef="#br0" timeOffset="111592.2">15681 6738 0,'35'0'78,"-35"35"-62,0 1-16,0-1 16,0 18-1,36-18-15,-36 0 16,0 18 0,0-17-16,0-1 0,0 35 15,0-52 16,-36-18-15,-34 0 0,34 0-1,19 0 32,17-35-31</inkml:trace>
  <inkml:trace contextRef="#ctx0" brushRef="#br0" timeOffset="112049.55">15646 6421 0,'-18'0'0,"18"35"15,-35 0 1,35 0-1,0 1-15,0-1 0,0 0 16,0-70 31,17-36-31,-17 18-16,36 1 0,17-54 31,-18 106-16,18 53 1,-53-18 0,53-35-1,-18 53-15,36-53 16,-36 0-16</inkml:trace>
  <inkml:trace contextRef="#ctx0" brushRef="#br0" timeOffset="113371.93">16669 6562 0,'0'53'63,"0"0"-63,0 17 15,0 18-15,0 18 16,0-71 0,0 1 15</inkml:trace>
  <inkml:trace contextRef="#ctx0" brushRef="#br0" timeOffset="113538.5">16510 6914 0,'0'-35'31,"53"35"-31,17 0 16,-17-35 0,89 35-1,-90 0-15,1 0 0</inkml:trace>
  <inkml:trace contextRef="#ctx0" brushRef="#br0" timeOffset="113937.47">17498 6403 0,'-18'0'0,"-17"0"16,0 0-1,35 70 1,-36-34-16,36 17 15,0 70 1,0-35 0,36-17-1,17-53 1,17-18 0</inkml:trace>
  <inkml:trace contextRef="#ctx0" brushRef="#br0" timeOffset="114405.22">17709 6332 0,'0'0'0,"36"-35"15,17 35 1,17 0-1,-35 18-15,-35 17 16,0 36 0,0-36-16,-88 53 31,35-88-15,53 35-16,0-52 31,36 17-16,17 0 1,-18 0 0,-35 35-1,53 18-15,-53-18 16,0 36 0,-53-36-1,0-35 1,53 35-16,-53-35 15,18-17 1,35-19 15</inkml:trace>
  <inkml:trace contextRef="#ctx0" brushRef="#br0" timeOffset="114754.29">18150 6421 0,'71'0'15,"-53"0"17,35 35-32,-53 0 15,0 0-15,35 36 16,-53-36 0,-70 36-1,53-71-15,-1 0 16,1 0-1,35-35 1</inkml:trace>
  <inkml:trace contextRef="#ctx0" brushRef="#br0" timeOffset="115020.57">18450 6385 0,'-53'-35'0,"18"35"16,35 18-1,-35 35 1,35-18-16,0 35 16,0-34-1,0-19-15,0 19 16,17 34-16,19-35 31,34-35-15,-34-17-16</inkml:trace>
  <inkml:trace contextRef="#ctx0" brushRef="#br0" timeOffset="115572.23">18627 6332 0,'0'0'16,"53"0"15,-53 36-15,35-1-16,-35 0 15,0 0-15,35-35 0,0 71 31,1-36-31,17-35 16,-18-88 15,-35 18-15,0 34 0,0 72 30,-18-1-46,18 0 16,0 18-16,0-18 16,0 1-1,0-1-15,0 88 16,0-52 0,-35-36-1,0-35 1,-18 0-1,0 0 1,0 0 0,18 0-1,-1 0 17</inkml:trace>
  <inkml:trace contextRef="#ctx0" brushRef="#br0" timeOffset="117067.82">19544 6509 0,'0'-36'62,"0"1"16,0 88 47,0 0-125,0 0 16,0 0-16,0 0 16,35 17-16,-35-34 31,-53-36 0</inkml:trace>
  <inkml:trace contextRef="#ctx0" brushRef="#br0" timeOffset="117292.3">19368 6650 0,'0'0'0,"0"-35"15,35 35 1,0 0-16,71 0 15,70-36 1,-70 1 0,-71 35-1</inkml:trace>
  <inkml:trace contextRef="#ctx0" brushRef="#br0" timeOffset="117762.57">20126 6174 0,'0'0'0,"18"0"16,35 0-1,-1 35 1,-52 0-16,0 36 16,0-36-1,0 0-15,-35 1 16,0-1-16,0 0 16,-36 0-1,36-35 1,35-17-1,0-54-15,17 71 32,19 0-17,-36 18 1,35-18 0,-35 53-16,35-53 15,-35 35 1,53-35-1,-18 0-15,36-18 32</inkml:trace>
  <inkml:trace contextRef="#ctx0" brushRef="#br0" timeOffset="118234.12">20496 6068 0,'0'0'0,"0"35"32,36 53-17,-36-17-15,0 88 16,0-107-1,0-16-15,35-36 16,-35 35-16,35-53 31,18-17-31,18-35 32,-18 70-17,-18 17 1,0 54-1,-35-18 1,0-18-16,-17 36 16,-72-36-1,-34-35 1,70-18 0,0-35 15,53 18-31</inkml:trace>
  <inkml:trace contextRef="#ctx0" brushRef="#br0" timeOffset="118902.88">20990 6315 0,'0'-36'15,"53"107"17,-53-36-17,35 18-15,-35-18 0,36 36 16,-1-71 0,0 0 15,36-123 0,-71 52-15,0 53-16,0 54 62,35 17-46,-35 35-16,53 18 15,-53-18 1,0 35-16,0-52 16,0-54-16,0 19 15,-35 17 1,-18-53 0,0 0-1,53-18 1,-35 18-16,35-35 15,-36-1 1</inkml:trace>
  <inkml:trace contextRef="#ctx0" brushRef="#br0" timeOffset="119399.11">21608 6509 0,'0'0'16,"35"0"-16,-17 0 15,52 0 1,-17 0 0,-18 0-1,1-36 1,-1 36 0,-53 0 15,-52 106-16,17-35 1,-18-1 0,71-34-1,-35-36-15,35 35 16,35-35 15,53 0-15,-35 0-16,71-18 15,-89-17-15,0 35 16,1-35 0,52 0-1</inkml:trace>
  <inkml:trace contextRef="#ctx0" brushRef="#br0" timeOffset="119775.14">22137 6191 0,'17'0'0,"19"0"0,17 0 16,70 159-1,-88 0 1,1-18 0,-36-88-1,0 17-15,0-17 16,-36-17-16,-17-1 15,53 18 1,-52-18-16,-19-35 16</inkml:trace>
  <inkml:trace contextRef="#ctx0" brushRef="#br0" timeOffset="120314.92">22966 6121 0,'0'70'47,"0"1"-47,35 52 15,-35-17-15,0-35 16,0 17-16,0-35 15,35 123 17,1-176-32</inkml:trace>
  <inkml:trace contextRef="#ctx0" brushRef="#br0" timeOffset="120616.55">23319 6438 0,'-71'18'16,"18"-18"-16,53 35 16,-88 0-1,17 1 1,71-1 15,0 0-15,18-35-1,35 0 1,-53 36-16,88-36 16,-53 0-16,1 0 15,17 0-15,-18 35 31,18-35-31</inkml:trace>
  <inkml:trace contextRef="#ctx0" brushRef="#br0" timeOffset="121098.37">23072 5821 0,'-36'0'46,"36"35"-46,-35 18 16,35-35-16,0 17 16,-35-35-16,35 71 15,0-89 32,0-17-47,35-36 16,0-17-1,18 53 1,-17-1 0,-1 36-1,35 71 17,-70-18-32,71 35 0,-71 0 15,88-35 1,-53-18-16</inkml:trace>
  <inkml:trace contextRef="#ctx0" brushRef="#br0" timeOffset="131987.41">1182 8714 0,'0'-36'15,"0"1"1188,-18 35-1171,-17 0 30,0 0-46,17 0 15,-17 0 0,35 18-15,-36 17 0,36 18-16,0-18 15,-52 36 1,52-1-1,35-17 1,18-53 0,-18 35-16,0-35 15,1 0 1,-1 0-16,0-17 0,0 17 16,-35-35-16,106-18 31,-71 0-16,-35 0 1,0-35 0,0-1-1,0 37 1,0 69 46,0 18-62,0 18 16,0-17 0,0-1-16,36 18 15,34 17 1,-17-70 15,-17 36-31,16-36 16,1-53-16,-17 0 15,-36 18 1,0-1 0,35-34-1,-35 34 1,0 1 0,0 0 15,0 17-16,0 54 48,0 16-47,0 1-1,0-17-15,35 34 16,18-17 15,0-53-31,18 0 16,-36 0-1,0-18 1,-35-34 0,35 16-16,-35 1 15,0-18-15,-17 18 16,-19 35 15,1 0 16,35 17-47,0 1 31,18-18-31,17 0 31,53-18-15,-17 18 0,-18 0-1,-18 53 1,-35 53 0,0-71-16,0 1 15,35-1 1,54-35-1,-37 0 1,1-18 0,53-17-16,-71 35 15,-35-88-15,53 17 16,-53 1 15,0 35-31,-17-1 0,17 1 16,-36 0-16,36-1 0,-52-17 31,16 53 32,36 18-48,0 35 1,0 0-16,0 0 15,0 0-15,0 70 16,0-52 0,36-36-1,34 53 1,-17-88 0,18 0-1,17-17 1</inkml:trace>
  <inkml:trace contextRef="#ctx0" brushRef="#br0" timeOffset="132304.56">3316 8449 0,'53'71'47,"-53"-18"-31,0-1-16,0 1 15,35 18-15,-35-18 0,0-18 32,0 18-17,0-18 1</inkml:trace>
  <inkml:trace contextRef="#ctx0" brushRef="#br0" timeOffset="132537.73">3387 8749 0,'0'-35'31,"17"35"-31,36 0 15,-17 0-15,105-36 32,0-17-17,-141 18-15</inkml:trace>
  <inkml:trace contextRef="#ctx0" brushRef="#br0" timeOffset="132780.81">3298 8484 0,'0'-53'31,"18"53"-31,35 0 16,0-35 0,0 35-16,53-53 15</inkml:trace>
  <inkml:trace contextRef="#ctx0" brushRef="#br0" timeOffset="133103.97">3140 8167 0,'0'0'0,"53"0"31,17 0-15,36-35 0,18 35-16,87 0 15,-140 0 1,17-53-16,-35 53 15</inkml:trace>
  <inkml:trace contextRef="#ctx0" brushRef="#br0" timeOffset="134244.97">4921 8555 0,'36'0'47,"-1"-18"-32,35 18-15,-17 0 16,-17-35-16,16 35 15</inkml:trace>
  <inkml:trace contextRef="#ctx0" brushRef="#br0" timeOffset="134445.31">5009 8714 0,'0'0'15,"18"0"17,35 0-17,35 0-15,-17-36 16,17 36 0,53-53-16,-106 53 15</inkml:trace>
  <inkml:trace contextRef="#ctx0" brushRef="#br0" timeOffset="134778.44">5927 8431 0,'0'0'0,"17"0"47,1 0-32,53 0 1,-1 0-16,1-35 0,-18 35 15,-18 0 1,18 0-16</inkml:trace>
  <inkml:trace contextRef="#ctx0" brushRef="#br0" timeOffset="135151.43">5927 8484 0,'17'89'62,"-17"-37"-62,53 19 16,-53-18-16,53 35 15,-18-35 17,1-53-32,-19 0 31,36-71-15,-17 1-1,-1-54 1,-35 54-1,0 52 1,35 18 0</inkml:trace>
  <inkml:trace contextRef="#ctx0" brushRef="#br0" timeOffset="135420.72">6579 8502 0,'36'0'31,"17"71"-15,35 34-1,-53-34 1,18-36-16,0 0 0,-18-35 16,-35 36-16,35-36 15</inkml:trace>
  <inkml:trace contextRef="#ctx0" brushRef="#br0" timeOffset="135667.66">6791 8449 0,'-35'18'47,"35"17"-47,0 0 16,-36 36-16,1 70 15,35-88 1,-53 0-16,53 0 16,-53 17-16,53-17 0,-35 0 15,35-18 1</inkml:trace>
  <inkml:trace contextRef="#ctx0" brushRef="#br0" timeOffset="135967.24">7214 8555 0,'0'53'31,"0"-36"-15,0 54-16,0-18 15,36 35 1,-36-53 0,35 18-1,-35-17 1,-18-36-16</inkml:trace>
  <inkml:trace contextRef="#ctx0" brushRef="#br0" timeOffset="136180.67">7214 8731 0,'0'0'0,"36"0"16,34-53 0,-35 53-16,1-35 15,-1 35-15,0 0 16,-35-35-16,36 35 16</inkml:trace>
  <inkml:trace contextRef="#ctx0" brushRef="#br0" timeOffset="136417.03">7108 8537 0,'18'-35'31,"70"0"-15,-52 35-16,-1 0 15,35-36 1</inkml:trace>
  <inkml:trace contextRef="#ctx0" brushRef="#br0" timeOffset="136692.81">7056 8202 0,'52'0'32,"1"0"-17,0 0-15,53-35 16,-35 35 0,-18 0-16</inkml:trace>
  <inkml:trace contextRef="#ctx0" brushRef="#br0" timeOffset="136966.07">7990 8449 0,'0'0'16,"18"0"-1,70 0 1,-35 0-16,53 0 16,-71 0-1,36 0 1</inkml:trace>
  <inkml:trace contextRef="#ctx0" brushRef="#br0" timeOffset="137183.37">8008 8643 0,'18'0'15,"17"0"1,0 0-16,18 0 16,0 0-16,-18 0 15,89 0 1,-36-18 0</inkml:trace>
  <inkml:trace contextRef="#ctx0" brushRef="#br0" timeOffset="137659.17">8837 8361 0,'0'-35'16,"-35"35"0,0 0-1,35 35 1,-36 0-16,36 0 16,-35 1-16,35-1 15,0 0-15,0 36 16,0-36-1,18 18 1,35-53 0,17 0-16,1 0 15,-1-71 1,1-52 0,-71 35 15,0 52-31,-36-16 15,19 52-15,-36-36 16,0 36-16,0 0 16,0 0-16,-53 36 15</inkml:trace>
  <inkml:trace contextRef="#ctx0" brushRef="#br0" timeOffset="140069.7">547 10054 0,'-35'0'16,"35"71"62,0-1-78,35 54 15,-35-18 1,0 35-16,53 441 16,-53-406-1,0 318 1,0-247 15,0-124-31,0-17 0,0 0 16,0 0-16,0-18 15,0 36 1,0-54 0,0-35-16,0 1 15,0-1 32,35-35 16,-35-71-63,0 1 15</inkml:trace>
  <inkml:trace contextRef="#ctx0" brushRef="#br0" timeOffset="141003.75">1058 10742 0,'0'35'63,"36"-35"-48,17-17 1,-18-54 15,-35 1-31,0-19 32,0-16 30,0 122-31,0 19-15,0 34 0,0-35-16,0 18 15,70-53 1,-17 0-1,-17 0 1,-36-35-16</inkml:trace>
  <inkml:trace contextRef="#ctx0" brushRef="#br0" timeOffset="141335.41">1094 10072 0,'0'35'16,"-36"0"-1,36 18 1,-35-53-16,35 36 16,0-54 30,18-35-30,17 18 15,0 35-15,1 17 15,16-17-31</inkml:trace>
  <inkml:trace contextRef="#ctx0" brushRef="#br0" timeOffset="142334.81">3210 10336 0,'0'-35'16,"0"0"-1,0 52 63,36 36-62,-36-17-16,35 70 31,0 17 16,-35-88-31,-18-35 15,-17 0-15,-18 0-1,0 0 1,18 0 0</inkml:trace>
  <inkml:trace contextRef="#ctx0" brushRef="#br0" timeOffset="142710.81">3157 10089 0,'-35'0'32,"35"53"-32,-35 0 15,52-88 48,-17-36-48,71 71 1,-71-52-16,35 52 16,1 0 15,-36 17-15,17 36-1,89 0 1</inkml:trace>
  <inkml:trace contextRef="#ctx0" brushRef="#br0" timeOffset="144845.66">1023 11553 0,'0'-35'0,"18"0"32,-18 0-17,-18 35 17,-17 0-17,0 0 1,35 17-1,-36 36 1,36 18 0,36-71 15,34 0-15,-17-36-1,-53 19 1,35-36-16,-35-35 15,0 35-15,-17 0 16,17 18-16,-53-1 16,0-17-1,53 124 32,0-36-47,0 1 16</inkml:trace>
  <inkml:trace contextRef="#ctx0" brushRef="#br0" timeOffset="145075.09">1323 11430 0,'0'71'16,"0"-54"-16,0 18 15,0 36 1,0-36-16,0 18 16,0 0-16,0 18 15,0-36 1,35-35 15</inkml:trace>
  <inkml:trace contextRef="#ctx0" brushRef="#br0" timeOffset="145525.65">1729 11659 0,'-18'0'62,"-17"0"-46,35 18 0,-36 17-1,36 1 1,18-1-1,17-35 1,1-18 0,-36-17-1,0-36-15,0 1 16,0-36 15,-106 0-15,71 106-1,-1 35 1,36 71 0,0-71-16</inkml:trace>
  <inkml:trace contextRef="#ctx0" brushRef="#br0" timeOffset="145790.94">1782 11695 0,'35'0'15,"18"0"1,17 0 0,-34 17-1,-36 36 1,0-18-16,0 1 0,-18-1 31,-17 0-15,35-70 15</inkml:trace>
  <inkml:trace contextRef="#ctx0" brushRef="#br0" timeOffset="146043.31">2134 11571 0,'-35'0'16,"0"35"0,-18 18-1,53-17-15,0-1 16,0 0-1,0 36 1,0-54-16,35 54 16,18-71-1,-18 0-15</inkml:trace>
  <inkml:trace contextRef="#ctx0" brushRef="#br0" timeOffset="147363.46">882 12735 0,'-35'0'0,"35"-17"46,0-19 1,0-17-15,17 53-32,54 0 46,-36 124-30,-35-54 0,-17-34-1,-36 34 1,0-34 0,17-36-1,1 0 1,35-36-1,0 1 1,18 0 0,52 35 15,-52 17-15,17 19-1,-35-1 1,71-35-16,-18 0 15</inkml:trace>
  <inkml:trace contextRef="#ctx0" brushRef="#br0" timeOffset="147673.59">1111 12700 0,'0'0'0,"0"-35"16,36 35-1,-1 0 1,0 0 0,-35 70-1,0 1 1,0-36-1,0 18 1,-35-18 0,35-52-1,0-19 1</inkml:trace>
  <inkml:trace contextRef="#ctx0" brushRef="#br0" timeOffset="147922.91">1376 12577 0,'0'-18'0,"-18"18"32,-17 0-17,35 70 1,0-34-16,0 17 15,0 52 1,53-69 0,53-36-1,-71 0 1</inkml:trace>
  <inkml:trace contextRef="#ctx0" brushRef="#br0" timeOffset="148438.54">1588 12647 0,'-18'0'16,"36"35"31,17 18-32,18-17 1,-18-36 15,0-36 0,-35 1-31,0-18 16,0 88 46,0 1-62,0-1 16,36 0 0,-36 0-16,0 36 15,0-53-15,0 17 16,0 0 0,0 36-16,0-54 15,-18-17 16,-35 0-31,18 0 32,-1 0-17,36-35 1,0 0-16</inkml:trace>
  <inkml:trace contextRef="#ctx0" brushRef="#br0" timeOffset="148690.01">2011 12577 0,'0'35'47,"0"0"-47,0 0 16,35 89-1,-35-71 1,0-18 0,0 0-16,0 1 31</inkml:trace>
  <inkml:trace contextRef="#ctx0" brushRef="#br0" timeOffset="148881.01">1940 12876 0,'0'-53'16,"18"18"-1,17 35 1,0-35-16,18 35 15,71 0 1</inkml:trace>
  <inkml:trace contextRef="#ctx0" brushRef="#br0" timeOffset="149370.73">2328 12594 0,'0'0'0,"53"0"31,-17 0-15,-1 0-1,-35 35-15,0 1 16,0-1-16,-18 36 15,-17-36 1,0-35 31,35-18-31,35 18-16,0 0 15,0 18 1,-35 52-1,0-34 1,36 17 0,-36-18-16,-18-35 15,18 53-15,-53-53 16,18 35-16,-18-35 16,0 0-1,0-18 1,53-17 15,18 35-31</inkml:trace>
  <inkml:trace contextRef="#ctx0" brushRef="#br0" timeOffset="149957.72">2611 12665 0,'17'0'47,"-17"35"-47,35 18 16,1 0-1,-1-18 1,0-35 0,-35-18-1,0-52 1,0-1 0,0 124 46,0 0-62,0-18 16,53 18-1,-53-17-15,0 34 16,0-34-16,0 16 16,0-16-1,-17-36 1,17 35-16,-36-35 15,1 35-15,0-35 32,-1 0-17,36-35-15,0-18 16,0 18 0</inkml:trace>
  <inkml:trace contextRef="#ctx0" brushRef="#br0" timeOffset="150428.56">2963 12700 0,'71'-35'31,"-36"35"-31,36 0 16,-36-36-1,0 36 1,-70 36 31,35-1-32,-35 36 1,35-36-16,-36 0 16,36 0-16,-35-35 0,35 36 15,35-36 32,1 0-47,-1-18 16,0 18-16,18-35 15,0 35 1</inkml:trace>
  <inkml:trace contextRef="#ctx0" brushRef="#br0" timeOffset="152233.07">3951 11377 0,'-35'0'15,"35"-35"110</inkml:trace>
  <inkml:trace contextRef="#ctx0" brushRef="#br0" timeOffset="156614.16">3828 11430 0,'0'-35'31,"-18"35"32,-35 0-48,18 0 1,0 0-1,35 35 1,-36 0 15,177 36 16,-88-71-31,-17-71-1,-36-35 1,-18 1 0,-35 34-1,53 53-15,-18 18 16,18-35-16,-70 35 0,35 0 16,17 0-16,-17 0 31,35 35-16,17-35-15</inkml:trace>
  <inkml:trace contextRef="#ctx0" brushRef="#br0" timeOffset="156888.44">4180 11236 0,'0'35'31,"0"1"-31,0-1 16,0 0-16,0 18 16,0 18-16,0 52 31,0-88-31,-17-35 15,17 53-15</inkml:trace>
  <inkml:trace contextRef="#ctx0" brushRef="#br0" timeOffset="157381.13">4445 11501 0,'0'0'0,"-18"0"62,-17 0-46,0 70-1,35-35-15,0 1 16,0 34 0,0-52-1,70-18 1,-34-35-1,17-36 1,-18-35 15,-35 53-31,-53-123 16,18 141 0,-1-1-1,36 72 32,0 52-31</inkml:trace>
  <inkml:trace contextRef="#ctx0" brushRef="#br0" timeOffset="157880.79">4692 11448 0,'0'17'15,"18"-17"1,-18 53-16,53-18 16,-53 1-1,35-36 1,-18 0-16,36-18 31,-17-70-15,-36 53-1,0-18-15,0 88 47,0 0-47,0 1 16,0 34-1,0-17 1,0 18-16,0-36 16,0 18-1,0-18 1,-18-35-16,-17 35 16,-18-35-1,-18-17 1,54 17 15,-19 0-31</inkml:trace>
  <inkml:trace contextRef="#ctx0" brushRef="#br0" timeOffset="159656.51">4374 12718 0,'-17'0'0,"17"-36"125,17 36-125,19 0 15,-1 0 1,0 18 15,-35 35-15,0 17 0,0-17-1,-35-17-15,0-36 31,35-18 1,0-17-17</inkml:trace>
  <inkml:trace contextRef="#ctx0" brushRef="#br0" timeOffset="159946.29">4745 12612 0,'-35'0'0,"-1"0"32,36 17-17,-35 36 1,35-17-16,0 34 31,0-35-31,0 18 16,18-17-1,52-36 1,1-18 0,-54-35-1</inkml:trace>
  <inkml:trace contextRef="#ctx0" brushRef="#br0" timeOffset="160344.54">4639 12259 0,'0'-35'16,"18"35"15,35 0-31,-53 17 16,35-17 0,-35 36-1,-18-1 1,18 18-1,-35 0 1,70-53 15,1 0-31,34-18 16,-35 18 0,36 0-1,-18 18 1</inkml:trace>
  <inkml:trace contextRef="#ctx0" brushRef="#br0" timeOffset="161294.2">5450 12788 0,'0'-35'31,"0"0"16,18 35 0,35 0-31,0 0-1,53-36 32</inkml:trace>
  <inkml:trace contextRef="#ctx0" brushRef="#br0" timeOffset="161592.57">5486 12524 0,'-36'0'15,"36"-36"1,0 54 31,53 35-47,-53 0 15,36 0-15,-36 0 0,0 17 16,35-17 0,-35 18-16,35-18 15</inkml:trace>
  <inkml:trace contextRef="#ctx0" brushRef="#br0" timeOffset="162059.18">6033 12594 0,'0'0'0,"-36"0"16,1 0 15,35 35-15,0 1-16,-35 34 15,35-34 1,17-36 15,36 0-31,-17 0 16,-1-18-16,-35-17 16,35 35-16,-35-53 15,0 70 16,35 36 1,1 18-17,34-36-15,-52-35 16</inkml:trace>
  <inkml:trace contextRef="#ctx0" brushRef="#br0" timeOffset="162329.7">6332 12629 0,'53'0'31,"-17"0"-15,34 0-1,-70 18-15,0 17 16,0 18 0,-35 18-1,0-71 1</inkml:trace>
  <inkml:trace contextRef="#ctx0" brushRef="#br0" timeOffset="162608.93">6720 12541 0,'-17'0'16,"-18"0"-1,35 36 1,-36 34 0,36-17-1,18 0 17,-18-18-32,53-35 15,-18 35 1,53-35-1</inkml:trace>
  <inkml:trace contextRef="#ctx0" brushRef="#br0" timeOffset="163027.81">6932 12506 0,'18'0'32,"17"0"-32,0 0 15,18 0 1,0-35 0,0 35-1,-53 17 16,0 19-31,-53 34 16,18 1 0,0-1 15,35-34-31,17-36 31,18-18-15,1 18-1,52-35 1,-17 35 0</inkml:trace>
  <inkml:trace contextRef="#ctx0" brushRef="#br0" timeOffset="164410.31">7585 12559 0,'-36'0'0,"107"-53"78,-18 53-78,-18 0 0,0 0 16</inkml:trace>
  <inkml:trace contextRef="#ctx0" brushRef="#br0" timeOffset="165050.93">7990 12347 0,'0'-35'15,"53"88"79,-53-18-78,0 0-16,0 1 15,0 17 1,18-53 0,-18 35-16,35-35 15,1-18 1,16-35-1,-52 0 1,36 53 0,-36 36 46,0-1-62,0 0 16,0 1-1,0 16 1,0-16 0,0-1-1</inkml:trace>
  <inkml:trace contextRef="#ctx0" brushRef="#br0" timeOffset="165508.44">8361 12365 0,'35'0'46,"0"0"-46,1 0 16,-19 0-16,54-35 16,-71 52 46,-18 19-46,-35 16-1,18 19 1,35-53-16,-35 52 16,52-70 31,36 0-32,-17 0-15,-1 0 31,0 0-15,0 0 0</inkml:trace>
  <inkml:trace contextRef="#ctx0" brushRef="#br0" timeOffset="166072.74">8678 11906 0,'0'0'0,"0"-35"15,18 35 1,-18-35-16,71 88 31,-107 141 16,54-194 31,88 0-46</inkml:trace>
  <inkml:trace contextRef="#ctx0" brushRef="#br0" timeOffset="167470.97">10125 9648 0,'0'-17'0,"0"52"63,0 18-48,17 35-15,-17-35 16,0 0-16,36 35 16,-36 18 15,0-71-15</inkml:trace>
  <inkml:trace contextRef="#ctx0" brushRef="#br0" timeOffset="167770.68">10354 9648 0,'-18'0'0,"18"18"16,-35-18-16,35 35 15,-35 1 1,-18-1 0,35-35-1,18 35 1,36-35 15,-1 0-31,18 0 16,0 0-1,0 53 17</inkml:trace>
  <inkml:trace contextRef="#ctx0" brushRef="#br0" timeOffset="168187.77">10178 9225 0,'-36'0'16,"36"18"-16,-35 17 15,35 18 1,-35 18 0,35-89 31,17 18-47,-17-71 15,36 18 1,-36 18-1,35 35 1,0 0 0,18 0-1,0 0 1</inkml:trace>
  <inkml:trace contextRef="#ctx0" brushRef="#br0" timeOffset="169355.2">10301 10795 0,'0'-35'31,"-18"35"-15,-17 0-1,-35 0 1,17 17 0,17 54 31,266-106-1,-230-54-30,0 72 0,0-18-1,-53-36-15,0 18 0,-18-17 16,18 34-16,18 36 16,0 0-1,35 36 1,53 105-1</inkml:trace>
  <inkml:trace contextRef="#ctx0" brushRef="#br0" timeOffset="169615.65">10566 10760 0,'0'35'31,"-18"18"-31,18 0 16,0 70 0,-35 1-1,35-89-15,-35 0 16,35 1-16</inkml:trace>
  <inkml:trace contextRef="#ctx0" brushRef="#br0" timeOffset="170084.97">10936 11095 0,'-18'0'31,"-17"0"-31,0 18 31,35 17-15,0 18 0,0-18-1,18 0 1,70-52 0,-53-72-1,0 19 1,-35-18 15,0 35-31,-35-18 16,35 18-16,-53 18 0,0 0 15,18 35 1,0 17 0,35 19-1,0-1-15</inkml:trace>
  <inkml:trace contextRef="#ctx0" brushRef="#br0" timeOffset="170501.37">11201 10954 0,'35'0'0,"0"0"16,1 0-16,34-18 31,-35 18-15,-35 18 15,-17 17-16,-19 18 1,-34 35 0,35-17-1,35-36 1,35-35 15,18 0-15,-18 0-1,18 0-15,-18 0 16,36 0-16</inkml:trace>
  <inkml:trace contextRef="#ctx0" brushRef="#br0" timeOffset="172310.4">10125 12206 0,'0'-35'16,"0"0"15,17 35-31,19-36 16,17 36-1,-53 18-15,35 52 16,-35 54 15,-18-124-31,-17 35 63,53-35-32,17 0-15,0 0-1,-35 36 1,35-36-16,-35 35 16,0 0-1,-53 0 1,1 1-16,-1-36 15,17 0 17,36-36-17,0-17 1</inkml:trace>
  <inkml:trace contextRef="#ctx0" brushRef="#br0" timeOffset="172667.44">10442 12188 0,'0'-35'16,"36"35"0,-1 0-1,0 0-15,0 0 0,1 18 16,17 52-16,-53 72 31,0-72-15,-36-35-1,-17-35 1,0 0 0,18-53-1,35 1 1</inkml:trace>
  <inkml:trace contextRef="#ctx0" brushRef="#br0" timeOffset="172949.69">10795 12171 0,'0'0'0,"-35"0"0,-1 17 31,36 19-15,-52 34-1,52 1 1,0-1 0,17-70-16,-17 53 15,71-53-15,-54 0 16,54 0 0,-18-53-16</inkml:trace>
  <inkml:trace contextRef="#ctx0" brushRef="#br0" timeOffset="173516.73">10971 12100 0,'0'0'0,"36"0"62,-1 53-46,0 0-1,1-18 1,-1-35-16,0 0 16,-35-35-1,35-18 1,-35-17-1,0 123 48,0-18-47,0-18-16,0 54 15,53 17 1,-17-17-1,-36-1 1,0 1 0,-18-18-1,-17-53 1,-1 0 0,1 0-1,0 0 1,35-18-16,-35 18 15</inkml:trace>
  <inkml:trace contextRef="#ctx0" brushRef="#br0" timeOffset="174182.5">11642 12347 0,'0'-53'109,"35"89"-109,-35 17 0,0-18 16,0 0-16,35 36 31,-35 17 0</inkml:trace>
  <inkml:trace contextRef="#ctx0" brushRef="#br0" timeOffset="174348.06">11589 12524 0,'-36'0'0,"36"-36"15,18 36 1,53 0 0,-18 0-16,35-35 15,0 35 1,-35 0-16</inkml:trace>
  <inkml:trace contextRef="#ctx0" brushRef="#br0" timeOffset="174780.87">12100 12118 0,'0'0'0,"18"18"47,-18 17-47,35 0 16,-35 0-16,0 36 16,0-36-1,-17 18 1,-19-53 15,1 0-15,35-35-1,18 35 17,17 0-17,0 18 1,0 17-1,1 0 1,52-53 0</inkml:trace>
  <inkml:trace contextRef="#ctx0" brushRef="#br0" timeOffset="175214.27">12383 11977 0,'0'-71'0,"0"124"47,0-35-47,0 52 15,35-17-15,-35-17 16,0 16-1,35-52 17,-35-35-17,71 35-15,-71-53 16,53 53-16,-18 0 16,-35 36-16,53 34 15,-53 1 16,0-18-15,-36-18 0,1-35-16,-35 0 15,34 0-15,-17-18 16,53-17 0,0 0-1</inkml:trace>
  <inkml:trace contextRef="#ctx0" brushRef="#br0" timeOffset="175754.56">12753 12012 0,'0'35'32,"35"1"-32,-35-1 15,35 0 1,1 36 0,-1-71-1,0 0 1,1-53-1,-36 0 1,0 18-16,0-18 16,0 88 31,0 0-32,0 18-15,35 106 31,18-88-15,-53-19 0,0 1-1,-35 0 1,-18-17 0,17-36-16,1 0 15,35-18 1,-35 18-1,35-53-15,-36 53 0,36-35 16</inkml:trace>
  <inkml:trace contextRef="#ctx0" brushRef="#br0" timeOffset="176229.29">13229 11959 0,'18'0'0,"35"0"16,-18 0-1,0 0 1,1 0-16,-1 0 16,18 0-1,-71 0 17,-35 106-17,0-35 16,0-36-31,53 0 0,-35 0 16,35 1 15,35-36-15,1 0 0,87-18-1,36 18 1,-71 0-1</inkml:trace>
  <inkml:trace contextRef="#ctx0" brushRef="#br0" timeOffset="177627.7">13988 9190 0,'0'18'93,"0"52"-93,17 1 16,-17 17-16,53 53 16,-53 35-16,53 36 15,-53 0-15,53 17 16,0 230 0,-53-177-16,212 670 31,-159-828-16,-18 317 32,18-212 0,-53-176-31,0 0 31,0 0-32,17-53-15,-17 35 16,0-88 46,0 18-62,-35 0 16,35-1-16</inkml:trace>
  <inkml:trace contextRef="#ctx0" brushRef="#br0" timeOffset="180318.26">14552 10636 0,'106'-53'31,"-53"53"-31,0 0 16,0-35-16,17 35 16,-34 0-16</inkml:trace>
  <inkml:trace contextRef="#ctx0" brushRef="#br0" timeOffset="180510.31">14517 10883 0,'0'0'0,"35"0"31,18 0-15,123-17-1,36 17 1,-159 0 0</inkml:trace>
  <inkml:trace contextRef="#ctx0" brushRef="#br0" timeOffset="180925.2">15416 10495 0,'-35'0'0,"0"0"31,0 18-16,35 35-15,-36 35 16,36 88 0,53-17-1,53-88 1,-53-71 0,0 0-16,0 0 0,0 0 15,17-36-15,-34-34 16,-36-1-16,52-17 15,-52-18-15,0-17 16,-88 35-16,0 17 16,-106 71-16,123 0 15,-17 106-15,35 17 16</inkml:trace>
  <inkml:trace contextRef="#ctx0" brushRef="#br0" timeOffset="207734.14">706 13829 0,'0'0'0,"-36"0"47,36 18-31,-35-18-1,35 52-15,-35 37 16,35-36-1,-36 246 17,72-52-1,17-176-15,17-1-1,-17-70 1,0 0-1</inkml:trace>
  <inkml:trace contextRef="#ctx0" brushRef="#br0" timeOffset="214464.73">970 14111 0</inkml:trace>
  <inkml:trace contextRef="#ctx0" brushRef="#br0" timeOffset="-207366.05">1076 14164 0</inkml:trace>
  <inkml:trace contextRef="#ctx0" brushRef="#br0" timeOffset="-205738.63">900 14146 0,'35'0'781,"-35"-17"-765</inkml:trace>
  <inkml:trace contextRef="#ctx0" brushRef="#br0" timeOffset="-204363.22">864 14093 0,'0'-35'31,"53"35"-15,-17-53 0,-1 53-16,0 0 15,0 0-15,18 18 32,-53 17-32,0 0 0,0 18 0,0 0 15,0 36 16,0-19-31,-17-70 16,-19 0 0,36-18 15,18 18-15,35-35-1,-35 35-15,52 0 16,1 0-1,-1 18-15,-70 35 32,0-18-32,-17 18 15,-72 0 1,54 0 15,-71-18-15,106-88-1,0 18 1,18-18 0</inkml:trace>
  <inkml:trace contextRef="#ctx0" brushRef="#br0" timeOffset="-204014.15">1552 14076 0,'0'-35'31,"36"35"-15,16 0-1,19 17 1,-36 71 0,-35-52-1,0 17 1,-17 0 0,-54-1-1,53-52 1,18-52-1</inkml:trace>
  <inkml:trace contextRef="#ctx0" brushRef="#br0" timeOffset="-203713.95">1923 13970 0,'0'0'16,"-18"0"-16,-17 0 47,35 18-47,-53 17 16,18 35-1,-1 36 1,54-35-1,70-1 1,106-70 0,-88-17-1</inkml:trace>
  <inkml:trace contextRef="#ctx0" brushRef="#br0" timeOffset="-202764.99">2522 13917 0,'0'71'63,"0"-18"-63,36 264 47,-1-246-1</inkml:trace>
  <inkml:trace contextRef="#ctx0" brushRef="#br0" timeOffset="-202548.56">2469 14305 0,'0'-35'0,"18"35"16,17 0-1,36-35 1,-53 35-16,17 0 16,35 0-1</inkml:trace>
  <inkml:trace contextRef="#ctx0" brushRef="#br0" timeOffset="-202131.66">2981 13935 0,'0'0'0,"0"-36"32,18 36-1,17 0-15,-35 18-16,0 35 15,0 18 1,-35 34-1,-1-34 1,36-36 0,36-35 15,-1 0-15,0 0-16,36-35 15,-1 0 16,-34 35-31</inkml:trace>
  <inkml:trace contextRef="#ctx0" brushRef="#br0" timeOffset="-201665.39">3422 13741 0,'0'0'0,"0"-36"0,0 54 31,0 35-15,0 18-16,0 52 16,0-70-1,0 0-15,18-18 16,-18 18-16,35-53 31,-35-35-15,35-36-1,18 36 1,-18 35 0,1 18-1,-1 52 1,-35 1-1,0-18 1,-18-18 0,-35 0-1,18-35 1,0 0 0,35-17-1</inkml:trace>
  <inkml:trace contextRef="#ctx0" brushRef="#br0" timeOffset="-201149.23">3792 13917 0,'53'0'31,"-17"0"-31,34 0 16,-52 0-16,52 0 16,-34 0-1,-54 0 48,-17 18-63,35 17 15,-53 0 1,-18 71 0,36-53-16,-36 35 15,18-17 1,124-71 31,-18 0-47,70 0 15,-52-18 1,-36 18 0,-17-35-1,17 35 1,-35-35-16</inkml:trace>
  <inkml:trace contextRef="#ctx0" brushRef="#br0" timeOffset="-200174.16">4533 14093 0,'-17'0'188,"-19"0"-110,54 0 31,35 0-93,17 0-16,-17-35 16,36 35-1,-54 0 1,18 0-16,-53-35 15,35 35 1</inkml:trace>
  <inkml:trace contextRef="#ctx0" brushRef="#br0" timeOffset="-197936.3">5415 13988 0,'0'-36'422,"0"19"-328,0-19-47,-17 36-32,-19 0 32,1 18-31,35 35-1,-35 0 1,35 0 0,0 17-1,0-17 1,17-17-1,19-36 1,-1 35 0,0-35-1,0-71 1,-35 1 0,0 17-1,0 18 1,0-18-1,0 17 1,0 72 31,0 34-31,0-17-1,36 0 1,-36 0-1,35 18 1,0-71 0,53 0-1,-52-53 1,17-18 0</inkml:trace>
  <inkml:trace contextRef="#ctx0" brushRef="#br0" timeOffset="-196203.87">5944 13917 0,'36'0'953,"34"0"-922,-35 53-15,-35 0-1,18 70 17,-141 19 14,123-178-14,35-70-1</inkml:trace>
  <inkml:trace contextRef="#ctx0" brushRef="#br0" timeOffset="-195820.89">6332 13829 0,'0'-35'16,"-17"35"46,-19 35-46,1 0-1,35 18 1,-53-18-16,53 1 16,0-1-16,0 35 15,18-34 1,17 17-1,53-18 1,-17-53 0,-36 18-1,0-35 1</inkml:trace>
  <inkml:trace contextRef="#ctx0" brushRef="#br0" timeOffset="-194427.26">6879 13952 0,'-35'0'46,"35"36"173,-35-36-16,105 0 0,-35 0-203,1 0 16,-1 0-16,0-18 16,36 18 31,-1 0-16,-87 0 63,-19 0-79</inkml:trace>
  <inkml:trace contextRef="#ctx0" brushRef="#br0" timeOffset="-194040.29">7003 13723 0,'0'35'31,"0"1"-31,0 17 15,0-1-15,0 72 16,0-36 0,17-17-1,-17-36 17</inkml:trace>
  <inkml:trace contextRef="#ctx0" brushRef="#br0" timeOffset="-193472.93">7532 13758 0,'0'-17'0,"-18"17"15,-17 0 1,-36 17 0,18 19-1,18-1 1,35 0-1,18 0 1,35-35 0,-18 0-1,36 36 1,-19 52 0,19-88-1,-71 70-15,18-70 16,-18 53-16,0-17 15,-18-1 1,-53-35 0,19 0-1,52-35 1,0-54 0,0-34 15,17 88-31,-17-1 15,53 36-15,-53-52 0,35 52 16,1 0 0,-1 0-1</inkml:trace>
  <inkml:trace contextRef="#ctx0" brushRef="#br0" timeOffset="-192923.47">7832 13847 0,'17'0'31,"36"0"-15,18 0-1,-18 0-15,53 0 16,-71 0 0,0 0-1,-70 17 16,-53 54-15,17-1 0,18 1-1,53-36 1,53-35 31,-18 0-32,36 0 1,-1-18 0,-17 18-1,-17 0 1,-1-35 0</inkml:trace>
  <inkml:trace contextRef="#ctx0" brushRef="#br0" timeOffset="-192581.38">8431 13653 0,'36'0'15,"-1"0"1,0 52 0,-35 19-16,71 70 15,-71 71 16,0-142-15,-35-70 0,-18 71-16,35-71 0,-17 0 15,-1 0-15</inkml:trace>
  <inkml:trace contextRef="#ctx0" brushRef="#br0" timeOffset="-191444.56">9296 14235 0,'17'0'63,"19"0"-48,-1-18 1,-35-53 0,0 36-1,35 0-15,-35-18 16,0-35 31,-17 17 0,-19 89-1,36 17-30,0 18 0,0-18-1,0 18 1,0 18 0,36-36-1,16-35-15,1 35 16,-35-35-16,53 0 31,-36 0-15,-35-17-1</inkml:trace>
  <inkml:trace contextRef="#ctx0" brushRef="#br0" timeOffset="-190897.5">9366 13529 0,'-35'18'47,"-18"35"-31,18 0-1,35-18 1,-35-35-16,52-35 63,-17-18-48,71 53 1,-71-53-16,0 17 15,35 36-15,-35-70 0,18 70 32,35 35-17,-18 18 1,18-18 0,-18-35-1,0 0-15,1 0 16,-36-17-16</inkml:trace>
  <inkml:trace contextRef="#ctx0" brushRef="#br0" timeOffset="-188252.38">529 15769 0,'-35'0'16,"105"0"78,-17-35-79,0 35 1,35 0-16,-17-53 0,17 53 16,0 0-1,-52 0 1</inkml:trace>
  <inkml:trace contextRef="#ctx0" brushRef="#br0" timeOffset="-187831">1411 15346 0,'0'-18'31,"-18"18"0,-17 53-15,35 0 0,-70 247-1,70-106 1,53-88-1,35-18 1,35-53 0,-70-35-16,0 0 15,-18 0-15</inkml:trace>
  <inkml:trace contextRef="#ctx0" brushRef="#br0" timeOffset="-184829.26">1976 15646 0,'-18'0'328</inkml:trace>
  <inkml:trace contextRef="#ctx0" brushRef="#br0" timeOffset="-164684.16">1817 15610 0,'-35'-35'15,"35"0"1,0 0 0,52 35-16,-34 0 15,17 0-15,1 0 16,-1 0-16,18 0 15,-53 17 1,-71 124 31,36-141 0,53 0-16,17 0-15,0 0-1,0 0-15,-35 36 16,36-36-16,-36 35 0,0 0 16,0 0-1,-18 1 1,-52-1-1,17-35 1,17 0 15,54-53 1</inkml:trace>
  <inkml:trace contextRef="#ctx0" brushRef="#br0" timeOffset="-164083.76">2170 15522 0,'0'0'0,"0"-35"0,17 35 46,36 0-30,-53 18 0,53-18-16,-53 53 15,71-53-15,-1 52 16,-52-52 0,17 0-16,0 0 15,1-35-15,-36 18 0,0-19 16,0-52-1,0 53 1,0-1-16,0 1 16,0 106 31,0-18-47,17 0 15,36 70 1,18 36-1,-36-89 1,-35-34-16,0-1 16,0 18-1,0-18 1,-18-35-16,-35 0 16,-17 0-1,-36 0 16,71 0-15,0 0 0,52 0-1,18-53-15</inkml:trace>
  <inkml:trace contextRef="#ctx0" brushRef="#br0" timeOffset="-162550.3">3422 15681 0,'-18'0'0,"18"18"250,36-36-79,17 18-155,-1-35 0,37 35-1,-54 0 1,0-36-16,0 36 16,1 0-16</inkml:trace>
  <inkml:trace contextRef="#ctx0" brushRef="#br0" timeOffset="-161608.37">4427 15293 0,'-35'0'32,"88"-53"-1,-18 53-15,18 0-1,0 53 1,-53 0 15,0 0-31,0 17 16,-18-70-1,18 18-15,-35-18 32,53 0-17,-18-35 1,70 35-16,-17 0 31,0 35-31,-53 0 16,36-35-1,-36 36-15,-18-1 32,18 0-32,-35-35 15,-1 0 1,1 0-1,35-18 17</inkml:trace>
  <inkml:trace contextRef="#ctx0" brushRef="#br0" timeOffset="-161038.15">5009 15240 0,'0'0'15,"18"35"48,35 36-48,0-36 1,17-35 0,-34 0-16,-1 0 15,0-18 1,1-17 0,-36-18-1,-18-17 1,18 123 31,18 0-47,-18-1 15,70 19 1,-35-36 0,-35 1-16,36 34 15,-36-17 1,-18 0-1,-52 0 1,17-53 0,0 0-1,0 0-15,17 0 32,36-18-17,0-17-15</inkml:trace>
  <inkml:trace contextRef="#ctx0" brushRef="#br0" timeOffset="-160622.25">5574 15187 0,'0'-35'31,"35"35"-16,36 70-15,17 1 16,0-1-16,-17 19 16,-1 34-1,-70-70-15,53 18 16,-88-1 0,0-35-1,-1-35-15,1 36 0,0-36 31,35-36-15</inkml:trace>
  <inkml:trace contextRef="#ctx0" brushRef="#br0" timeOffset="-160128.01">6720 15169 0,'53'53'63,"-53"-17"-48,53 17-15,-53-1 16,36 19 0,-36-36-16,52 1 15,-52-1-15,0 18 16,0-18 31,-17-35-32,-54 0 1,18 0 0,18 0-1,0 0 1,0 0-1,35-35 1</inkml:trace>
  <inkml:trace contextRef="#ctx0" brushRef="#br0" timeOffset="-159721.92">6668 14905 0,'0'0'15,"-18"0"32,18 53-47,0-18 0,0 0 16,-35 1-1,52-89 32,-17 35-47,36-35 16,-36 0 0,0-17-16,35 70 15,18 53 16,-18-53-15,71 53 0,0-18-1</inkml:trace>
  <inkml:trace contextRef="#ctx0" brushRef="#br0" timeOffset="-158755.25">847 17110 0,'0'88'46,"53"-35"-30,-53 35-16,53 0 16,-53-35-16,0 0 15,52-18-15,-52 54 32</inkml:trace>
  <inkml:trace contextRef="#ctx0" brushRef="#br0" timeOffset="-158556.54">847 17551 0,'0'-36'31,"17"36"-31,19-52 16,-1 52-16,35-36 16,1 36-1,0-35 1</inkml:trace>
  <inkml:trace contextRef="#ctx0" brushRef="#br0" timeOffset="-154709.72">1923 17004 0,'-18'0'453,"-17"0"-437,-1 70-1,36 1 1,0 0-16,0 17 16,0-18-16,0-17 15,18 18-15,106 70 31,123-247 16</inkml:trace>
  <inkml:trace contextRef="#ctx0" brushRef="#br0" timeOffset="-154309.94">2293 17110 0,'0'-36'15,"71"36"17,-36 0-17,0 0-15,-35 36 16,35 34-16,-35 1 15,0-1 17,-17-34-17,-18-36-15,-1 0 16,36-18-16,-35 18 16,35-53-1,18 53 16,35 0-15,-18 0-16,-35 18 16,53-18-16,17 35 15,-17-35 1,-53-18 0</inkml:trace>
  <inkml:trace contextRef="#ctx0" brushRef="#br0" timeOffset="-154027.53">2716 17092 0,'0'0'0,"0"-35"16,36 35-1,-1 0 1,0 0-1,1 0-15,-1 53 16,-35-18 0,0 0-16,0 1 15,0-1-15,0 0 16,-18-35-16,18 18 0,-35-18 16,0-18-1,35-17 1</inkml:trace>
  <inkml:trace contextRef="#ctx0" brushRef="#br0" timeOffset="-153748.28">3087 16845 0,'0'0'0,"-53"0"15,18 0 1,35 35-16,0 1 16,-36-1-16,36 18 15,0 17-15,0 36 16,0-53 0,0-18-16,0 1 15,53-36-15,88 35 16,-17-53-1,70-87 1,-124 69-16</inkml:trace>
  <inkml:trace contextRef="#ctx0" brushRef="#br0" timeOffset="-153261.04">3951 17039 0,'0'-35'62,"53"35"-62,53-35 31,-36-1 16,-70 1-31</inkml:trace>
  <inkml:trace contextRef="#ctx0" brushRef="#br0" timeOffset="-151230.3">4939 16757 0,'0'-35'219,"-18"35"-219,-17 0 109,35-36-93,-35 36 30,-1 0-30,1 0 31,0 0-16,35 18-31,-35 35 31,35 18-15,0-19 0,0-16-1,0-1 17,0 0 46,17-35-63,-17 18 1,36-18 0,-36 35 15,35-35-16,0 0 17,0 0-32,18 0 15,-53-17 1,36-1 0,-36-17-1,0-1 16,0 1 1,0-18-1,0 18-15,0 0 93,-18 35-62,18 17 0,0 19-47,0-19 15,0 18-15,18 18 16,-18-35 0,52 53-1,54-71 1,-88 0-16,17 0 15,18-53 1,-35 53-16,-18-36 16</inkml:trace>
  <inkml:trace contextRef="#ctx0" brushRef="#br0" timeOffset="-150576.42">3863 16828 0,'0'-36'16,"18"36"31,-18 18-47,52 17 0,-52 0 15,71 18-15,-36 106 47,-35 0-31</inkml:trace>
  <inkml:trace contextRef="#ctx0" brushRef="#br0" timeOffset="-149538.85">5539 16633 0,'-36'0'16,"54"0"31,35-35-32,0 35 1,17 0-16,19 0 31,-19 0 0,-176 88 1,0 106 15,71-158-47,35 17 15,0-18 1,18-35-1,70 0 1,-53 0 0,124-18-1,-124 18 1,1-35 0</inkml:trace>
  <inkml:trace contextRef="#ctx0" brushRef="#br0" timeOffset="-148629.72">6385 16722 0,'71'-18'94,"-36"18"-94,0-35 16,1 35-16,105-36 31,-106 36 0,-88 0 0</inkml:trace>
  <inkml:trace contextRef="#ctx0" brushRef="#br0" timeOffset="-147173.56">7179 16510 0,'0'-18'47,"0"-35"-32,0 18 17,18 35-17,123 18 32,-141 35-47,-71 123 47,36-105-47,-18-71 16,-18 0-1,54 0 17,17-18-17,17-17-15,36-18 16,18 53-1,-36 0 1,18 35 0,-18-17-1,1-18 1,-1 0 0</inkml:trace>
  <inkml:trace contextRef="#ctx0" brushRef="#br0" timeOffset="-146900.29">7567 16439 0,'0'0'0,"0"-35"0,35 35 15,1 0 1,17 0-1,-18 35 1,18 36 0,-106 35-1,0-53 1,18-53 15,35-18-15,0 0-16</inkml:trace>
  <inkml:trace contextRef="#ctx0" brushRef="#br0" timeOffset="-146600.58">7920 16316 0,'-18'0'16,"-17"0"0,-18 35-1,53 18 1,-35 0 0,35 0-16,0 35 15,0-53-15,70 18 31,-17-53-31,35 0 0,-17 0 16,0-17 0,17-19-16</inkml:trace>
  <inkml:trace contextRef="#ctx0" brushRef="#br0" timeOffset="-145690.02">8625 16475 0,'-35'0'0,"53"0"47,35 0-31,35-18-16,124-17 47,-230 35 0</inkml:trace>
  <inkml:trace contextRef="#ctx0" brushRef="#br0" timeOffset="-144719.85">9208 16228 0,'-36'0'31,"36"-35"0,0-1 0,18 36-15,35 0-16,17 18 47,-34 88 0,-125-18-16,54-88 0,53-35 1,35 35-17,-18 0-15,0 0 31,36 0-31,-71 17 0,53-17 16,-53 71-16,0-18 16,0-18-1,-36 18 1,19-53-16,-36 53 16,18-53-16,-1 0 15,19 0 1,-19 0-1,54 0 17</inkml:trace>
  <inkml:trace contextRef="#ctx0" brushRef="#br0" timeOffset="-144157.35">9631 16228 0,'0'0'0,"17"-53"47,19 53-47,-1 0 0,36-35 16,-36 35 0,18-36-1,-106 107 63,53-36-78,-53 0 16,53 1-16,-35-1 16,35 36-1,-36-36 1,36 0-16,36-35 31,52 0-15,0-35-1,-17 0 1,-36 35 0,0 0-16,0 0 15</inkml:trace>
  <inkml:trace contextRef="#ctx0" brushRef="#br0" timeOffset="-143770.29">10089 15857 0,'0'-35'15,"36"35"-15,-1 0 16,0 35-16,53 106 15,-52 36 1,-1-124 0,-35 70-16,0-105 15,0 17-15,-53 71 32,-17-35-17,34-36 1</inkml:trace>
  <inkml:trace contextRef="#ctx0" brushRef="#br0" timeOffset="-142238.72">10689 15910 0,'0'71'63,"0"-1"-63,53 19 15,-53-19-15,71 159 63</inkml:trace>
  <inkml:trace contextRef="#ctx0" brushRef="#br0" timeOffset="-141933.3">10954 16087 0,'0'0'0,"-18"0"32,-17 0-32,35 17 15,-35-17-15,-1 89 16,1-19 15,53-70 0,35 0-31,-1 0 16,1 0-16,0 0 16,-17 0-16,-1 0 0,35 0 15</inkml:trace>
  <inkml:trace contextRef="#ctx0" brushRef="#br0" timeOffset="-141513.16">10724 15558 0,'-52'35'32,"52"0"-17,0 0-15,0 18 16,-18-53 0,18-17 15,18-19-16,-18 1-15,35-35 16,-35 34 0,35 36 15,18 18-15,18 52-1,-54-70 1,36 53-16,0-53 15,-18 0-15</inkml:trace>
  <inkml:trace contextRef="#ctx0" brushRef="#br0" timeOffset="-141022.16">11889 15893 0,'53'-18'31,"-1"18"-15,1 0-16,18-35 15,17 35 1</inkml:trace>
  <inkml:trace contextRef="#ctx0" brushRef="#br0" timeOffset="-140838.65">11906 16175 0,'53'0'31,"18"-18"-15,-18 18-16,0-35 16,35 35-16,-35-71 15,0 36-15</inkml:trace>
  <inkml:trace contextRef="#ctx0" brushRef="#br0" timeOffset="-140473">12788 15575 0,'-70'0'16,"70"53"0,-36 18-1,1 17 1,35 18-1,71 52 1,-1-158 0,54 0-1,-36-70 1,-18-54 0,-70 1 15,0 70-31,-88-35 15,35 35-15,-17 53 16,-1-35 0,36 52-16,35 19 0</inkml:trace>
  <inkml:trace contextRef="#ctx0" brushRef="#br0" timeOffset="-134078.85">16845 7990 0,'0'36'47,"35"105"-31,124 1288 30,-106-865-30,18 18 0,-18 300 15,-1-564-15,-52-107-16,53 213 15,-53-248-15,0-17 16,0-18-16,0 0 15,0 159 1,0-124 0,0-17-1,53 35 1,-53 18 0,53-18-1,-53-89-15,0 54 16,0-88-16,0 17 15,0-17-15,0 52 16,0 36 0,0-36-1,0 36 17,36-88-17,-36-19-15,0 1 16,0 0-16,0 0 15,0 18-15,35 35 16,-35 17 0,0-70-16,35 0 15,-35-18-15,0 18 16,53 18 0,-53-1-1,0 18 1,35 18-1,-35-53 1,36 0-16,-36 0 16,35 0-1,-35 0-15,35 53 32,-35-71-32,0 0 15,0 53 1,35 18-1,-35-71 1,36-35 0,-36-88 15,-18 0-31</inkml:trace>
  <inkml:trace contextRef="#ctx0" brushRef="#br0" timeOffset="-104224.36">17815 7902 0,'0'0'0,"-17"0"16,-19 0 0,1 0 15,-18 18-15,-229 70 30,247 0 1,35-52-31,0 34 0,0 71-1,0 18 16,0-88-31,0 87 16,0-70-16,0-17 16,0 88-1,0 35 1,0-88 0,0 17-16,0-52 0,0-36 15,0 0-15,17 0 16,-17 1-1,36 17 1,-36-18 0,70-53 46,-35-17-62,1-18 0,-1 53 16,0-35-1,18 35 1,-53 17 0</inkml:trace>
  <inkml:trace contextRef="#ctx0" brushRef="#br0" timeOffset="-99711.81">18009 8343 0,'0'-35'391,"0"53"-282,-17 17-109,17 71 16,-36 17-1,36 54 16,71-125-15,17-16 0,-53-36-1</inkml:trace>
  <inkml:trace contextRef="#ctx0" brushRef="#br0" timeOffset="-99218.11">18327 8326 0,'0'-36'15,"35"36"16,18 0-31,-53 18 0,35 70 16,-35-35 0,0 18 15,-53-71-31,18 35 16,35-53 30,53 18-30,0 0-16,17 0 16,-70 36-1,53 16 1,-53 1 0,0-17-1,-105 17 1,69-53-1,1 0 17</inkml:trace>
  <inkml:trace contextRef="#ctx0" brushRef="#br0" timeOffset="-98969.79">18874 8502 0,'0'-35'16,"35"35"-16,0 0 15,0 0 1,1-36-16,-1 36 0,0 0 16,1 0-16,-1 0 15</inkml:trace>
  <inkml:trace contextRef="#ctx0" brushRef="#br0" timeOffset="-98513.02">19614 8273 0,'-52'-36'0,"34"36"31,-53 0-16,36 18 1,35 17-16,-35 1 16,35 16-16,-35 54 15,35-53 17,17-53-17,18 0-15,36-17 16,-36 17-16,-35-89 15,53 19 1,-53 35-16,35 35 16,-35 70 15,-17 1-15,17-36-1,17 0-15,36 18 16,18-53-1</inkml:trace>
  <inkml:trace contextRef="#ctx0" brushRef="#br0" timeOffset="-98196.13">19808 8079 0,'0'-18'0,"53"18"16,-17 0 0,17 35-16,52 71 15,-69 53 1,-1-18-1,-53-18 17,-35-87-32,1 17 15,16-53 1</inkml:trace>
  <inkml:trace contextRef="#ctx0" brushRef="#br0" timeOffset="-97846.07">20461 8237 0,'0'0'0,"0"-53"16,53 53 0,-18 0-16,36 36 15,-36 87 1,-35-35 15,0-52-31,-53-1 16,18 0-16,0-35 15,-1 0 1,1 0-16,35-17 16,0-1-16</inkml:trace>
  <inkml:trace contextRef="#ctx0" brushRef="#br0" timeOffset="-97563.82">20814 8096 0,'0'0'0,"-18"0"15,-17 0 1,0 18 0,35 70 15,0-35-31,-36 0 15,36 70 1,0-70-16,0-17 16,0 17-16,53-53 15,36 0 1,-19 0 0</inkml:trace>
  <inkml:trace contextRef="#ctx0" brushRef="#br0" timeOffset="-95617.69">21519 8043 0,'0'-17'47,"0"52"-16,0 18-31,18 406 47,17-371-16,-52-88-15</inkml:trace>
  <inkml:trace contextRef="#ctx0" brushRef="#br0" timeOffset="-95398.22">21414 8396 0,'70'106'0,"-140"-212"16,123 71-1,-18 35 1,0 0-16,89-35 16,-36 35-1,-53-53 1</inkml:trace>
  <inkml:trace contextRef="#ctx0" brushRef="#br0" timeOffset="-93972.38">22419 7955 0,'0'-35'31,"0"0"-16,35 35-15,54 0 47,-89 17-47,52 177 47,-69-194-47,17 36 16,-141 34 15,52-70 16,54-18-31,35-17 62,18 35 31,17-35-62,0 35-31,1 0 15,-36 35-16,0 36-15,0-18 16,0 0 0,0-18-1,35-35 1,-35 35 15,35-35-31,18 0 16,-53-18-1,124-17 1,-89 35-16,-35-35 16,35 35-1</inkml:trace>
  <inkml:trace contextRef="#ctx0" brushRef="#br0" timeOffset="-93366.64">23019 7955 0,'0'-35'16,"-36"35"-16,54 0 31,0 0-15,17 0 0,0 0-16,1 0 0,-1 0 15,0-35-15,0 35 16,1 0-1,-54 0 32,18 17-31,-35 71 0,-53 1-1,-1 16 1,54-69-1,35-1 1,35-35 15,36 0-31,35 0 16,-18-18 15,-53 18-31,18 0 16,-18 0-1,-35-35 1</inkml:trace>
  <inkml:trace contextRef="#ctx0" brushRef="#br0" timeOffset="-92901.38">23918 7691 0,'-35'0'15,"0"17"1,-36 54-16,71-36 15,-35 18 1,35 35-16,-35 71 16,35-18-1,17-88 1,-17-18-16,89 0 16,-37-35-16,1 0 0,53 0 15,-71-35 1</inkml:trace>
  <inkml:trace contextRef="#ctx0" brushRef="#br0" timeOffset="-91662.03">24395 7796 0,'0'0'0,"0"36"62,0 34-62,0-17 16,0 0-16,0 53 16,0-36 15,123-122 31,-70 16-46,-35 36 0,-18 36-1,35 16 1,-35-16-1,0-1 1,-35-35 0,-36 35-1,-17-35-15,53 0 16,-1-17 15</inkml:trace>
  <inkml:trace contextRef="#ctx0" brushRef="#br0" timeOffset="-91291.93">24941 7779 0,'0'-36'16,"0"72"30,0 34-30,0-17-16,0 0 0,36 0 16,-36 18-16,0-18 15,0 17 1,0-17-16,-18-53 31</inkml:trace>
  <inkml:trace contextRef="#ctx0" brushRef="#br0" timeOffset="-91102.43">24818 8079 0,'0'-36'16,"35"36"-16,0 0 15,18 0-15,0 0 16,88-35 0,-52 35-16</inkml:trace>
  <inkml:trace contextRef="#ctx0" brushRef="#br0" timeOffset="-90306.74">25523 7620 0,'0'18'47,"-52"35"-47,52-1 16,0 19 0,0-18-1,0-18-15,0 1 16,0 16-16,17-52 15,54 0 1,-54 0-16,54 0 16,-36-17-1,-35-36 1,0-18-16,0 89 47,0 17-32,0 1-15,0 34 16,0-35 0,0 1-16,0 17 15,0-18 1</inkml:trace>
  <inkml:trace contextRef="#ctx0" brushRef="#br0" timeOffset="-89954.18">25947 7426 0,'0'0'0,"35"0"16,0 18 0,54 70-1,-54 88 1,0-17-1,-35-53 1,0-36-16,-70 1 16,-1-36-16,18 0 15,18 18-15</inkml:trace>
  <inkml:trace contextRef="#ctx0" brushRef="#br0" timeOffset="-87695.61">26317 7267 0,'0'-17'47,"18"17"-47,35-36 15,-36 36-15,54 0 16,-18 0-16,-18 0 15,0 0-15,18 0 16,-17 71 31,-36 634 0,0-264 0,0-388 0,-18-53-16,-17 0-16,35-17 1,-53 17-16,18 0 16,-1-36-16,36-17 31</inkml:trace>
  <inkml:trace contextRef="#ctx0" brushRef="#br0" timeOffset="-87206.92">27093 8167 0,'53'0'32,"-17"0"-32,-1-71 15,35 18 1,-70-35 0,0 53-16,0-18 15,0 0-15,0 0 16,0 0-16,0 18 15,-17 35-15,17-35 16,0 52 15,0 36-15,-36-18-16,36 36 16,0 0 15,18-1-16,70-35 1,-17-35 0,-36-17-1,0-18-15</inkml:trace>
  <inkml:trace contextRef="#ctx0" brushRef="#br0" timeOffset="-86789.92">27182 7267 0,'-36'0'0,"36"18"15,-35 17 1,35 36 0,-35-36-16,35 0 15,0-52 32,0-19-47,35 1 16,0-71-1,1 53 1,-1 53 0,0 0-1,0 0 1,18 36 0,18 52-16,-1-53 15</inkml:trace>
  <inkml:trace contextRef="#ctx0" brushRef="#br0" timeOffset="-82036.19">18486 10037 0,'0'0'0,"-36"0"31,72 0 297,16-36-312,1 36-16,36-70 16,-1 70-16,0-36 31,-53 36 0</inkml:trace>
  <inkml:trace contextRef="#ctx0" brushRef="#br0" timeOffset="-80080.74">19420 9596 0,'0'-18'16,"-17"18"77,-18 0-77,-1 18 15,36 17-15,-35-35-1,35 35-15,0-17 16,0 17 0,18 0 15,17 1-15,18-1-1,0-35 1,-18 0-1,0 0 1,1 0 0,-36-18-16,35 18 15,-35-35 1,0 0 0,35-1-1,-35 19 1,0-19-1,0 1 17,-18 35-32,-17-35 15,0 0 17,0 35-17,-1 0 1,1 0-1,-35 35 1,70 0 0,17-35-1</inkml:trace>
  <inkml:trace contextRef="#ctx0" brushRef="#br0" timeOffset="-79497.14">20355 9613 0,'-17'-35'31,"17"53"47,0 17-78,0 0 16,17 0-16,-17 18 15,0-17-15,53 52 32,-53-53-32,0 36 15,35-71-15,-35 17 16,0 19 15,-17-36-15,-18 0-1,-18 0 1,17 0 0,-34 0-1,35 0-15,35-18 31,0 0-31,0-88 16</inkml:trace>
  <inkml:trace contextRef="#ctx0" brushRef="#br0" timeOffset="-79098.22">20267 9349 0,'-18'0'0,"-17"35"47,35 18-16,-35-53-31,35 35 15,0-53 17,18-17-17,-18 0-15,35-18 16,0 18 15,0 35-15,18 17-1,-53 19 1,71 34 0,-1-70-16,-17 35 0</inkml:trace>
  <inkml:trace contextRef="#ctx0" brushRef="#br0" timeOffset="-78631.46">21325 9437 0,'0'17'47,"0"36"-47,0 0 16,18 71-16,-18-36 15,0-53 17,0 18-32,0-18 31,35-35-16,-35-17-15</inkml:trace>
  <inkml:trace contextRef="#ctx0" brushRef="#br0" timeOffset="-78172.47">21149 9737 0,'18'0'47,"70"-36"-47,18 36 15,0 0-15,-18-53 16,0 53-16,-18 0 15,-17 0 1,-17 0-16,-36-35 78</inkml:trace>
  <inkml:trace contextRef="#ctx0" brushRef="#br0" timeOffset="-76211.59">22331 9366 0,'70'0'313,"-52"0"-298,17 0-15,36 0 16,-18 0-16,0 0 15,0 0-15,-18-17 16,35 17 15,-87 0 16,-230 317 16,159-246-16,158-71-32,54-18 1,-18-17-1,-36 35 1,-17 0 0,53 0-1</inkml:trace>
  <inkml:trace contextRef="#ctx0" brushRef="#br0" timeOffset="-75800.72">23548 9155 0,'0'0'0,"-18"0"32,-17 0-17,-18 53-15,53-18 16,-35 18-1,0 70 1,35-70-16,0 0 0,0-18 16,17 1-1,124-1 1,18-53 0,-106-17-16</inkml:trace>
  <inkml:trace contextRef="#ctx0" brushRef="#br0" timeOffset="-75351.38">24218 9155 0,'0'0'0,"-35"0"0,-36-36 31,18 36-31,-17 0 16,17 36 0,18 34-1,-18 1 1,53-36 0,0 18-1,70-53 1,36 0-1,-53-35 1,-18-1-16,-35 1 16,36 0-16,-36 0 15,0-1-15,0 54 32,0 17-17,0 0-15,0 54 16,0-54-16,35 0 31,-35 0-31,35-35 16,0 0-16</inkml:trace>
  <inkml:trace contextRef="#ctx0" brushRef="#br0" timeOffset="-75124.11">24500 9313 0,'36'-35'31,"17"35"-15,52 0-16,72-35 31</inkml:trace>
  <inkml:trace contextRef="#ctx0" brushRef="#br0" timeOffset="-74669.34">25135 9102 0,'0'0'0,"36"0"15,17 0 1,-53 35-16,35-35 16,-35 88-16,0-70 15,-18 52 1,-17-70-16,0 36 15,-1-36 1,54 0 15,17-18-15,54 18 0,-19 18-1,-17 35-15,-53-18 16,35 0-16,-35 0 15,0 1-15,-53 34 16,18-70-16,-18 35 16,18-35-1,-18 0-15,18 0 16,-1 0-16,36-17 0,-35-18 16</inkml:trace>
  <inkml:trace contextRef="#ctx0" brushRef="#br0" timeOffset="-73852.23">25718 9119 0,'35'18'15,"0"-18"1,18 53-16,53 106 31,-106 123 16,-124-194 0,124-194-16</inkml:trace>
  <inkml:trace contextRef="#ctx0" brushRef="#br0" timeOffset="-73502.33">26388 9278 0,'0'-35'31,"0"88"0,0 0-15,0 17-16,35-17 15,-35 0-15,0 0 16,0 17 0,0-17-1,0-17 1,35-36-1</inkml:trace>
  <inkml:trace contextRef="#ctx0" brushRef="#br0" timeOffset="-73167.21">26776 9296 0,'0'0'0,"-35"0"16,-18 0-16,-18 17 31,1 19-15,34-1-1,1-35-15,35 35 31,35-35-31,1 0 16,34 35 0,-35-35-1,18 36 1,-17-36 0,-1 53-16</inkml:trace>
  <inkml:trace contextRef="#ctx0" brushRef="#br0" timeOffset="-72682.9">26441 8872 0,'-36'18'0,"36"17"15,-35 1-15,35-1 16,0 18 0,18-71 31,-18-17-32,35-36 1,-35 36-1,35 0 1,1 35 0,34 53-1,1 0 1,-1-18 0</inkml:trace>
  <inkml:trace contextRef="#ctx0" brushRef="#br0" timeOffset="-72304.24">27428 9384 0,'71'0'32,"0"0"-17,-18 0 1,52 0-16,-69 0 16</inkml:trace>
  <inkml:trace contextRef="#ctx0" brushRef="#br0" timeOffset="-72137.56">27481 9613 0,'124'0'47,"-248"0"-47,336 0 0,-159 0 0,35-35 16,-17 35-16,-18-53 15</inkml:trace>
  <inkml:trace contextRef="#ctx0" brushRef="#br0" timeOffset="-71787.76">28328 9190 0,'-35'0'47,"0"35"-47,-36 53 16,36 36 0,35-18-1,17-106 1,-17 35-16,141-35 15,-88 0 1,18-53-16,-1-18 16,-34-70 15,-36 71-31,-36 17 16,-34-18-16,17 71 15,-70 0-15</inkml:trace>
  <inkml:trace contextRef="#ctx0" brushRef="#br0" timeOffset="-38151.42">18062 11201 0,'0'-18'0,"-17"18"15,17-35 1,-71 35-16,18-53 16,18 53-1,0 18 1,-1 70-1,54 282 32,17-317-47,71-18 16,-53-35 0,0 0-16,0 0 15,17-17-15,-34-54 16</inkml:trace>
  <inkml:trace contextRef="#ctx0" brushRef="#br0" timeOffset="-37836.29">18309 11289 0,'-17'-35'47,"34"70"-47,-34-17 31,17 52-31,0-52 15,0 17-15,0 0 16,0 1-16,17-1 16,54-35-1,-1 0 1,-34-88 0,-36 17-1,0-35-15,-18 53 16,-17 53-16,-36-70 15,36 70 1,35 17 0,0 19-1,0-1-15,0 0 16</inkml:trace>
  <inkml:trace contextRef="#ctx0" brushRef="#br0" timeOffset="-36871.28">18591 11165 0,'36'36'32,"-36"-1"-17,0 0-15,35 1 16,-35-1-1,35-35 17,-35-35-32,53-107 31,-18 160 0,-35 53-15,36 34-1,-1-34 1,0-71 0,1 0-1,-1-123 1,-35 17 0,0 70-1,0 1 1,0 53-1,35 17-15,53 36 16,-52-71 0,-1 70-1,53-70 1,-17 0 0,-71-17-16,35-36 15,-35 17-15,0 1 16,0-35-1,0-1 1,-18 36 0,-17-1-1,-36 36 1,1 0 0,70 36-1,88 122 1,0 19-1,-17 17 1,-36-106 0,-35-53 15,0-52-15,0-54-1,0-141 1,0 124-16,0 53 15,53 0-15,-18 52 32,1 54-17,-36-1 1,0-17 0,-36 0-1,1-53-15,-36 0 16,71-53-1,0 18 1</inkml:trace>
  <inkml:trace contextRef="#ctx0" brushRef="#br0" timeOffset="-36104.52">19844 11183 0,'0'0'0,"-36"0"0,1 0 16,35 35 15,0 36-15,0-18-1,0-18 1,18-35-1,70-70 17,-17 34-32,-71 1 0,0 0 15,35 52 17,-35 72-17,53-37 1,-18-16-1,36-36 1,-36-18 0,-35-35-1,0-35 1,0 35 0,-18 53-1,18-35-15,18 35 31,35 17-15,-53 19-16,35-1 16,0 18-1,-35-18 1,36-35-16,-1 0 16,0 0-1,89-53 1,-71 0-16,-18 18 15,18 0 1,-106 35 0,18 0 31,35 17-47,53 54 15,-1-18 1,-52-18-1,36-35 1</inkml:trace>
  <inkml:trace contextRef="#ctx0" brushRef="#br0" timeOffset="-35324.71">20779 11060 0,'0'0'0,"0"17"31,0 19-31,70 34 16,-35-17 0,1-53 15,-1-35-16,-35-1 1,0 1 0,35-18-16,1 53 31,34 18-15,-35-18-1,18 35-15,53-35 16,-18 0-16,-35 0 15,0 0-15,-18 0 16,-35-35-16,0-18 16,0 18-1,-35-36 1,-18 71 0,0 35 15,53 18-31,36-17 15,-1-36 1,18 0 0,17 0-1,-70-18 1,36 18-16,-1 18 47,-35 17-47,53 18 15,0 123 1,-53-105-16,70 70 16,-17-71-16,-53-17 15,0 71 1,-70-89 0,-36-141-1,53 53 1,53-35-16,0 18 15,0-36-15,0 18 16,53 35-16,17 17 16,-34-17-1,34 53-15,-34 0 16</inkml:trace>
  <inkml:trace contextRef="#ctx0" brushRef="#br0" timeOffset="-35095.33">22137 10813 0,'0'0'0,"53"0"31,-53 53-15,53 88-1,-53-18 1,0-70 0,35-18-16,-35 1 15</inkml:trace>
  <inkml:trace contextRef="#ctx0" brushRef="#br0" timeOffset="-34445.51">22049 11077 0,'0'0'0,"17"-35"16,36 35-1,159-53 1,-71 18 0,-106-1-1,-35-16 1,-17 52-1,-19-53-15,36 88 47,0 18-47,36 70 16,34 36 15,-35-159-15,18-53-1,-17 18 1,17 0 0,-53-1-16,17 1 15,18 35 17,-35 35-32,71-35 15,88 71 1,-36-71-1,-35 0 1,-52-88 0,-36 17-1,-36 1 17,-16 70-17,-1 17 1,0 89-1,53 18 1,35-89 0,36-35-1,211 0 1</inkml:trace>
  <inkml:trace contextRef="#ctx0" brushRef="#br0" timeOffset="-34203.57">24059 10866 0,'0'0'16,"-70"-53"-16,35 53 16,35 17 15,0 54-16,0-18 1,0-18-16,0 0 16,35-35-16,18 36 15,-18-36-15,71 0 16</inkml:trace>
  <inkml:trace contextRef="#ctx0" brushRef="#br0" timeOffset="-33906.39">24465 10813 0,'-53'-36'16,"106"72"-16,-159-54 15,53 89 1,53-36-16,0 0 16,0-17-16,0 52 15,18-70-15,70 0 31,-17 0-15,-54 0-16,-17-17 16,36 17-16,-36-89 15,-18 54-15,-17 35 16,35-35-16,-53 35 16,18 0-1,35 18 1</inkml:trace>
  <inkml:trace contextRef="#ctx0" brushRef="#br0" timeOffset="-33219.2">24765 10936 0,'0'0'0,"18"0"32,17-18-17,18-34 1,17-37 0,-70 54-1,0-35 1,-35 34-1,-53 36 1,35 106 0,0-18-1,53 36 1,0-36 0,88-35-1,-70-53 1,105 0-1,-70 0-15,36-18 16,34-70 0,-88-18-1,1 36-15,-36-36 16,0 71-16,-18-1 16,-17 1-1,35 0 1,0 105 15,0 36-15,0 0-1,17 17 1,-17-34 15,0-36-31,-17 17 0,17-35 16,-36 1-1,1 17 1,0-53 0,0-89-1</inkml:trace>
  <inkml:trace contextRef="#ctx0" brushRef="#br0" timeOffset="-32808.06">25135 11060 0,'0'-36'16,"36"36"-16,-36-35 15,53 35-15,-18-35 16,0 35-16,0-36 0,1 36 16,34-88-16,1 18 15,-71-1 16,0 36-31,0 0 16,-18-1-16,-17 36 47,35 36-47,0 17 16,0-1-16,0 107 15,18-71 1,-18-35-16,0 18 15,0-18-15,0-18 16,0 0-16,0 1 16,-18-36-16,-53 35 15,1-88 1,70 0 0</inkml:trace>
  <inkml:trace contextRef="#ctx0" brushRef="#br0" timeOffset="-32552.7">25418 11042 0,'35'-18'31,"-70"36"-31,70-71 0,0 53 0,0-35 16,36-18-1,-36 53 1,1 0-16,-1 0 31,-35 17-31,0 54 16,0 0-1,0-36 1,35 0 0</inkml:trace>
  <inkml:trace contextRef="#ctx0" brushRef="#br0" timeOffset="-32402.11">25682 10654 0,'0'0'0,"-35"0"0,70 0 47</inkml:trace>
  <inkml:trace contextRef="#ctx0" brushRef="#br0" timeOffset="-32009.18">25912 10760 0,'0'0'0,"-36"53"15,36 0 1,0-18 0,0 0-16,0 0 0,36 1 15,16 34-15,-16-70 16,17 0 0,52 0-1,-52-17 1,-53-107-1,0 89 1,0 0 0,0 52-1,0 54 1,0 17 0,53-17-1,-53-36 1</inkml:trace>
  <inkml:trace contextRef="#ctx0" brushRef="#br0" timeOffset="-31875.54">26176 10689 0,'0'0'0,"18"0"15</inkml:trace>
  <inkml:trace contextRef="#ctx0" brushRef="#br0" timeOffset="-31060.43">26388 10918 0,'0'0'15,"17"0"1,19 0 0,34 0-1,-70-52-15,36 52 16,-36-53-16,0 0 16,-18 53-1,18-53-15,-53 53 16,-18 0-1,36 17-15,0 72 16,35 34 0,0-88-1,35-35-15,-35 18 16,53-18-16,-18 0 0,1 0 16,-1 0-1,35-18-15,-34 18 16,-36-53-16,53 1 15,-53 16 17,35 36-17,-35 18 1,35 52 0,0-70-16,-35 53 15,36-53-15,17 0 31,-18 0-31,-35-35 16,35 35 0,-35-53-16,71-17 15,-36 70 17,18 35-17,53 0 1,-18-35-1,35 0 1,-87-17 0,34-54-1,-70-35 1,-53 18-16,53 0 16,-35 35-16,53 106 46,-18 0-30,0 0-16,0 0 16,0 17-16,0-17 15,0-18 1,0 1 0</inkml:trace>
  <inkml:trace contextRef="#ctx0" brushRef="#br0" timeOffset="-30684.99">27358 10760 0,'0'-36'16,"0"72"-16,35-142 0,18 106 16,71-53-1,-36 18 1,-18-53-1,-70 105 32,0 18-47,0 1 16,0-1-16,0 0 16,0 18-16,53 18 0,-17-1 15,-36-34 16,-36-36-15,1 0 0,-36 0-1</inkml:trace>
  <inkml:trace contextRef="#ctx0" brushRef="#br0" timeOffset="-30459.62">28028 10883 0,'-88'-17'0,"176"34"15,-88 18-15,53-35 0,-18 71 16,1 35-1,-36-71 1,-36 0-16,-105 18 31,-17 18-31</inkml:trace>
  <inkml:trace contextRef="#ctx0" brushRef="#br0" timeOffset="-28178.51">28593 10654 0,'-106'-35'31,"53"-1"-31,-18 36 16,36 0-1,-35 36-15,17 17 16,-141 211 15,405 1 16,213-583 0,-583-17 0,124 335-16,35 88-15,0-35-16,70-18 0</inkml:trace>
  <inkml:trace contextRef="#ctx0" brushRef="#br0" timeOffset="-27862.35">29034 10442 0,'0'0'0,"-36"-35"0,36 0 16,-35 35-1,35 17 1,0 72-16,35 122 31,18 18-31,-53-34 32,36-143-32,-36-16 15,0-1-15,-71-35 16,36 0-1,-53-35 1,52-124 0</inkml:trace>
  <inkml:trace contextRef="#ctx0" brushRef="#br0" timeOffset="-27710.77">28875 10901 0,'0'0'0,"0"-35"16,70 35-16,72-53 16,-54 0-1,-35 53-15</inkml:trace>
  <inkml:trace contextRef="#ctx0" brushRef="#br0" timeOffset="-27301.25">29686 10936 0,'0'-18'31,"53"18"-15,0-70-16,-18 35 15,-35-1-15,36-34 16,-36 35 0,0-1-16,0 1 15,0 0-15,-18 35 0,18-18 16,0 53 15,-35 1-15,35-1-16,0 53 15,0-53-15,0 1 16,17 17 0,19-53-1,17 35 1,-18-35-16,35-35 16,-70-1-1</inkml:trace>
  <inkml:trace contextRef="#ctx0" brushRef="#br0" timeOffset="-26871.93">29810 10178 0,'-71'53'31,"18"-1"-31,53-16 31,-35-36-31,53-18 47,17-70-31,-35 53-16,88-18 31,-17 53-15,-18 0-1,-53 17 1,52 72-1,1-19-15,-53-17 16,36 0-16</inkml:trace>
  <inkml:trace contextRef="#ctx0" brushRef="#br0" timeOffset="-26505.91">30533 10989 0,'35'0'32,"-35"35"-32,71-35 0,-71 53 15,35-17 1,-53 16 0,-52-52-1,35 36 1,-1-36-1</inkml:trace>
  <inkml:trace contextRef="#ctx0" brushRef="#br0" timeOffset="-26214.71">31097 10389 0,'0'18'32,"0"35"-17,0 35-15,0 71 16,0-106-16,36 70 15,-36-105 1,35 52 0,35-70-1</inkml:trace>
  <inkml:trace contextRef="#ctx0" brushRef="#br0" timeOffset="-25964.38">31362 10848 0,'-35'0'15,"-18"0"1,53 18-16,-36 17 16,1 0-1,35 0 1,18-35-1,17 36 1,0-36 0,36 35-1</inkml:trace>
  <inkml:trace contextRef="#ctx0" brushRef="#br0" timeOffset="-25226.04">31203 10672 0,'0'-53'16,"0"17"-1,18-17 1,-18 18 0,17 0 15,-17 53 0,0 140-15,-52 354 31,-1-442-32,53-17-15,0-17 16,0 16-1,70-52 32</inkml:trace>
  <inkml:trace contextRef="#ctx0" brushRef="#br0" timeOffset="-24915.54">31327 11095 0,'-53'18'32,"17"-18"-17,36 35-15,18-35 32,-18 35-17,71-35-15</inkml:trace>
  <inkml:trace contextRef="#ctx0" brushRef="#br0" timeOffset="-23455">31591 10724 0,'0'0'0,"0"-35"15,36 35 1,-36-35-1,35 35-15,-53 0 79,-17 35-79,0 0 0,-54 36 31,54-18-31,0-18 0,0-35 15,35 35 1,-36-35-16,36 36 47,18-36-47,35 0 16,17 53-1,-17 17 1,53-17-1,-53-53 1</inkml:trace>
  <inkml:trace contextRef="#ctx0" brushRef="#br0" timeOffset="-22816.47">31450 9843 0,'-35'0'31,"0"17"-15,35 54-1,-36-71-15,36 35 16,-35-70 46,35-18-46,0 0 0,0 0-1,18 53 1,17 0 0,0 0-1,1 0 1,52 18-1,-53 52 17,71 36-17,-53-53 1</inkml:trace>
  <inkml:trace contextRef="#ctx0" brushRef="#br0" timeOffset="-22284.43">32332 10936 0,'35'0'31,"18"0"-31,-17 0 15,-36 53 1,35-53 0,-35 35-16,0 18 15,-18 18 17,-35-71-32,18 17 31</inkml:trace>
  <inkml:trace contextRef="#ctx0" brushRef="#br0" timeOffset="-20056.31">18574 12665 0,'-36'-18'0,"36"-17"16,0 0 15,36 35-15,70 0-1,-18 229 48,-265-141-16,142-88-47,106-18 47,-36 18-47,0 0 15,1 0-15,-1 53 16,0 0 0,-35 0-1,-53 18 1,-17-36-1,-19-35 1,1 0 15</inkml:trace>
  <inkml:trace contextRef="#ctx0" brushRef="#br0" timeOffset="-19004.16">18997 12947 0,'-18'0'313,"54"0"-235,-1 0-78,18 0 15,123-18 1,-105 18 47,-71 18-17</inkml:trace>
  <inkml:trace contextRef="#ctx0" brushRef="#br0" timeOffset="-18272.07">19791 12753 0,'0'-35'32,"0"-1"-1,-18 36 16,18-17-32,-35 17 1,0 0 0,-1 0-1,1 17 1,35 19 0,-35-36-1,35 53 1,17-1-1,36 1 1,0-17 0,18-36-1,-18-18 1,-18-35-16,-35-35 16,0 17-1,0 54 1,0 52 31,0 0-47,35 36 15,18-1 1,-17-34 15,-1-36-15,-18 0-16</inkml:trace>
  <inkml:trace contextRef="#ctx0" brushRef="#br0" timeOffset="-17965.85">20073 12383 0,'0'0'0,"18"0"16,52 0-1,18 105 17,-35-52-32,-17 35 15,-1 1-15,18-1 0,-53-35 16,0 53-1,-35-1 1,-36-52-16,18 18 16,-53-1-16,18-34 15</inkml:trace>
  <inkml:trace contextRef="#ctx0" brushRef="#br0" timeOffset="-17272.45">18203 12435 0,'0'53'62,"0"18"-62,-17-18 16,17 0 0,0 35-16,-36-18 0,36 19 15,18-1-15,176 176 32,53-175-1</inkml:trace>
  <inkml:trace contextRef="#ctx0" brushRef="#br0" timeOffset="-16523.25">20937 12612 0,'0'0'0,"-35"0"15,35-35-15,0-1 16,18 36 0,105 0 15,-70 53-16,-53 106 1,0-89 0,-35-34-1,-36-36 1,36 0 0,0 0-1,35-18-15,0-35 16,17 53-16</inkml:trace>
  <inkml:trace contextRef="#ctx0" brushRef="#br0" timeOffset="-16190.15">21414 12330 0,'0'0'0,"-36"0"16,19 0-1,-36 35 1,53 0-16,-35 18 16,35 0-16,0-18 15,0 1 1,0-1-1,17 18 1,89 0 0,-71-53-16,18 0 15,-18 0-15,1 0 16</inkml:trace>
  <inkml:trace contextRef="#ctx0" brushRef="#br0" timeOffset="-14924.58">22049 12488 0,'0'18'469,"0"17"-469,0 1 16,53-1-16,-53 0 15,0 18-15,0-18 16,0 1-16,0-1 0,0 0 15,0 0 1,0 18-16,35-53 31,-35 36-31,0-72 32</inkml:trace>
  <inkml:trace contextRef="#ctx0" brushRef="#br0" timeOffset="-14706.66">21978 12735 0,'0'0'16,"35"0"15,18-35-16,18 35-15,-18 0 16,0 0-16,0 0 0,-18-35 16,0 35-1</inkml:trace>
  <inkml:trace contextRef="#ctx0" brushRef="#br0" timeOffset="-12654.52">22948 12453 0,'0'-18'109,"0"-17"0,18 35-62,17 0-16,0 0-15,-35 18 0,36 17-16,-36 18 15,0-18 1,0 1 0,-18-1-1,-17 0 1,-1 0-1,1-35 1,0 0 0,0 0 15,35-35 16,17 35 15,-17 18-46,36 17 0,-36 18 15,35 0-31,-35-18 15,0 0 1,35-35 15,-35 36-31,35-36 16,18 0 0,-17 0-1,-1 0 95,-35-18-95</inkml:trace>
  <inkml:trace contextRef="#ctx0" brushRef="#br0" timeOffset="-10734.4">23830 12506 0,'-17'0'500,"-19"0"-422,36 18-62,-35-18-1,0 0 95,35 35-95,-36-35 64,1 0-48,88 0 31,0 0-62,0 0 16,0 0 0,35 0-16,18-18 15,-18 18 1,-17 0-1,-54 0 1,-52 18 31,0-18-31,-54 106-1,19-36 1,-89 54-1,124-124 1,35 53-16,0-18 31,18-35-15,34 0 0,19 0-16,35-53 15,-71 53-15,0 0 16,36-35-1,-53 35 1</inkml:trace>
  <inkml:trace contextRef="#ctx0" brushRef="#br0" timeOffset="-10320.47">24606 12383 0,'0'-36'0,"0"1"31,-35 35-15,35 18-16,-35-18 15,-36 141 1,36-35-1,35-18 1,53-53 0,17 36-16,-17-71 15,18 0-15,-18 0 16,17 0-16,-70-71 0</inkml:trace>
  <inkml:trace contextRef="#ctx0" brushRef="#br0" timeOffset="-9895.24">25012 12224 0,'-124'229'16,"248"-458"-16,-124 282 16,0 0-1,0 0 1,-18 105-1,18-122 1,18-36 15,53-18-15,34-35 0,-52 53-1,-53 53 16,0-18-31,0 18 16,-53 0 0,-52-18-1,69-35 17,-34 0-17,17-53 1</inkml:trace>
  <inkml:trace contextRef="#ctx0" brushRef="#br0" timeOffset="-9635.89">25488 12277 0,'53'53'32,"-53"0"-17,0 17-15,0 18 16,0-35-16,0 18 31,0-36-31,0 0 16</inkml:trace>
  <inkml:trace contextRef="#ctx0" brushRef="#br0" timeOffset="-9480.31">25365 12559 0,'158'70'16,"-316"-140"-16,158 35 15,70 35-15,36 0 16,35-106 0</inkml:trace>
  <inkml:trace contextRef="#ctx0" brushRef="#br0" timeOffset="-9080.38">25912 12136 0,'0'0'0,"0"17"47,0 18-47,-18 54 16,18-19-1,-35-17-15,35-18 16,0 1-16,0-1 15,17-35-15,36 0 16,18 0 0,-18-88-1,-18 35 17,-35 71-1,0 34-16,0 90 1,0-72 0,0-35-1</inkml:trace>
  <inkml:trace contextRef="#ctx0" brushRef="#br0" timeOffset="-8796.97">26335 11906 0,'106'36'16,"-36"-1"-16,-17 53 15,-53 0-15,53-17 16,-53 88 0,-35-18-1,-142 0 1,1-53 0,105-88-1</inkml:trace>
  <inkml:trace contextRef="#ctx0" brushRef="#br0" timeOffset="-6949.54">18115 9172 0,'18'0'78,"17"0"-47,-35-17-31,35 17 16,36 0 0,141-36 15,-177 36-31,0-35 15,0 35 1,18-53-16,0 53 16,35 0-1,-52 0 1,-1 0-16</inkml:trace>
  <inkml:trace contextRef="#ctx0" brushRef="#br0" timeOffset="-6886.37">18979 8996 0,'71'0'15</inkml:trace>
  <inkml:trace contextRef="#ctx0" brushRef="#br0" timeOffset="-5807.7">20091 8819 0,'0'0'0,"17"0"16,54 0-16,-1 0 16,1 0 15,0-52-16,-36 52-15,0-18 16,18 18-16,-18 0 16,1 0-16,-1 0 15,18 0-15,0 0 0,0 0 16,17 0 0,-17 0-16,35 0 15,-52-53-15,-1 53 16,71 0 15,-71 0-31,0 0 16,18 0-16,18 0 15,-36 0 1,18 0 0,-18 0-1,0 0-15,71-35 31,-53 35-15,71 0 0,-89 0-1,0 0-15,53 0 16,-52 0-16,-1 0 16,18 0-1,17 0 1,-34 0-16,-1 0 15,0 0 1,36 0-16,-1 0 16,1-36-1,-36 36 1,1 0-16,-1 0 16,0 0-16,36 0 15,-36-35-15,53 35 16,0 0 15,-52 0-31,34 0 16,-17-35-1,18 35 1,-1 0 0,-52 0-16,17 0 15,36 0-15,-36 0 0,-17 0 16,17 0-1,0 18-15,0-18 16,1 0-16,34 0 16,-17 0-16,0 0 0,0 0 15,0 0 1,70 35-16,-70-35 16,0 0-16,18 0 15,-1 0 16,-34 0-31,-1 0 16,0 0-16,0 0 0,36 0 16,-18 0-1,35 0 1,18 35 0</inkml:trace>
  <inkml:trace contextRef="#ctx0" brushRef="#br0" timeOffset="-4201.8">19068 9066 0,'17'0'32,"19"0"-17,-1-17-15,35 17 16,-17-36-16,18 36 16,17-52-16,0 52 15,-35-36-15,176 1 31,-176 0-15,177-18 15,-160 53-31,18 0 32,142-35-1,-160-1-16,-17 36 1,-17 0 0,-1 0 15</inkml:trace>
  <inkml:trace contextRef="#ctx0" brushRef="#br0" timeOffset="-3083.73">27129 12171 0,'0'0'0,"-53"0"16,88 0 30,18 0-30,0 0-16,35 0 0,-17 0 16,52 0-1</inkml:trace>
  <inkml:trace contextRef="#ctx0" brushRef="#br0" timeOffset="-2902.17">27199 12347 0,'0'0'15,"35"0"1,107 0 0,16 0-1,-52 0 1</inkml:trace>
  <inkml:trace contextRef="#ctx0" brushRef="#br0" timeOffset="-2536.34">28293 12065 0,'0'-35'16,"-35"35"-1,-1 0 1,-17 0 0,-35 106-1,53-18 1,35 0 0,0-53-16,70 1 15,-17-1 1,36-35-16,69-71 31,-158 36-31,36-18 16,-54-88-16,-106-71 31,1 106-15,-53 106-1,17-88-15</inkml:trace>
  <inkml:trace contextRef="#ctx0" brushRef="#br0" timeOffset="-1176.51">22966 10089 0,'35'0'47,"0"0"-31,248 0 15,122-35 16,36-53-16,-229 88-15,-89-53-1,-52 53-15,-18 0 16,17 0-16,-17 0 0,-17 0 15,17 0 1,35 0-16,-35 0 16,17 0-16,-52 0 15,17 0-15,36 0 32,-71-18-17,53 18 1,-18 0-1,-53 0 48,1 0-47</inkml:trace>
  <inkml:trace contextRef="#ctx0" brushRef="#br0" timeOffset="144.36">20726 14005 0,'-36'0'31,"54"0"16,0 0-47,52 0 15,-17-35-15,0 35 16,35-35-16,-17 35 16,-1-36-16,1 36 15,-89 0 32,-17 18-31,0-18-16,-36 88 15,36-35-15,35-35 16,-88 70 0,35-53-1,53 1-15,0-1 16,70-35 15,-52 0-15,35-53-16,35 0 15,-53 53 1,36-35-16,-36 35 16</inkml:trace>
  <inkml:trace contextRef="#ctx0" brushRef="#br0" timeOffset="477.58">21819 13705 0,'0'0'0,"-53"0"15,0 0 1,1 36-1,52-1-15,-53 53 16,0 53 0,53 18-1,0-106 1,0 0-16,70 0 16,-17-18-16,18-35 0,-1 0 15,19 0 1,-37-18-16</inkml:trace>
  <inkml:trace contextRef="#ctx0" brushRef="#br0" timeOffset="880.65">22384 13864 0,'-53'0'31,"106"0"-31,-124 0 0,1 0 31,17 71-15,-18 35-1,71-54-15,-35 1 0,35-17 16,0 17 0,35-53-16,36 0 31,-36 0-31,0-18 15,1-17-15,-36-1 0,35 1 16,-35-35 0,0 87 31,0 36-47,53 71 15,-18-36 1,0-53-1,18 0 1</inkml:trace>
  <inkml:trace contextRef="#ctx0" brushRef="#br0" timeOffset="1077.08">22789 14164 0,'0'-35'16,"53"-1"15,18 36-31,-36 0 16,71-35-1</inkml:trace>
  <inkml:trace contextRef="#ctx0" brushRef="#br0" timeOffset="1526.59">23319 13882 0,'0'0'16,"35"0"-16,0 0 15,36 0 1,-54 0-16,36 53 16,-53-18-16,0-17 15,0 17-15,-17-35 16,-54 70 0,71-87 30,18 17-30,52 0-16,-17 35 31,-18 36-31,-35-1 16,0-17 15,-35-18-31,-35-35 31,34 0-31,-34 0 16,70-35-16,-35 35 16,35-53-16</inkml:trace>
  <inkml:trace contextRef="#ctx0" brushRef="#br0" timeOffset="1843.3">23777 13705 0,'0'0'0,"0"-35"15,53 35-15,0 0 0,35 35 16,0 36-16,89 158 31,-124-35-15,-53-35-1,0-106-15,-88 53 16,52-106-16,1 35 16,0-35-1,35-53 1</inkml:trace>
  <inkml:trace contextRef="#ctx0" brushRef="#br0" timeOffset="2060.36">24871 14129 0,'0'0'0,"0"-36"0,35 36 15,71-52 1,0 52 0</inkml:trace>
  <inkml:trace contextRef="#ctx0" brushRef="#br0" timeOffset="2208.97">24924 14323 0,'35'0'47,"-70"0"-47,123 0 0,0-18 0,0 18 15,1-106-15</inkml:trace>
  <inkml:trace contextRef="#ctx0" brushRef="#br0" timeOffset="2577.6">25788 13899 0,'-18'0'15,"-34"0"17,16 0-32,-34 53 15,34 36 1,36 34 0,89-35-1,87-52 16,-105-72-15,-19-52 0,-52-71-1,-70 71-15,-1 18 16,1 70-16,-18-36 0,-1 36 16,36 36-16</inkml:trace>
  <inkml:trace contextRef="#ctx0" brushRef="#br0" timeOffset="3688.96">19103 14570 0,'-35'0'16,"35"17"0,-36-17-16,36 53 0,-53-53 15,1 53-15,16-53 16,1 53 0,0-53-16,-159 0 31,158 0-31,1 0 31,106-123 0,17-1-15,-53 71 0,-35 18-16,71 0 15,-71-18-15,0-18 16,-53 1 15,-18-1-15,36 36-16,0 0 15,-36 35-15,71 35 32,0 18-17,0 106 1,124 70-1,-36-106 17,-53-70-32,-35 0 0,71 18 15,-71-18-15,35-18 0,-35 0 16,0 0 0</inkml:trace>
  <inkml:trace contextRef="#ctx0" brushRef="#br0" timeOffset="6711.54">28293 12136 0,'0'-18'31,"0"-17"-15,-18 35-1,-17 0 17,-18 0-17,-71 0 16,54 0 1,35 176-1,-18-35 0,53-70-15,106-18-1,-1-53 1,37 0 0,-72-36 15,-17-52-15,0-18-1,-53 18 1,0 18-1,-35 34-15,35 1 16,-53 35-16,53-53 0,-53 53 16,53-35-16,-53 35 15,18-35 1,-1 35 0,1 0-1,-53 0 16,53 0-31,-36 17 16,36 36 0,35-35-1,-36-18-15,36 35 32,-35 18-17,35-35 1,0 52-1,0-17 1,53 35 0,35-17-1,-52-71-15,-1 35 16,0-35-16,18 0 16,-53 35-1,53-35-15,0 0 16,0-105-1,0 52 1,-18-71-16,-35 89 16,0 17-16,53-35 15,-53 0 1,0 0 0,-71 1-1,1-1 1,-1 53-1,54-18 1,-54 18-16,36 0 16,17 0-1,-70 71 1,35 123 0,-18-89-1</inkml:trace>
  <inkml:trace contextRef="#ctx0" brushRef="#br0" timeOffset="17127.59">22789 15011 0,'-35'0'31,"70"0"110,18-36-141,18 36 16,88-35-1,105 35 16,-228 0-31,52 0 47,-35 0-31,247 0 31,-265 0-32,-53 0 64,-35 0-64,18 0 1</inkml:trace>
  <inkml:trace contextRef="#ctx0" brushRef="#br0" timeOffset="17911.34">19879 16475 0,'0'0'0,"-53"0"0,53-18 31,18 18-31,88-35 16,35-18-16,53 0 15,0 0-15,-18 53 16,-52-88-16,-71 88 15,-18 0-15,-35 18 32,-106 34-32</inkml:trace>
  <inkml:trace contextRef="#ctx0" brushRef="#br0" timeOffset="18078.2">20126 16669 0,'0'0'16,"53"0"0,35-36-1,88-34 1,-17 35 0,35-18-1</inkml:trace>
  <inkml:trace contextRef="#ctx0" brushRef="#br0" timeOffset="18409.97">20479 15946 0,'0'0'0,"17"0"16,19 0 0,52 70-1,0 1-15,0-1 16,-35-17-16,0 18 0,-18-18 16,-35 0-1,0-1-15,0 72 16,-35-71-1,-18 17-15,18 1 16,0-71-16,35 53 16,53-53-1</inkml:trace>
  <inkml:trace contextRef="#ctx0" brushRef="#br0" timeOffset="18910.75">22172 15840 0,'-35'0'0,"0"0"31,-36 106-15,71-36-16,-88 107 16,35-72-1,88 19 1,36-124 15,-54 0-31,19 0 16,17-35-16,-53-1 15,52-70 1,-52 54-16,0-19 16,-17 18-1,17 106 32,0 18-47,17 34 16,19-34-1,-36-36 1,35-35-16,-35 35 0,53-35 16,35 0-1,-53 0-15</inkml:trace>
  <inkml:trace contextRef="#ctx0" brushRef="#br0" timeOffset="19134.16">22666 16175 0,'0'0'0,"71"-35"15,-19 35 1,1 0-16,71 0 15,-71 0 1,-18 0 0</inkml:trace>
  <inkml:trace contextRef="#ctx0" brushRef="#br0" timeOffset="19302.72">22842 16422 0,'36'0'47,"-72"0"-47,72-18 0,17 18 0,35-70 16,0 70-1,141-106 1</inkml:trace>
  <inkml:trace contextRef="#ctx0" brushRef="#br0" timeOffset="19859.21">23618 15928 0,'0'-35'15,"36"-1"1,-1 36 0,18 0-1,0 36-15,-18-1 16,-35 0-16,35 18 16,-35 18-16,0-36 15,-17 0-15,-36 1 16,53 16-1,-53-52-15,18 0 16,35-17 15,0-18-15,53-1-16,17 36 16,18 0-1,-17 18 1,-18 70 15,-53-53-31,0 36 16,-18-36-16,-17 0 15,-36 18 1,36-53-16,-35 36 16,34-36-16,1 0 15,-53 0 1,52 0-1</inkml:trace>
  <inkml:trace contextRef="#ctx0" brushRef="#br0" timeOffset="22609.36">19897 13282 0,'-36'0'188,"36"-18"-157,0 54 78,0-1-93,0 0-1,0-52 79,0-19-63,-35 36 1,53 0 77</inkml:trace>
  <inkml:trace contextRef="#ctx0" brushRef="#br0" timeOffset="33939.18">24783 16492 0,'17'0'78,"-17"71"-62,36-36-1,-36 0-15,0 18 16,-18 53 0,-17-106-1</inkml:trace>
  <inkml:trace contextRef="#ctx0" brushRef="#br0" timeOffset="34487.74">25118 16087 0,'0'0'0,"0"17"47,0 36-47,17 35 16,-17 54-1,0-37 1,0-34-1,36-142 32,-36 36-47,70 35 16,-17-35 0,0 35-1,0 35 1,-18 36-1,-35-1 1,-35-35 0,0-35-16,-1 71 15,1-71-15,-18 35 0,36-35 16,-54 0 0</inkml:trace>
  <inkml:trace contextRef="#ctx0" brushRef="#br0" timeOffset="34978.57">25929 16369 0,'53'0'32,"-18"-18"-32,106-17 31,-105 35 0</inkml:trace>
  <inkml:trace contextRef="#ctx0" brushRef="#br0" timeOffset="35161.08">26035 16563 0,'106'-18'62,"-212"36"-62,247-36 0,-106 18 16,18 0 0,-53-35-16,36 35 15</inkml:trace>
  <inkml:trace contextRef="#ctx0" brushRef="#br0" timeOffset="38242.87">26935 16193 0,'-18'0'16,"53"0"30,53-53-46,18 53 16,53-89-16,70 54 31,-229 53 1</inkml:trace>
  <inkml:trace contextRef="#ctx0" brushRef="#br0" timeOffset="38749.71">27887 15575 0,'-35'71'63,"35"-18"-63,-35 17 16,35 1-16,-71 158 31,71-194-31,0 54 15,35-89 17,53 0-17,-35 0-15,18-53 16,-36 17-16,0 1 0,1 35 16,-36-53-1,35 71 32,-35 17-31,0 18-16,0 141 15,0-71 1,0 1 0,0-71 15</inkml:trace>
  <inkml:trace contextRef="#ctx0" brushRef="#br0" timeOffset="40158.28">30004 15681 0,'0'0'0,"0"88"31,-36 89-15,-52 87-16,0 54 16,0-1-1,0 18-15,0-17 16,17-54-16,-17 19 15,0-89-15,35-53 16,17-18-16,-17-35 0,-17 36 31</inkml:trace>
  <inkml:trace contextRef="#ctx0" brushRef="#br0" timeOffset="40439.28">30833 16087 0,'0'0'0,"0"123"16,-35 89-16,-18 70 15,-36 53 1,1-17-16,0-1 16,0 18-16,-36-17 0,36-89 15,18-52-15,-36 122 16,18-299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5-31T10:22:51.23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460 15998 0,'-35'-17'15,"52"17"95,19 0-95,-19 0-15,18 0 16,89 0-1,1216-35 189,-334 52-79,-971-17-110,0 0-15,-17 0 16,17 0-1,1 0-15,34 0 16,-35 0-16,18 0 16,18 0-1,-1 0-15,1 0 0,53 0 16,-19 0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5-31T10:22:53.76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478 16175 0,'0'0'0,"-18"0"31,18-35-31,0 52 78,0 36-62,0-18-1,0 1-15,0 105 32,0-35-17,0 123 17,0-176-32,0 70 31,0-70-16,0-17-15,0 16 16,0 19 0,0 0-1,0-54 1,0 54 0,0-36-16,0-17 31,35-18 16,-35 35-47,35-35 15,36 0 17,-36 35-17,18-35 1,-18 0-16,54 0 15,34 0 1,-17 53 0,17-53-1,19 35 1,-72-35 0,-35 0-1,54 0 1,-19 0-1,1 36 1,35-36 0,-36 0-1,-17 0 17,53 0-17,-71 35-15,36-35 16,-1 35-1,1-35 1,35 0 0,52 0-1,-87 0 1,-1 0 0,-52 0-16,17 0 15,36 0 1,17 0-1,89 0 1,-89 0 15,53 0-15,-106 0 0,89 0-1,-1 0 1,-17-17-1,17 17 1,124-36 0,-141 36-1,88 0 1,-35 0 0,-106 0-1,123 0 1,-88 0 15,1 0-31,87 0 31,-88 0-15,53 0 0,36 0-1,17 0 1,-124 0-16,18 0 15,-17 0-15,123 0 16,-18 0 0,-17 0-1,35-53 1,-123 53-16,158 0 16,-17 0-1,52-52 1,-52 52-1,194 0 17,-318 0-32,547 0 93,-582 0-77,0 0 0,17 0-1,-17 0 1,-18-36 0,1 36-16,-36-35 15,35 35 16,-35-35-31,-71 35 32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5-31T10:23:01.06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895 16263 0,'0'35'16,"36"-35"15,17 0-15,17 0-1,-17 0 1,-18 0-16,54 0 15,210 0 32,-210 0-47,-19 0 16,124 53-16,0-17 31,53-36-15,53 0-1,-159 0-15,177 0 16,-124 0 0,-36 0-1,72 0 1,-36 0 0,88 0-1,71 0 1,-36 0-1,-17 0 1,-159 0-16,283 0 31,-248 0-31,212 0 16,229 52 15,-440-52-15,-36 0-16,53 0 15,-53 0 1,-35 0 0,-53 0-16,70 0 15,-17 0 1,35 0 0,-35 0-1,-35 0 1,-1 0 15,-35-17-15,18 17-16,71 0 31,-71 0-31,35 0 16,-123 0 15,-36 0-31,-194 0 31,213 0-31,-1 0 16,-106 35-1,0-35 1,71 35-16,-18-35 16,-229 53-1,-212 0 1,89-53-1,-1 0 1,0 53 15,265-53-15,36 35 0,-1-35-1,71 0-15,-18 0 16,-18 53-16,-52-53 15,88 0-15,-89 36 32,36-36-17,-35 53 1,17-53 0,-123 0-1,53 0 1,52 0-1,54 0 1,17 0 15,18 0-31,-18 0 16,-35 0 15,105 0-15,-140 0-1,17 0 1,-52 35 0,140 0-1,36-35 1,0 0-16,-36 0 16,0 35-1,19-35 1,87 0 109,0 0-125,36 0 15,-1 0-15,177-17 16,159-36 0,-195 0-1,160 53 1,-89-53 0,-141 53-1,-105 0-15,-36-35 16,-71 35 15,-194 0-15,107 0-1,52 0 1,-141 0-16,-35 0 16,-18 0 15,88 0-16,18 0-15,35 0 32,71 0-17,18 0 1,70-36 0,88 1 15,35-18-16,18 53 1,-70-35 0,123 35-16,-18 0 15,89 0 1,17 0 0,0 0 15,159 0-31,-141-53 31,-212 53-15,18 0-1,-71 0-15,-52 0 47,-18 0-47,-18 0 16,0 0-16,-18 0 15,-352 88 17,282-17-32,-212 35 15,53 17 1,-88-17 15,353-71-31,176-35 47,53 53-31,-88-53-1,141 0 1,194 0 0,-194 0-16,17 0 15,212 0 1,-17 0 15,-212 0-31,-18-35 16,-141 35-16,-17 0 15,88-53 1,-71 53 0,53 0-1,-53-35-15,-52 35 31,-89 0-15,17 0 0,1 0-1,-53 0 1,17 0-16,-34 0 16,-160 0-1,-300 35 1,371-35-16,-17 0 15,-213 0 1,-175 0 0,246 0 15,212 35-31,158-35 47,54 0-32,-18 53 1,0-53-16,17 0 16,54 0-1,88 0 1,405 0 0,-158 0-1,34 0 1,248-53 15,-247 53-31,106 0 16,-424 0-1,71 0 1,-53 0 0,53 0 15,-141 0-31,-18 0 31,-105 0 0,-19 0-15,-17 0-16,-123 0 16,-159 0-1,158 0-15,-34 0 16,-601 0-1,548 0 1,-18 0-16,-1024 229 94,1306-193-63,36-36-31,52 0 31,53 0-15,141 0 0,0 0-1,-70 0-15,229-36 16,53 36-1,176 0 1,-247 0 15,-211 0-31,-35 0 0,69 0 16,-104 0 0,-72 0 15,-35 0-31,36 0 15,0 0 1,17 0-16,-141 0 47,-18 0-31,-87 0-1,-89 0 1,-106 0-1,176 0-15,-158 36 16,194-36 0,-106 0-1,212 0 1,264 0 15,89 0-15,105 0-1,71 0 1,0 0 15,-230 53-31,230 0 16,-370 0 0,-36-53-1,-106 0 95,-87 0-95,34 0-15,0 0 16,-34 0-16,-19 0 15,18 0-15,-17-18 16,123-35 0,211-53 15,-52 106-31,53-70 16,229-19-1,159 36 1,-424 53-1,-141 0 1,-52 0 0,-565-52 15,335 52-31,-353-71 16,18 18-1,229 0 1,318 53 15,105-35-15,212 35-1,124-53 1,194 53 0,-265 0-1,-406 0 16,-34 0-15,-283 0 0,141 0-16,-283 0 15,1 0 1,141-35 15,406 35-15,194-53-1,193 0-15,89 53 16,-141-53 15,-124 53-31,-405 35 47,-1-35-31,1 0-16,-283 53 15,-17-53 1,123 0 0,301 0-1,157 0 17,213-35-17,105-18-15,-35 0 16,-211 18 15,-936 35 0,406 0-31,-405 0 32,405 0-32,106 35 15,88-35-15,124 0 16,106-18-1,264-70 1,194 35 0,-53-35-1,-211 35 17,-353 53-17,-18 0 1,-194 35-1,124-35-15,-1 0 16,-158 0 0,53 0-1,88 0 1,159-17 0,87 17-1,619-212 1,-424 159-1,229 0 1,-88 53 0,-353 0-1,-88 0 1,-53 0 0,-70 0-1,-71 0-15,-35 0 0,-247 0 31,-283 0-15,283-53 0,35 53-16,124-53 31,141 1-15,229 16-1,211 1 1,-105 35-1,317 0 1,-123-53 0,-17 53-1,16 0 1,142 88 15,-300-88-31,-105 36 31,-354-36 1,-35 0-17,159 52-15,-17-52 16,-1 0 0,-88 71-1,300-36 1,282-35-1,336 0 1,581 0 15,-352 71-31,-512-71 16,-53 0-16,18 88 16,-300-70-1,-17 35 1,-213-18 15,124-35-31,159 0 47,-17 0-31,16 0-16,19 0 15,-53 0 1,52 0 15,1 0-15,-36 0-16,0 0 15,-52 0 48,17 35-63,0 0 31,70-35-15,-34 36-16,34-36 15,-52 0-15,88 0 32,-36 0-17,-35-18 1,18 18-1,-70 0 17,-36 0-17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5-27T07:48:42.18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00 3943 0,'0'-40'0,"0"0"31,0 160 32,0 62-48,0-21-15,0 0 16,0 81-1,22-100 17,-22-163-1,0-19-15</inkml:trace>
  <inkml:trace contextRef="#ctx0" brushRef="#br0" timeOffset="313.8">646 4487 0,'0'0'0,"69"0"62,-23-80-62,0 80 16,24-40-1,-23 40 1</inkml:trace>
  <inkml:trace contextRef="#ctx0" brushRef="#br0" timeOffset="614.99">715 4044 0,'-45'-40'16,"45"0"15,22 40-31,47-40 16,24-1-1,-23 41 1,-70 100 0</inkml:trace>
  <inkml:trace contextRef="#ctx0" brushRef="#br0" timeOffset="948.1">1155 4669 0,'0'-61'16,"0"122"62,0-1-62,0-20-16,0 1 15,0-1 1,0 0 0,0 2-1</inkml:trace>
  <inkml:trace contextRef="#ctx0" brushRef="#br0" timeOffset="1181.48">1178 4407 0,'0'0'15,"-47"0"-15,47-40 16,24 101 15,-24-21-15</inkml:trace>
  <inkml:trace contextRef="#ctx0" brushRef="#br0" timeOffset="1995.85">1363 4649 0,'46'161'15,"24"-121"1,23 21 0,-47-21-1,-46-80 16,0-41 1,0 41-17,46 40 1,0 0 0,23 60-1,1 1 1,23-61-1,46-61 1,-70-39 0,-69 39-1,0 21 1,-23 40 0,-23-41-1,-1 41 16,47 21-31,-46 79 32,46 42-17,0-81 1,46-61 0,23 0-1,-69-61 1,93-20-16,-47-40 15,-46-20 1,0 20 0,-46-21-1,-93 62 1,139 40 0,0 80 15,93 203-16,-1-22 1,-92-120 0,93 81-1,-47-82 1</inkml:trace>
  <inkml:trace contextRef="#ctx0" brushRef="#br0" timeOffset="2479.57">2914 4468 0,'22'-61'47,"25"61"-31,-1 0-16,70-40 15,45 40 1,-68 0 15,-47 0-15</inkml:trace>
  <inkml:trace contextRef="#ctx0" brushRef="#br0" timeOffset="2845.59">2890 4468 0,'46'60'47,"1"20"-31,-47-59-1,68 39-15,2 61 32,-70-60-32,47 0 15,-47-21 1,46-40 0,-46-122-1,46 22 1,-46-42-1,46 42 1,-46 60 15</inkml:trace>
  <inkml:trace contextRef="#ctx0" brushRef="#br0" timeOffset="3297.53">3977 4528 0,'-23'0'32,"-23"0"-1,46 40-15,-46 0-16,46 1 15,-46-1-15,46 81 16,22-81-1,94 0 1,-23-80 15,-47-41-15,23 41-16,-69-40 16,0-1-1,-23 81 1,-46 0-1,22 81 1</inkml:trace>
  <inkml:trace contextRef="#ctx0" brushRef="#br0" timeOffset="3644.75">3908 4165 0,'0'0'0,"0"41"47,23-1-32,-23 21-15,46 19 16,-46 122 0,70 59-1,-70 42 1,0-263 0,46 21-1</inkml:trace>
  <inkml:trace contextRef="#ctx0" brushRef="#br0" timeOffset="6110.01">5597 4568 0,'0'-40'15,"-23"40"1,-1 0 15,-22 0-15,-46 20-1,45 61 17,47-61-32,0 20 15,0 40 1,24-39-1,45-41 1,47-81 0,-116 61-1,0-20 17,0 60 30,45 41-46,3-21-16,21-40 31,-1 0-31,-20 0 16,-2 0-1,23-81 1,1 21-1,-70-21-15,0 0 16,0 1 0,-24-1-1,24 1 1,-46 19 0,46 82 46,0 19-46,0 21-1,0-21-15,0 60 32,0 42-17,0-42 1,0 1-1,24-101 1,45 0 0,-1 0-1,-20-21 1</inkml:trace>
  <inkml:trace contextRef="#ctx0" brushRef="#br0" timeOffset="6342.39">5759 4568 0,'45'0'16,"25"-40"-16,-1 40 16,116 0-1,-115 0 1</inkml:trace>
  <inkml:trace contextRef="#ctx0" brushRef="#br0" timeOffset="6792.2">6939 4367 0,'0'0'0,"0"-41"15,-46 41-15,-1 0 31,1 0-15,46 21-16,-70 79 16,-23-60-16,93 81 31,0-20-31,0-20 31,70-41-15,116-40-1,-118-20-15</inkml:trace>
  <inkml:trace contextRef="#ctx0" brushRef="#br0" timeOffset="7243.07">7470 4347 0,'0'0'0,"0"20"62,0 20-62,0 21 16,0-1-16,0 20 15,47-19-15,-47-21 16,0 1-16,0-1 16,0 0-1,46-40 17</inkml:trace>
  <inkml:trace contextRef="#ctx0" brushRef="#br0" timeOffset="9379.77">8350 4709 0,'46'0'125,"0"60"-125,-46-19 16,47-41-1,-47 40 1,0 0 0,-47 2-1,1-42-15,-47 40 32</inkml:trace>
  <inkml:trace contextRef="#ctx0" brushRef="#br0" timeOffset="10022.39">8720 4548 0,'46'0'62,"24"0"-62,23 0 16,-24 0-16,47 0 15,-70 0 17</inkml:trace>
  <inkml:trace contextRef="#ctx0" brushRef="#br0" timeOffset="10471.91">9507 4326 0,'0'0'0,"-47"0"0,47-40 32,23 40-32,71 0 15,-48 21 1,-46 39-1,0 1 17,-70 79-17,-23-100 1,47 21 0,46-21-1,24-40 1,67 0-1,3-20 1,-3 20 0,-43 0-1</inkml:trace>
  <inkml:trace contextRef="#ctx0" brushRef="#br0" timeOffset="10774.14">10016 4709 0,'46'0'0,"0"0"31,-46 41-31,47-1 16,-47 20-1,0 22 1,-70-82-16,1 19 16,22-19-1,47-40 16</inkml:trace>
  <inkml:trace contextRef="#ctx0" brushRef="#br0" timeOffset="11121.48">10686 4347 0,'0'0'0,"-46"0"15,46 40 16,0 1-15,0-1 0,0 40-1,0-39-15,0-1 16,24 0 0</inkml:trace>
  <inkml:trace contextRef="#ctx0" brushRef="#br0" timeOffset="11421.69">10849 4064 0,'0'0'0,"22"0"31,95 101-15,-25 81-1,-23-42 1,-69-19 0,-23-40-1,-139 40 1,116-81-1,-1-40 1</inkml:trace>
  <inkml:trace contextRef="#ctx0" brushRef="#br0" timeOffset="13486.22">12213 4367 0,'0'0'0,"0"40"63,0 21-63,0-1 15,24 1 1,-24 39 15</inkml:trace>
  <inkml:trace contextRef="#ctx0" brushRef="#br0" timeOffset="13615.84">12167 4104 0,'0'0'0,"0"21"32</inkml:trace>
  <inkml:trace contextRef="#ctx0" brushRef="#br0" timeOffset="14068.72">12861 4185 0,'0'0'0,"-46"0"0,46-40 16,0-1 0,-46 82 46,46 20-46,0-2-16,0 2 15,0 81 1,22-21 0,48 19-1,-23-100-15,-47 41 16,0-41 0,-24-40-1,1-60 1,-69-61-1,23 1 1,-25 79 0</inkml:trace>
  <inkml:trace contextRef="#ctx0" brushRef="#br0" timeOffset="14252.3">12700 4487 0,'0'0'0,"45"0"31,118-19-15,-48 19 0,-69 0-16</inkml:trace>
  <inkml:trace contextRef="#ctx0" brushRef="#br0" timeOffset="14701.32">14180 4387 0,'0'0'0,"-23"0"0,-23 0 32,0 0-17,-1 0 17,1 0-17,46 41-15,-46 79 16,46-60-1,0-19 1,46-41-16,93 0 16,22-20-1,-22-81 17,-93 20-17,-68-40 1,-71 81-1,47 40 1,-24 40 0,70 1-16</inkml:trace>
  <inkml:trace contextRef="#ctx0" brushRef="#br0" timeOffset="15033.79">14272 3903 0,'0'0'0,"-46"0"16,46 61 15,0 140-15,0-19-1,24-1 1,45-40 0,-69-60-1,0-41 1</inkml:trace>
  <inkml:trace contextRef="#ctx0" brushRef="#br0" timeOffset="16051.9">15268 4307 0,'22'0'47,"95"0"-31,-71 0 0,-23 0-16,69 0 15,-46 0 1</inkml:trace>
  <inkml:trace contextRef="#ctx0" brushRef="#br0" timeOffset="16217.46">15290 4508 0,'47'0'47,"-1"0"-47,0 0 16,47 0-1,-47 0 1,24 0-16</inkml:trace>
  <inkml:trace contextRef="#ctx0" brushRef="#br0" timeOffset="19737.41">16563 4145 0,'-23'0'16,"23"-41"-1,23 1 17,46 40-17,-22 0-15,-1 0 16,69 101-1,-115-20 17,-22-1-17,-48 1 1,23-81 0,47-20 15,47 20-16,23 0 1,-24 0 0,0 0-1,0 81 1,-46-1 0,0 21-1,-23-101 1,-46 0-1,23 0 17,-1 0-17,1-20 1</inkml:trace>
  <inkml:trace contextRef="#ctx0" brushRef="#br0" timeOffset="20197.72">17280 4307 0,'-46'-42'0,"46"2"32,23 40-17,47-40-15,-48 40 16,71 0-1,-1 21 1,-45 80 0,-47-1-1,-69-20 1,-1-19 0,24-61-1,-23 0 1,22 0-16,47-20 15,0-21 17,23 1-32</inkml:trace>
  <inkml:trace contextRef="#ctx0" brushRef="#br0" timeOffset="20545.98">17789 4165 0,'-23'-40'32,"-23"40"-17,-1 0-15,1 20 31,46 20-15,-46-40 0,46 122-1,0-82-15,0 41 16,0-41 0,70-40-1,91 0 1,-45-21-1,-69-19-15</inkml:trace>
  <inkml:trace contextRef="#ctx0" brushRef="#br0" timeOffset="21028.69">17997 3722 0,'0'-40'16,"0"19"-1,24 21 1,22 0-16,-1 0 16,3 0-1,-48 41 1,0-1-16,-70 40 31,1-19-31,23-20 31,46-1-15,92-40 0,1 0-1,-47 0 1,23 0-1</inkml:trace>
  <inkml:trace contextRef="#ctx0" brushRef="#br0" timeOffset="22194.02">18645 4024 0,'0'20'141,"0"21"-126,0-1 1,0 0 0,46-40-1,-46 41 1,47-41 0,23 0-1,-24-21 1,-46-19-1,45-1 1,-45-19 0,0 20-1,-23 0 1,23 59 62,0 22-78,0-21 16,23 61-16,-23-21 15,0 1-15,70 201 32,-70-121-17,46 0 1,-46-41-1,0-58 1,-22-42 0,-26 0-1,2-21 1,1 21 0,45-40-16,-46 40 15,-2 0 1,3-41-1,45 1 17</inkml:trace>
  <inkml:trace contextRef="#ctx0" brushRef="#br0" timeOffset="22494.22">19663 4468 0,'23'0'47,"23"0"-47,0 0 0,47 0 16,-47 0-1,-22 0 17,-24-40-32</inkml:trace>
  <inkml:trace contextRef="#ctx0" brushRef="#br0" timeOffset="23342.28">20172 4165 0,'0'0'0,"0"-40"16,0 19 15,23 21 16,-23 81-47,0-41 16,116 21-1,-47-21 1,1-40-1,-24 0 1,-46-19 0,0-82-1,0 20 1,0 141 78,0-20-94,0-19 15,0 19-15,0 41 16,0-20-16,0 39 16,46 1-1,-46-21 1,0 1-1,0-21 1,0-20 15,-23-40-15,-23 0 0,23 0-1,-23-19 1,-1-22-1,-23 1 1,2 0 0</inkml:trace>
  <inkml:trace contextRef="#ctx0" brushRef="#br0" timeOffset="23992.3">20820 3581 0,'0'0'0,"46"0"32,1 0-32,22 40 15,-69 41 1,0-41 0,-23-40-16,23 20 15,-70-20 1,24 0 15,69 0 0,46 60-15,1 1 0,-23-1-1,-47-20 1,-70 1-1,-69 20 1,92-61 0,1 0-16,0-41 15,138 41 17</inkml:trace>
  <inkml:trace contextRef="#ctx0" brushRef="#br0" timeOffset="24576.98">21120 4165 0,'24'0'31,"45"0"-31,1 0 16,-1 0-1,47 0 1,-71 0 0,-45 20 15,-22 20-15,-25-40-1,47 40-15,-46 2 16,-23 18-1,23-20 1,-24 0 0,116-40 31,1 40-32,69-40 1,-25 0-1,-43 0 1,20 61-16,-21-61 16,-47-20-1</inkml:trace>
  <inkml:trace contextRef="#ctx0" brushRef="#br0" timeOffset="25058.2">21861 3742 0,'0'-60'0,"24"20"16,44 40 0,1 0-1,-69 19 1,0 102-1,-22-40 1,-47-1 0,69-40-1,45-40 32,94 0-31,-23 41-1,-23-41 1,-47 0-16</inkml:trace>
  <inkml:trace contextRef="#ctx0" brushRef="#br0" timeOffset="36863.78">1618 7067 0,'0'0'0,"46"0"157,23 0-157,47 0 15,-23 0-15,207-60 16,-115 20-1,-139 40 1,23 0 0,-91 0 15,-47 0-15</inkml:trace>
  <inkml:trace contextRef="#ctx0" brushRef="#br0" timeOffset="37530.8">1733 7048 0,'46'80'78,"24"1"-62,-23-21-16,68 142 15,93 201 32,-161-363-31,-1-40 15,0-40-15,-46-61-1,47-40 1,-47-41-1,68 41 1,-21-40 15,-47 141-15,0 80 15,0 0-15,0 1-1</inkml:trace>
  <inkml:trace contextRef="#ctx0" brushRef="#br0" timeOffset="38279.61">3562 7108 0,'-24'-60'16,"-22"60"15,-1 40-15,1 20-1,46-20 1,-93 0-16,-23 182 31,164-101 0,113-20-15,139-101 15,-207-20-15,-47-40 0,-46-82-1,46 62 1,-46-1-1,-22 41 17,-2-21-17,-45 21 1,-1 40 0,24 0-1,1 40 1,-1 0-16</inkml:trace>
  <inkml:trace contextRef="#ctx0" brushRef="#br0" timeOffset="39121.68">3423 6644 0,'0'-40'32,"0"100"15,0-19-47,0-1 15,0 21-15,0 60 16,45 100-1,-45-100-15,46 81 16,-46-21 15,0-40-15,70 20 0,-70-120-1,0-22 1,0 23-1,0-2 64,0 0 30,0 0-93,-22-40 109</inkml:trace>
  <inkml:trace contextRef="#ctx0" brushRef="#br0" timeOffset="50435.48">8975 5193 0,'69'0'94,"23"0"-78,-45-40-16,-1 40 15,69 0 16</inkml:trace>
  <inkml:trace contextRef="#ctx0" brushRef="#br0" timeOffset="51167.5">10525 5213 0,'22'0'31,"48"0"-15,-23 0 0,-1-20-16,0 20 15,0 0 1,1 0-16</inkml:trace>
  <inkml:trace contextRef="#ctx0" brushRef="#br0" timeOffset="51883.92">7378 5394 0,'24'0'47,"68"0"-31,1 0-1,-24 0-15,47 0 16</inkml:trace>
  <inkml:trace contextRef="#ctx0" brushRef="#br0" timeOffset="69838.66">4649 7652 0,'68'0'47,"-21"0"-47,-1 0 16,0 0-16,24 0 15</inkml:trace>
  <inkml:trace contextRef="#ctx0" brushRef="#br0" timeOffset="70315.37">4579 7370 0,'23'0'47,"24"0"-47,114 40 31,-91 21-15</inkml:trace>
  <inkml:trace contextRef="#ctx0" brushRef="#br0" timeOffset="77792.28">4671 7410 0,'24'0'93,"45"0"-77,-23 0-16,47-21 31,23 21 16,-232 0 0,-23 21-16,139 0-15</inkml:trace>
  <inkml:trace contextRef="#ctx0" brushRef="#br0" timeOffset="105881.92">5736 7834 0,'0'0'0,"46"0"47,0 0-32,0-41-15,1 41 16,23-80-1,45-183 32,-161 162 0,46 122 0,-47 40-31,47 39 15,0-60-31,0-19 16,0 59-1,24 21 1,21-101-1,1 0 1,71 0 0,-71-20-1,0 20 1,-46-40 0</inkml:trace>
  <inkml:trace contextRef="#ctx0" brushRef="#br0" timeOffset="106431.45">5874 6946 0,'0'0'0,"-70"41"62,70-1-62,-45 0 16,-1 21 0,46-21-16,0-80 62,23 0-62,23-41 16,-46 20-1,46 61-15,0 0 32,1 0-17,-1 21 1,24-21 15,-25 100-15,1-100-1,2 81 1</inkml:trace>
  <inkml:trace contextRef="#ctx0" brushRef="#br0" timeOffset="108114.85">7517 7269 0,'0'-41'15,"-47"41"32,1 0-31,-46 0-1,23 0 1,-1 0 15,25 21-31,-49 79 47,94 143 0,70-203-31,22-40-1,1 0 1,0-121-1,-25 41 17,-68-2-17,0-39 1,-46 41 0,0 40-1,0-61 1,-23 61-1,45 40 1,-22 0 0,1 0-1,45 20 1</inkml:trace>
  <inkml:trace contextRef="#ctx0" brushRef="#br0" timeOffset="108583.6">8026 7209 0,'0'-21'15,"-23"21"1,-23 0 0,0 0-1,-1 21 1,1 19 0,46 0-1,0 1 1,0-1-1,23-40 1,69 40-16,-45-40 16,69 0-1,23 0 1,-93-21 0,0-59-1,-46-61 1,-46 101-1,-24 0 1,1 40 0,-1 0-1</inkml:trace>
  <inkml:trace contextRef="#ctx0" brushRef="#br0" timeOffset="108846.89">7957 6806 0,'0'100'47,"0"1"-47,23 60 15,-23 1-15,0 39 16,0-121 0,0-19-16,0-20 15,0-1 1</inkml:trace>
  <inkml:trace contextRef="#ctx0" brushRef="#br0" timeOffset="109196.48">7332 8035 0,'0'0'0,"92"0"47,1 0-31,46 0-16,-1 0 15,117 0 1,-186 0 0,-22 0-16,-1 0 0</inkml:trace>
  <inkml:trace contextRef="#ctx0" brushRef="#br0" timeOffset="109745.01">7494 8721 0,'0'0'0,"-92"-21"32,45 21-32,1 0 15,0 0 1,46 21 0,-47 39-1,47 41 1,0-21-1,23-80 1,116 41 0,-115-41-1,68-102 1,-46 22 0,-69-141 15,-70 39-31,1 61 15,23 121 17,22 0-17,47 20 1,0 41-16,23 19 16</inkml:trace>
  <inkml:trace contextRef="#ctx0" brushRef="#br0" timeOffset="110045.2">7609 8539 0,'47'-21'31,"-1"21"-31,0 0 16,0 0-16,1 42 16,23 37-1,-70-18 1,-93 0 0,1-1-1,-1-60 1,93-20-1</inkml:trace>
  <inkml:trace contextRef="#ctx0" brushRef="#br0" timeOffset="110295.13">8188 8378 0,'0'0'0,"-70"0"16,24 40-16,0 41 31,46 20-15,70-22-1,22-37 1,1-42-1,-47-21 1</inkml:trace>
  <inkml:trace contextRef="#ctx0" brushRef="#br0" timeOffset="110695.2">9414 7450 0,'-22'0'15,"22"41"17,0 39-32,22 1 15,-22 20-15,0 20 16,0-41 15,0-39-31</inkml:trace>
  <inkml:trace contextRef="#ctx0" brushRef="#br0" timeOffset="110877.3">9090 7732 0,'46'0'31,"47"0"-31,0 0 16,23 0-16,45 0 16,-114 0-1</inkml:trace>
  <inkml:trace contextRef="#ctx0" brushRef="#br0" timeOffset="111343.61">10362 7471 0,'-46'-40'15,"46"59"48,0 22-47,0-1-1,0 21-15,0-21 16,0 20-16,0 21 0,0-20 31,0 19-15,0 1-1,-69-81 32,23 0-47,-70 0 16,69 0-1,-22 0 1,69-21 0,0-19-1,0-41 1</inkml:trace>
  <inkml:trace contextRef="#ctx0" brushRef="#br0" timeOffset="111762.08">10247 7148 0,'-22'40'62,"22"0"-62,-48 1 16,2 39 0,46-40-1,0-59 17,0-21-32,24-41 15,22-20 16,0 61-31,-46-1 16,46 41-16,1 61 16,-1 20 15,47-41-15,-25 20-1,-21-60-15</inkml:trace>
  <inkml:trace contextRef="#ctx0" brushRef="#br0" timeOffset="112292.77">11450 7269 0,'-116'-41'15,"70"41"1,-23 0-1,-24 41 1,93 39 0,-46-19-1,46-21 1,115-40 0,-45 0-1,23 0 1,-47-19-16,23-63 15,-69-159 32,-46 181-47,-1-1 0,-68-40 32,23 101-17,22 101 1,70-21-1,46-80-15</inkml:trace>
  <inkml:trace contextRef="#ctx0" brushRef="#br0" timeOffset="112708.82">11958 7168 0,'0'0'16,"0"-40"0,-22 40-1,22-40-15,-46 40 32,-1 0-17,1 60 1,46 41-1,0-20 1,0 20 0,46-101-1,69 0 1,-67-21 0,21-80-1,-69 20 1,0 41-1,-69 0 1,21 0 0,26 40-1</inkml:trace>
  <inkml:trace contextRef="#ctx0" brushRef="#br0" timeOffset="112942.73">11982 6766 0,'0'0'15,"-69"-42"-15,69 84 32,0 38-17,45 20-15,-45 82 16,48-1 15,-48-80-31</inkml:trace>
  <inkml:trace contextRef="#ctx0" brushRef="#br0" timeOffset="113224.97">10964 7793 0,'0'41'15,"0"-82"-15,46 82 31,47-41-31,46 0 0,69 0 16,24 0 0,-1 0-16,-47 0 0,-44 0 15</inkml:trace>
  <inkml:trace contextRef="#ctx0" brushRef="#br0" timeOffset="113775.39">11427 8560 0,'0'0'0,"-47"0"0,1-42 15,-23 42 1,-47 0-1,70 0 1,23 0-16,-69 42 16,92 138 31,300-260-1,-300 59-30,46-79-16,-46-21 16,-115-20-1,-24 60 1,69 81 15,70 61-15,47-21-16</inkml:trace>
  <inkml:trace contextRef="#ctx0" brushRef="#br0" timeOffset="114241.39">11704 8337 0,'0'20'31,"47"20"-15,-47 1-16,46-41 0,0 61 31,69-61-31,-21 0 16,-49-61 15,25-60-16,-70 81 1,-22 40 0,22 40-1,0 0-15,0 81 16,0-81 0,22 81-1,-22-39 1,-70-42 15,1-40-15,-1 0 15,-21-61-31</inkml:trace>
  <inkml:trace contextRef="#ctx0" brushRef="#br0" timeOffset="114973.76">13046 7349 0,'0'0'0,"0"-40"15,0 0 1,0 141 31,0-21-47,0 183 31,0-203-31,0 41 31</inkml:trace>
  <inkml:trace contextRef="#ctx0" brushRef="#br0" timeOffset="115141.32">12815 7652 0,'115'0'31,"-45"-41"-15,23 41-1,-23 0-15,21 0 16</inkml:trace>
  <inkml:trace contextRef="#ctx0" brushRef="#br0" timeOffset="115391.23">13439 7309 0,'0'-40'31,"0"60"1,0 21-32,0 18 15,0 83 1,0-81-16,0-1 16,0 41-1,47-41-15</inkml:trace>
  <inkml:trace contextRef="#ctx0" brushRef="#br0" timeOffset="115689.43">13810 7330 0,'0'0'0,"-116"59"31,24-59-15,92 42-16,-70-42 16,70 40-1,-46 41 1,138-81 0,1 40-1,-1-40 1,-45 40-1,45 0 1</inkml:trace>
  <inkml:trace contextRef="#ctx0" brushRef="#br0" timeOffset="116105.98">13624 6745 0,'0'-21'16,"0"42"-16,-46-42 0,46 63 31,-46-2-31,46 0 16,-46 0-1,46 1 1,0-102 15,23 1-15,-23 20-16,69-2 16,1-18-1,-24 60 1,1 20 15,-1 102-15,-46-62-16,185 81 31,-116-141-31</inkml:trace>
  <inkml:trace contextRef="#ctx0" brushRef="#br0" timeOffset="116622.6">14874 7228 0,'0'0'0,"0"-40"16,0 0 0,0 0-1,-46-1 1,-23 41 0,-24 0-1,23 0 1,24 41-1,46 39 1,-46 1 0,46-41-16,70 0 15,45-40 1,47-19 0,-69-83-1,-47-159 1,-70 79 15,-68 61-15,46 81-1,-47 40 1,47 60 0</inkml:trace>
  <inkml:trace contextRef="#ctx0" brushRef="#br0" timeOffset="117021.08">15268 6946 0,'0'0'15,"0"-40"-15,-46 40 16,46 21 0,-47 19-1,47 41 1,0-21 0,0-20-1,47-40 1,68 0-1,1-20 1,-71-202 0,-45 182-1,-139-20 1,70 60 0,1 60-1</inkml:trace>
  <inkml:trace contextRef="#ctx0" brushRef="#br0" timeOffset="117255.33">15198 6483 0,'0'0'0,"-46"0"31,116 101-15,-2 161-1,-68 0 1,0-61 0,0-60-1</inkml:trace>
  <inkml:trace contextRef="#ctx0" brushRef="#br0" timeOffset="117572.58">14781 7732 0,'93'0'31,"-23"0"-31,21 0 16,26 0-1,90 41 1,-68-41 0,-93 0-16</inkml:trace>
  <inkml:trace contextRef="#ctx0" brushRef="#br0" timeOffset="118070.75">14828 8397 0,'-47'0'15,"1"0"1,0 0 0,-23 61-1,69-20-15,-93-1 16,93 0 0,-46 81-1,46-81 1,115 1-1,24-41 1,0-102 0,-93-38-1,-46 19 1,-22-80 15,-71 99-31,47 43 0,-47 17 16,1 2-1,45 101 17,47-21-32</inkml:trace>
  <inkml:trace contextRef="#ctx0" brushRef="#br0" timeOffset="118520.55">15175 8156 0,'69'0'32,"-23"0"-17,93 0-15,-92 0 16,45 0-16,-68 0 15,67 0 1,-113 0 15,-25 40-15,-69 21 0,-45 79 15,161-79-16,0-20-15,22-41 32,95 0-17,-25 0 1,1-21 0</inkml:trace>
  <inkml:trace contextRef="#ctx0" brushRef="#br0" timeOffset="128712.98">2312 8539 0,'23'0'203,"23"0"-187,0 0-1,0 0 1,1 0 15,-1 0-15,0 0 15,139 0 16,-138 0-31,-1-21-1,24 21 1,-25 0 0,1 0-1,2 0 1,-48-40-1,69 40 17,-23 0-17,0 0 1,0 0 0,1 0-1,-1 0 1,0 0-1,1 0 1,-1 0 0,0-40-1,0 40 1,1 0 0,23 0-1,-1 0 1,-69-41 62</inkml:trace>
  <inkml:trace contextRef="#ctx0" brushRef="#br0" timeOffset="131858.18">3747 10595 0,'45'0'47,"1"0"-47,24 0 15,161-21 17,-231 42-32</inkml:trace>
  <inkml:trace contextRef="#ctx0" brushRef="#br0" timeOffset="131991.07">3816 10877 0,'138'0'47,"1"0"-31,23 0 0</inkml:trace>
  <inkml:trace contextRef="#ctx0" brushRef="#br0" timeOffset="132491.5">5204 10977 0,'0'0'0,"46"0"16,23 0-1,24-40 1,-93 0 0,46-61-1,-46 21 1,-23-1-1,23 1 1,-46 38 0,46 63 15,-70 19-15,70 41-1,0 0 1,24-21-1,68-19 1,-23-41 0,-23 0-1,1-61 17,-47 41-32</inkml:trace>
  <inkml:trace contextRef="#ctx0" brushRef="#br0" timeOffset="132941.81">5296 10111 0,'-46'0'15,"0"61"17,46-1-17,-46-20-15,46 40 16,-47-39 0,70-61 30,-23-20-30,46-41 0,-46 41-16,47 0 15,-1 40 17,0 40-17,24 40 1,-1-20-1,1-60 1,-24 0 0</inkml:trace>
  <inkml:trace contextRef="#ctx0" brushRef="#br0" timeOffset="136004.68">14157 5314 0,'23'0'31,"23"0"-15,0 0 15,302 0 16,-24 40-16,-233-40-15,3 0 0,45 0-1,91 0 1,-114 0 0,-23 0-1,-23 0 16,-25 0-31,1 0 16,93 0 0,-46 0-1,23 40 1,-1-40 0,24 40-1,-46-40 1,-1 0-1,1 0 1,-1 0 0,24 0-1,23 61 1,-70-61 0,24 0-1,-23 0 1,22 0 15,70 0-15,-70 41-1,24-41 1,-23 0 0,-24 0-1,1 0 1,21 0-1,142 0 1,-118 0 0,-22 0-1,-25 0 1,26 0 0,45 0-1,0 0 1,68 0 15,-138-41-15,94 41-1,-48 0 1,-21-40 0,-3 40-1,2 0 1,92 0-1,-93 0 1,25-40 0,44 40 15,-68 0-15,-1 0-1,-22 0 1,23 0-1,-47 0-15,46 19 32,47-19-17,-92 0 1,-1 0 0,93 0-1,-93 0 1,45-19-1,-21 19 1,-23 0 0,-116 0 31,45 0-47,24-40 15</inkml:trace>
  <inkml:trace contextRef="#ctx0" brushRef="#br0" timeOffset="140051.13">6406 10212 0,'-23'0'344,"-23"0"-329,0 20 1,-47 100 15,-45 223 0,276 40 16,70-383 0</inkml:trace>
  <inkml:trace contextRef="#ctx0" brushRef="#br0" timeOffset="140717.67">6893 10333 0,'0'-41'32,"-24"41"-1,-21 0-16,45 20 1,-70 20-16,70 1 16,-47 79-1,-23 123 1,70-162 0,0-1-16,48 20 15,21-59 1,1-1-1,21-40 1,-45-100 0,-46 39 15,0-20-15,-68 41-1,21 40 1,25 0-1,-48 40 17,70 81-17</inkml:trace>
  <inkml:trace contextRef="#ctx0" brushRef="#br0" timeOffset="141116.12">7216 10676 0,'0'0'15,"0"-41"-15,23-39 32,70 80-17,-23 0 1,-24 40 0,0 41-1,-46 19 1,-139 21-1,23-81 1,70-40 15,46-20-31,0-41 16,23 61 0</inkml:trace>
  <inkml:trace contextRef="#ctx0" brushRef="#br0" timeOffset="141400.34">7656 10534 0,'-23'0'31,"23"-40"-15,-93 59 15,23-19-31,70 61 16,-92-20-16,92 39 15,0 1 1,116-41 0,23 21 15,-93-61-16</inkml:trace>
  <inkml:trace contextRef="#ctx0" brushRef="#br0" timeOffset="142147.57">7864 10555 0,'0'-42'16,"0"2"0,69 61 31,-69 59-32,24-19-15,22-20 16,0-41 15,1 0-15,-1-61 15,-46-20-15,69 41-1,-69 80 63,0 0-78,0 1 16,0-1-16,0 0 16,0 21-16,0 60 15,0-21 16,0-19-15,0 20 0,0-61-1,-23-40 17,-23 0-1,0 0-16,-1 0 1,1 0 0,0 0-1,46-19 48</inkml:trace>
  <inkml:trace contextRef="#ctx0" brushRef="#br0" timeOffset="158693.66">8581 10232 0,'24'0'172,"-24"20"-172,46 20 15,23 1 1,-23 19 0,1 41-1,-47-61 1,0 21-16,46 120 31,-46-40-15,-23-60-1,-23-1 1,0-39 0,-1 39-1,1-59 17,46 19-17,-24-40 1,48-21 31</inkml:trace>
  <inkml:trace contextRef="#ctx0" brushRef="#br0" timeOffset="160829.81">9831 10454 0,'0'19'78,"0"42"-78,0 342 31,70-141 0,-70-161 1</inkml:trace>
  <inkml:trace contextRef="#ctx0" brushRef="#br0" timeOffset="161015.34">9668 11098 0,'0'-40'15,"24"40"1,22 0-16,0-60 16,47 60-1,-47 0-15,0 0 16</inkml:trace>
  <inkml:trace contextRef="#ctx0" brushRef="#br0" timeOffset="161786.1">10594 10473 0,'0'-40'16,"46"40"62,-46 61-62,0-21-16,70 81 31,-70-100-31,23 119 47,-23-59 0,-93-81 46,93 40-93,-46-40 16,-1 0 0</inkml:trace>
  <inkml:trace contextRef="#ctx0" brushRef="#br0" timeOffset="162366.91">10594 10232 0,'-47'20'78,"47"20"-63,-22-40 1,22 41 0,-46-41-1,46-61 48,22 61-63,-22-60 15,46-1 1,1 61 46,-1 0-46,24 0 0,-24 0-1,-46 21 17</inkml:trace>
  <inkml:trace contextRef="#ctx0" brushRef="#br0" timeOffset="174651.55">11473 10292 0,'-23'0'47,"-23"0"-16,46 41-15,-46 139 15,92 244 32,116-363-32</inkml:trace>
  <inkml:trace contextRef="#ctx0" brushRef="#br0" timeOffset="175332.62">11843 10352 0,'0'-40'16,"70"0"0,23 40-1,-47 61 1,23 19-1,-69-39-15,0 39 16,-24-19 0,-21-21-1,-1-40 17,46-61-1,22 61-16,71 0 1,-23 0 0,-24 41-16,-46 20 15,0 19 1,0 1 0,-70-21-1,24-20 16,0-40-15</inkml:trace>
  <inkml:trace contextRef="#ctx0" brushRef="#br0" timeOffset="175815.97">12560 10473 0,'0'-40'0,"46"0"31,2 40-15,43 0-1,-45 40 1,2 40 0,-48 2-1,0-1 1,-70-21 0,46-60-1,-21 0 16,45-41-15</inkml:trace>
  <inkml:trace contextRef="#ctx0" brushRef="#br0" timeOffset="176166.05">13093 10232 0,'0'0'0,"-47"0"16,47 20-16,-46-20 31,46 40-31,-46 20 15,46 21 1,-70-1 0,140 2 15,-24-22-31,0-60 16,47 0-1,-24 0 1,-23 0-1,-46-20-15</inkml:trace>
  <inkml:trace contextRef="#ctx0" brushRef="#br0" timeOffset="176715.59">13069 9869 0,'0'-40'15,"46"-1"1,47 41 15,-47 0-31,-46 20 16,0 41-1,-46 20 1,46-20 0,-45-61-16,45 40 15,0 0 1,22-40 15,25 0 0,21 0-15,71-21 0,-69 21-1</inkml:trace>
  <inkml:trace contextRef="#ctx0" brushRef="#br0" timeOffset="182949.23">13879 10655 0,'47'0'47,"22"0"-31,1 0-16,230-40 47</inkml:trace>
  <inkml:trace contextRef="#ctx0" brushRef="#br0" timeOffset="183610.03">14643 10333 0,'0'-41'32,"46"41"-32,-46-40 15,46 40 1,47 0-1,-47 20 1,-46 20 0,0 21-1,0 20-15,-23-81 16,-23 59 0,0-59-1,92 0 48,69 0-48,-22 42 1,-47 18 0,0 41-1,-92-21 1,-69 41-1,22-80 1,47-41 0,46-21-1,0-19 1,0-1 0</inkml:trace>
  <inkml:trace contextRef="#ctx0" brushRef="#br0" timeOffset="184359.56">15198 10373 0,'0'0'16,"46"40"46,0 20-46,23-20-1,-45-40 1,-24 42-16,93-42 16,-25 0-1,-68-42-15,48 2 16,-48-20 15,0-20-15,-24 39-1,24 101 64,0-39-79,0 19 15,24 1-15,-24-1 16,46 21-16,-46-1 15,45 20 1,-45 41 0,0-60-1,0-21 1,-22-40 31,-47 0-32,-1 0 1,1 0 0,23 0-1,46-20 1,0-21 0</inkml:trace>
  <inkml:trace contextRef="#ctx0" brushRef="#br0" timeOffset="184910.31">15846 9829 0,'22'-41'32,"48"41"-17,-23 20 1,-47 20 0,0 21-1,0-20-15,-69 140 47,91-140 0,117-41-16,-46 0-15</inkml:trace>
  <inkml:trace contextRef="#ctx0" brushRef="#br0" timeOffset="186056.9">16470 10433 0,'-46'0'0,"92"0"62,0 0-46,1 0 0,184 0-1,-69 0 48,-185 0-16,-46 40-32,-47 61 1,23-20 0,1 20-1,92-41 1,0-20-1,23 1 1,46-41 15,24 0-31,46-20 16,-70 20 0,-22 0-1,-47-40 16,46 40-15,-46-61-16</inkml:trace>
  <inkml:trace contextRef="#ctx0" brushRef="#br0" timeOffset="186582.8">17049 9950 0,'0'0'0,"-46"0"16,46-41 15,22 41-15,25 0-1,-1 0 1,-46 81-1,0-1 1,-23 41 0,-47-60-1,70-21 32,70-40-31,-1 0-1,1 0 1,-1-20 0,-23 20-1</inkml:trace>
  <inkml:trace contextRef="#ctx0" brushRef="#br0" timeOffset="186940.47">17789 10191 0,'69'61'47,"-22"-21"-47,-1 20 15,-46 1-15,70 20 16,-70 101 0,0-62-1,-70 42 1,-92-103-1,70 2 1</inkml:trace>
  <inkml:trace contextRef="#ctx0" brushRef="#br0" timeOffset="188771.03">18691 10333 0,'0'0'0,"0"19"47,0 22-32,47 20-15,-47 19 16,46 21-16,-46 0 16,0-41-1,46 81 1,-46-80-16</inkml:trace>
  <inkml:trace contextRef="#ctx0" brushRef="#br0" timeOffset="188955.76">18599 10776 0,'0'-20'16,"92"-41"15,-45 61-31,184-40 16,-162 40-1</inkml:trace>
  <inkml:trace contextRef="#ctx0" brushRef="#br0" timeOffset="189242.6">19293 10212 0,'0'20'31,"46"20"-15,-46 21-16,0 19 15,47 1-15,-47-1 16,0 22 0,46-42-1,-46-20 1,46-40 0</inkml:trace>
  <inkml:trace contextRef="#ctx0" brushRef="#br0" timeOffset="189536.81">19732 10232 0,'-91'40'16,"43"-40"-16,2 40 15,0 0-15,-1 1 16,-45 39-1,92-59 1,24-21 0,44 0-1,-21 0 1,23 61 0,-48-21-1,26-40 1,-3 0-1</inkml:trace>
  <inkml:trace contextRef="#ctx0" brushRef="#br0" timeOffset="190003.17">19293 9890 0,'-46'0'15,"-1"19"1,47 22-16,-46 39 15,46-19 17,0-82-1,0-38-15,0-2-1,24 61 1,-24-41-1,91 41 1,-21 0 0,23 21-1,-1 60 1,-45-41 0,-1-40-1</inkml:trace>
  <inkml:trace contextRef="#ctx0" brushRef="#br0" timeOffset="195498.84">16910 5093 0,'0'40'140,"46"-40"-124,1 0 0,-1 0-1,0 0-15,1 0 0,160 0 32,164 0 30,-209 40-15,-23-40 0,-93 0-32,-1 40 48,3-40-47,-2 0 46,0 0-46,-1 0-1,3 0 79,-48-20-16,46 20-62,-1 0 15,25 0-15,-1 0-1,1 0 1,-70-40 0,-24 40 93,-44 0-93,-1 0-1,-24 0 1,47 0-16,-2 0 15,-43 0 1,-3 0 0,3 0-1,-2 0 1,1 0 0,22 20-16,24-20 15</inkml:trace>
  <inkml:trace contextRef="#ctx0" brushRef="#br0" timeOffset="198461.25">20241 9970 0,'0'-40'31,"-22"40"-31,-25 0 47,-115 282-16,93 80 16,184-281-32,-45 0 1,-1-81 15</inkml:trace>
  <inkml:trace contextRef="#ctx0" brushRef="#br0" timeOffset="198994.84">20519 10272 0,'-23'0'31,"-23"20"16,46 61-32,-46-21 1,46-20-16,0 0 16,0 2-16,0-2 15,0 20 1,46-60-16,23 61 15,23-21 1,-45-40 0,-1 0-1,-46-40 1,0-121 0,-23 79-1,-23 2 1,0 80 15,-1 0-15,1 0-1,0 0 1</inkml:trace>
  <inkml:trace contextRef="#ctx0" brushRef="#br0" timeOffset="199455.63">21028 10473 0,'46'0'78,"0"0"-78,1-40 16,23 40-16,-1 0 15,93-40 1,-47 40 0,-69 0-1,-68 0 32,-24 0-16</inkml:trace>
  <inkml:trace contextRef="#ctx0" brushRef="#br0" timeOffset="206428.54">22000 10172 0,'-47'0'15,"70"0"142,1 0-142,22 0 1,0 0-1,1 0 17,-47 40-32,0 0 15,0 0 1,0 1 0,0 19-1,-24 1 1,-21-2-1,45-17 1,-48-2 0,2 0-1,46 1 1,0-1 0,-45-40-1,67 0 1,71 0-1,0 0 17,-1 0-17,1 0 1,-47 0 0,-70 0 46,24-21-62</inkml:trace>
  <inkml:trace contextRef="#ctx0" brushRef="#br0" timeOffset="208070.11">22694 10030 0,'0'-40'31,"0"0"1,0 60 30,0 40-46,24 1-1,67 39 32,-45-100-31,1 0 0,-47-80-1,0 20 1,0 20-1,0-1 17,0 61 61,0 41-77,0-21 0,46 41-16,-46-21 15,0-20 1,46 81 0,0-1-1,-46-38 1,0-22-1,0-20 1,-92-40 31,46 0-31,23 0-1,23-19 1,-46 19-16,46-21 31,0-60-15</inkml:trace>
  <inkml:trace contextRef="#ctx0" brushRef="#br0" timeOffset="208714.49">23040 9526 0,'0'0'0,"0"-40"15,24 40 1,22 0 15,1 40-15,22 21-1,-69-1 1,0 1 0,0-21-1,-116 0 1,93-40 15,23-20-31,46 20 31,0 0-15,24 20 0,-24 61-1,-46-20 1,0-21 0,0 1-1,-23-41 1,23 40-1,-46-40 1,23 0 0</inkml:trace>
  <inkml:trace contextRef="#ctx0" brushRef="#br0" timeOffset="209303.87">23527 10252 0,'23'0'31,"23"0"-31,0 0 16,0 0-16,47 0 15,-47 0 1,-92 40 46,-23 20-46,-1 1 0,24-20-1,46-1 1,-93 21-1,93-21 1,24-40 15,22 0-31,47 0 16,-1-21 0,-45 21-1,-1 0 1,-46-40 15</inkml:trace>
  <inkml:trace contextRef="#ctx0" brushRef="#br0" timeOffset="209718.31">23873 9748 0,'70'20'32,"-1"20"-32,1 42 15,23-42-15,68 221 32,-161-79-17,0 80 1,-22-181-1,-71 19 1,93-60-16,-70 1 16,24-41-1</inkml:trace>
  <inkml:trace contextRef="#ctx0" brushRef="#br0" timeOffset="-212252.13">6707 5576 0,'-46'0'0,"70"0"125,-24 40-125,115-40 0,185 0 32,-91 0-17,-48 0 1,71 41-1,-47-41 1,-46 0 0,23 0 15,-23 0-15,-93 0-16,47 0 15,-47 40 1,23-40-1,47 0 1,-23 0 0,92 0-1,-24 0 1,2 0 0,91 40-1,94-40 1,-187 0-1,-46 61 1,-67-61 0,-3 0 15</inkml:trace>
  <inkml:trace contextRef="#ctx0" brushRef="#br0" timeOffset="-210154.44">1455 13336 0,'-22'0'0,"68"0"47,0 0-32,47-40-15,-24 40 16,510-102 31,-533 102-32</inkml:trace>
  <inkml:trace contextRef="#ctx0" brushRef="#br0" timeOffset="-209705.64">1548 13296 0,'0'0'0,"0"19"78,46 22-78,24 39 16,23 41-16,-1 20 16,1-39-16,-1 78 15,-45-99 1,-47-41 15,69-140-15,-69-82 15,0-19-15,0-21-16,0 162 31</inkml:trace>
  <inkml:trace contextRef="#ctx0" brushRef="#br0" timeOffset="-209255.47">2590 13376 0,'0'0'15,"0"-40"1,-48 40 31,48 20-32,-45 40 1,45-19 0,0-1-16,0 60 15,45-58 1,118 38 0,22-80-1,-70-122 1,-69 1 15,-46 21-31,-115-1 16,23 61-1,23 60 1,23 21 0</inkml:trace>
  <inkml:trace contextRef="#ctx0" brushRef="#br0" timeOffset="-208967.25">2566 13033 0,'0'0'0,"0"-61"0,46 143 47,24 58-31,-70-19-16,115 222 15,-22-121 1,-47-61 0,-46-120 15,47-22-16</inkml:trace>
  <inkml:trace contextRef="#ctx0" brushRef="#br0" timeOffset="-208639.53">3214 12972 0,'46'0'31,"93"61"-15,0 41-16,-24 38 15,116 82 1,-184-122-1,-47 143 1,-115-1 0,22-142-16,-68 41 15,-2-80 1,117-21-16</inkml:trace>
  <inkml:trace contextRef="#ctx0" brushRef="#br0" timeOffset="-207904.29">1270 13033 0,'-46'0'31,"23"0"-15,-69 21-1,92 19 1,-116 41-16,116-1 0,-93 61 16,93 20-1,209 908 32,322-908-16</inkml:trace>
  <inkml:trace contextRef="#ctx0" brushRef="#br0" timeOffset="-206390.98">4579 14082 0,'-23'0'141,"-23"0"-95,-1 0-14,-22 0-17,69 100 1,0-39-16,-69 80 16,69 0-1,22-101 1,25 61 15,22-101-15,-22 0-1,-1 0 1,-46-21-16</inkml:trace>
  <inkml:trace contextRef="#ctx0" brushRef="#br0" timeOffset="-205491.34">4926 14141 0,'0'0'0,"0"-40"16,0 80 62,0 1-78,0-1 15,46 0-15,-46 2 16,47 159 15</inkml:trace>
  <inkml:trace contextRef="#ctx0" brushRef="#br0" timeOffset="-205169.52">5435 14525 0,'0'0'0,"69"0"31,1 0-15,-70 40 0,45-40-16,-45 80 15,0-19 1,-22-1-1,-25-18 17,-21-42-17,21 0-15</inkml:trace>
  <inkml:trace contextRef="#ctx0" brushRef="#br0" timeOffset="-204875.31">5943 14283 0,'70'0'47,"-23"-40"-47,-1 40 16,0 0 0,24 0-1</inkml:trace>
  <inkml:trace contextRef="#ctx0" brushRef="#br0" timeOffset="-204476.38">6383 14082 0,'0'-41'15,"0"1"1,47 40-16,23 0 31,-25 0-15,-45 40-16,0 20 16,0-20-1,-23 41 1,-23 20-1,0-101 1,46 41 0,22-41 15,26 0-31,43 0 16,-45 0-1,24 0 1</inkml:trace>
  <inkml:trace contextRef="#ctx0" brushRef="#br0" timeOffset="-204241.41">6893 14364 0,'46'0'31,"0"60"-15,-46-40 0,46-20-16,-46 81 15,-23-20 1,-46-2-16,23-59 31</inkml:trace>
  <inkml:trace contextRef="#ctx0" brushRef="#br0" timeOffset="-203977.05">7424 13961 0,'0'140'32,"0"-79"-32,46 20 15,-46-62-15,47 83 16,-47-82 0,0 20-1</inkml:trace>
  <inkml:trace contextRef="#ctx0" brushRef="#br0" timeOffset="-203659.09">7748 13658 0,'-46'0'16,"162"61"15,-23-1-31,-24 21 0,47 80 16,-70 20-1,-70 21 1,-91-101-1,23-20 17,45-81-17,1 0-15</inkml:trace>
  <inkml:trace contextRef="#ctx0" brushRef="#br0" timeOffset="-203261.15">9044 13135 0,'116'0'31,"-23"0"-31,-2 0 15,118 0 1,45 0 0,-208 0-1,2 0 1</inkml:trace>
  <inkml:trace contextRef="#ctx0" brushRef="#br0" timeOffset="-203044.73">9205 13497 0,'209'40'31,"-70"-40"-15,46 0-1,-46 0 1,-93 0 0</inkml:trace>
  <inkml:trace contextRef="#ctx0" brushRef="#br0" timeOffset="-194336.16">10779 13517 0,'0'0'0,"92"0"31,47 0 0,-69-20-31,138 20 32,-162 20-1</inkml:trace>
  <inkml:trace contextRef="#ctx0" brushRef="#br0" timeOffset="-194051.42">11728 13154 0,'0'0'31,"0"40"-15,0 1 0,0 20-16,0 119 15,0 2 1,0-142-16,0 1 15,0-1 17,23-40-32</inkml:trace>
  <inkml:trace contextRef="#ctx0" brushRef="#br0" timeOffset="-193672.78">12028 13255 0,'0'-120'32,"24"120"-32,21 0 15,71 0 1,-116 100-1,0-20 1,-46 1 15,0-20-15,46-21 0,46-40 30,24 0-30,-25 0 0</inkml:trace>
  <inkml:trace contextRef="#ctx0" brushRef="#br0" timeOffset="-193187.1">12723 13719 0,'22'0'16,"24"-21"-1,2 21-15,21-59 16,-23-43-1,-46 22 1,0-1 0,0-20-1,-24 20 1,24 142 46,-46-20-46,46 39-16,0-60 16,0 20-16,0 41 15,24-20 1,91 0 15,-69-61-15,0 0-1,-46-21-15,0-40 16,0 21-16</inkml:trace>
  <inkml:trace contextRef="#ctx0" brushRef="#br0" timeOffset="-192720.83">12815 12852 0,'-46'0'16,"0"0"-1,-1 0 1,47 40-1,-46 21 1,46 0 0,24-82 31,22-40-32,-46 21 1,45 0-16,1-1 15,-46 1 1,48 40 0,43 21-1,48 59 17,-23-20-17,-69-60 1</inkml:trace>
  <inkml:trace contextRef="#ctx0" brushRef="#br0" timeOffset="-173503.73">13787 13578 0,'23'0'46,"46"0"-46,0 0 16,233-61 0,-256 61-1,0 0 17</inkml:trace>
  <inkml:trace contextRef="#ctx0" brushRef="#br0" timeOffset="-172559.35">15222 13194 0,'0'-40'16,"-24"40"-1,24-40 17,-93 40-1,23 0-31,-45 182 47,230-142 0,-21-40-32,-48-21 17,-46-19-17,0 0 1,0-1-1,0 82 126,0 20-125,0-21-16,0 0 15,47 0-15,-47 1 0,0 59 32,0-18-17,0-42 1,0 20-1,-47-60 48,-69 0-47,70 0-16,-1 0 15,-21 0 1,21 0-1,47-20-15,0-1 32</inkml:trace>
  <inkml:trace contextRef="#ctx0" brushRef="#br0" timeOffset="-171905.69">16031 13194 0,'0'-40'31,"0"61"0,0 19-15,0 0 0,0 1-16,0 19 0,0 0 15,0-19-15,0-1 16,24 0-16,-24 62 47,-24-102 0,-185-21 15,140-19-31</inkml:trace>
  <inkml:trace contextRef="#ctx0" brushRef="#br0" timeOffset="-171408.02">15892 12892 0,'0'0'0,"0"-40"32,0 60-17,-46-20 1,46 41 0,-47-41-1,47-21 48,23 21-63,-23-40 15,46-1 1,2 41 15,-3 0-15,-45 21-1,46 19 1,70-40 0,-23 41-1</inkml:trace>
  <inkml:trace contextRef="#ctx0" brushRef="#br0" timeOffset="-169759.12">17303 13094 0,'0'41'47,"0"18"-32,0 22-15,24 40 16,-24 162 31,46-243-16</inkml:trace>
  <inkml:trace contextRef="#ctx0" brushRef="#br0" timeOffset="-169507.97">17072 13376 0,'23'0'31,"24"-40"-15,68 40 0,24-40-1,-47 40-15,1 0 16,-70 0 0</inkml:trace>
  <inkml:trace contextRef="#ctx0" brushRef="#br0" timeOffset="-163396.95">18297 13033 0,'0'21'47,"24"19"-31,-24 20-16,0 1 15,0 39-15,46 61 31,-46-19-15,47-62 15</inkml:trace>
  <inkml:trace contextRef="#ctx0" brushRef="#br0" timeOffset="-162948.89">19015 12953 0,'-22'-40'31,"-26"40"-31,26 0 15,-25 0 1,47 40-16,-92 101 16,23 40-1,69 41 1,0-61 0,45-121-1,140-40 16,-137 0-15,21-101 0,-69 21-1,-47 39 1,-45 41 0,23 0-1,23 61 1,46 20-1</inkml:trace>
  <inkml:trace contextRef="#ctx0" brushRef="#br0" timeOffset="-162615.79">19524 13054 0,'0'-40'31,"0"100"0,47 1-31,-1 100 16,23 19 0,-69-38-1,0-102 1,0-19 0</inkml:trace>
  <inkml:trace contextRef="#ctx0" brushRef="#br0" timeOffset="-162315.59">20033 13194 0,'0'0'0,"-92"0"15,92 41 1,-46-41-16,-1 40 15,1 41 1,46-61 0,-46-20-1,46 40 1,22 1 0,48-41 15,23 60-16,-1-60 1,-45 40-16</inkml:trace>
  <inkml:trace contextRef="#ctx0" brushRef="#br0" timeOffset="-161692.1">19617 12529 0,'-46'0'16,"46"21"-1,-93 39 1,47 81 15,46-181 16,22-61-16,25 61 16,-1 40-31,0 0 0,24 0-1,23 20 1,22 21-1,-91 39 1</inkml:trace>
  <inkml:trace contextRef="#ctx0" brushRef="#br0" timeOffset="-160185.16">22370 13296 0,'0'0'0,"-46"0"0,-1 19 16,47 22-16,-70 19 16,70 61-1,-115 101-15,115-61 0,-92 60 16,23-18-16,-47 219 47</inkml:trace>
  <inkml:trace contextRef="#ctx0" brushRef="#br0" timeOffset="-159995.68">22994 13054 0,'-22'100'16,"-48"122"15,-92 443-15,23-282 0,-23-101-1</inkml:trace>
  <inkml:trace contextRef="#ctx0" brushRef="#br0" timeOffset="81904.14">17465 5233 0,'0'-20'78,"23"20"-31,23 0-31,24 0-1,115 20 32,-46-20-31,-46 0-1,-2 0 1,-21 0 0,0 0-1,45 0 1,-22 0 0,-47 0-16,47 0 15,-47 0 1,24 0-1,-25 0 1,3 0 0,113 0 15,-68 0-15,-25 0-1,-20 40 1,-3-40-1,71 0 1,-23 0 0,-24 0-1,23 21 1,1-21 0,-70 0-1,70 0 1,-24 0-1,23 0 1,47 60 15,-46-60-15,69 0 0,-93 0-1,163 0 1,-70 40-1,-139-40 1,69 0 0,-45 0-1,23 0 1,-24 0 0,-70 0 46,-22 0-62,-47-19 16,1 19-1,-1 0 1,-46 0 15,1-61-15,-24 61-1,-47 0 1,-68-41 0,161 41-1,24 0 1,-1 0 0,1 0-1,68 0-15,-67 0 16,-3-40-1,1 40 1,1 0 0,-47 0 15,48 0-15,-2-40-1,-1 40 1,26 0-1,-25 0 1,-115 0 0,138 0-1,-91 0 1,68 0 0,-23 0-1,24 0 1,-1 0-1,0 0 1,1 0 0,-23 0 15,22 0-15,1 20-1,45 21 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5-27T07:54:41.79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3495 1517 0,'0'-35'32,"0"-1"-1,-18 1 31,-17 35-46,0 0 0,-36 35-1,36 1 1,35 17-1,-35-53-15,35 53 16,0-1 0,53 1-1,0-53 1,17 36 0,36-36-1,0-36 1,-106-17-1,0-17 1,-18-18 0,-17 52-1,0 36 1</inkml:trace>
  <inkml:trace contextRef="#ctx0" brushRef="#br0" timeOffset="290.26">23460 1252 0,'17'36'31,"-17"34"-15,0 1-16,36 88 15,-36 70 1,53-70 0,-53-54-1</inkml:trace>
  <inkml:trace contextRef="#ctx0" brushRef="#br0" timeOffset="7018.25">8643 2434 0,'0'-35'16,"0"0"31,-18 35 15,18-36-62,-35 36 16,0-35 31,0 35-32,-1-35 1,1 35 15,35-35-15,-35 35-1,-1 0 1,1-36 15,0 36-15,0 0 0,-1 0 15,1 0-16,0 0 1,0 0 15,-1 0-15,19 0 0,-19 0 15,1 0 16,0 0-16,0 0 0,35 18-15,-36-18-16,1 0 62,35 35-46,-35-35 0,35 18-1,-36-18 1,1 0 31,35 35-32,-35-35 1,35 35 0,-35 1 30,-1 17-14,36-36 15,-35-17-32,35 35 32,-35 18-31,35-35 15,-36-18-15,36 35 15,-35 18 0,35-35 0,-35-18-31,35 35 32,0 0-17,-35 1 16,35 34 1,0-34-17,0-19 1,-36-17 0,36 35-1,0 36 1,0-53-1,0 17 1,0 0 0,0 36-1,0-18 1,0-18 0,0 18-1,0-18 1,0 18-1,0 0 17,0 0-17,0-18 1,18 0 0,17-35-1,1 36 1,-1 34-1,0-34 1,0-36 0,1 0 15,-1 0-15,18 0-1,-18 0 1,0 0-1,1 0 1,-1 0 15,-35-18-15,35 18 0,1-35-1,-1 35 1,0-36-1,0 36 1,-35-35 0,36 35-1,-19-35 1,19 0 0,34-1-1,1 1 1,-36 0-1,-35-1 17,18 36-17,-18-35 1,0 0-16,35 0 16,18-1-1,-53-17 1,53 0-1,-18 18 1,-35 0 0,35 0-1,-35-1 1,36 1 0,-1 0-1,-35 0 1,35-1-1,-35 1 32,0 0-31,35 35 0,-35-36-1,0 1 1,0 0-1,36 0 1,-36-1 15,0 1-15,0 0 0,0-18-1,0 18 1,0-1-1,0 1 17,-18 0-17,-17-1 1,35 19 0</inkml:trace>
  <inkml:trace contextRef="#ctx0" brushRef="#br0" timeOffset="14422.38">11712 3669 0,'0'0'0,"-35"0"47,0 0-16,52 0 78,19 0-93,17 0 0,35 0-1,-18 0 1,18-18-1,-17 18 1,-36 0 0,1 0-1,-19 0 17,18 0-32,36 0 15,-18 0 16,0 0-15,35 0 0,-53 0-1,1 0 17,17 0-17,-1 0 1,19 0-1,-53 0 1,17 0 0,0 0 15,36 0-31,-18 0 16,17 0-1,-52 0 1,17 0-1,0 0 1,1 0 0,-1 0-1,0 0 1,1 0 0,-1 0-1,0 0 1,0 0-1,1 0 1,-1 0 15,0 18 1</inkml:trace>
  <inkml:trace contextRef="#ctx0" brushRef="#br0" timeOffset="17130.16">13335 3704 0,'18'0'62,"17"0"-46,124 0 31,-89 0-16,1 0-15,-54 0-16,72 35 15,-36-35 1,35 0-1,0 36 1,35-36 0,-52 35-1,-18-35 1,53 53 0,-36-53-1,18 0 1,-17 0-1,0 0 1,-1 0 15,36 0-15,-35 0 0,-54 0-1,107 0 1,-1 0-1,-17 0 1,-18 0 0,18 0-1,-18-35 1,18 35 0,-53 0-1,17 0 1,1 0-1,0 0 1,34-36 15,-52 36-15</inkml:trace>
  <inkml:trace contextRef="#ctx0" brushRef="#br0" timeOffset="49028.32">17321 4251 0,'-35'0'0,"88"0"78,0 0-78,35 0 16,230 0 15,-177-35-16,-106 35 1,0 0 0,-52 0 31,17 17-47,-124-17 15</inkml:trace>
  <inkml:trace contextRef="#ctx0" brushRef="#br0" timeOffset="49643.81">17321 4251 0,'-35'-35'32,"53"52"14,35 36-30,-53-17 0,70 16-16,-70 1 15,53 36 1,18 34 0,-18-52-1,-18-18 1,0-53-16,0 0 62,-35-36-62,0-34 16,71-107 0,-36 71-1,18 1 1,-53 52 15,35 53-31,-35-36 16,0 1 15</inkml:trace>
  <inkml:trace contextRef="#ctx0" brushRef="#br0" timeOffset="51126">18521 4621 0,'35'0'140,"0"0"-124,18-17-1,-17 17 1,-36-36-16,35 36 16,-35-35-1,35 0 1,-35 0-16,0-1 31,-17 36 16,-19 0-31,19 0 15,-19 0-15,1 18-1,0 17 1,35 18-1,0-18-15,-53 36 16,53-18 0,0-18-1,0 1 1,35-1 0,0-35 15,1 35-16,-1-35-15,-17 0 32,17-35-17,0-18 1</inkml:trace>
  <inkml:trace contextRef="#ctx0" brushRef="#br0" timeOffset="52307.38">18962 4233 0,'-18'0'15,"-17"18"1,35 17 15,0 1 16,18-36-16,17-18-15,35-53 31,-70 18-16,0 18-15,0 0-1,0 0 1,0-1 15,-17 36 1,-19 0-17,1 0 48,18 0-32,17 18-15,0 17-1,35-35 95,0 0-95,0 0 1,-35-17-16,36 17 15,-1 0 1,-35 17 15,35-17-15,-35 36 0,0-1-1,0-18 1,0 19-1,0-1 17,53-35-1,0 0-15,-18 0-1,-35-18 1</inkml:trace>
  <inkml:trace contextRef="#ctx0" brushRef="#br0" timeOffset="53058.54">19279 3634 0,'-35'0'31,"35"-18"-15,18 18 15,88-53 16,-71 106-16,-35-18-15,0 1 0,-35-1 15,35 0-15,-36 0-1,36 1-15,-35-1 16,53-35 31,52 0-32,-52 0 1,52 0 0,-34 0-1,-1 0 1</inkml:trace>
  <inkml:trace contextRef="#ctx0" brushRef="#br0" timeOffset="57155.68">20108 4568 0,'71'0'78,"-18"0"-47,-18-17-31,0 17 31</inkml:trace>
  <inkml:trace contextRef="#ctx0" brushRef="#br0" timeOffset="57337.35">20144 4692 0,'0'0'15,"0"35"-15,53-35 16,-36 0-1,71-17 1,-70 17 0</inkml:trace>
  <inkml:trace contextRef="#ctx0" brushRef="#br0" timeOffset="58269.4">20937 4710 0,'0'0'0,"18"0"47,17 0-31,-35-18-16,71-53 31,-71-70 0,0 18 1,0 88-17,-18 35 1,-17 0 78,35 17-94,0 18 15,0 1 16,0 34-15,0-34-16,0-1 0,0 18 16,35-18-1,-35 36 1,18-71 0,-18 35-1,35-35-15,0 0 31,1-35-15,-1 35 0,-35-36-1</inkml:trace>
  <inkml:trace contextRef="#ctx0" brushRef="#br0" timeOffset="59135.18">20937 4004 0,'-35'18'31,"35"17"-15,0 0 15,-35 36 1,35-89 30,0-17-46,0 0-1,0-1 1,17 36 0,-17-35 15,36 35 16,-1 0 0,0 35-16,1 1 0,-1-36-15,-35 35-1,35-35 1,0 35 0</inkml:trace>
  <inkml:trace contextRef="#ctx0" brushRef="#br0" timeOffset="60502.7">22013 4322 0,'0'-36'62,"-17"36"-46,-19 0 0,1 0-1,0 0 16,-36 53 32,71 35-16,18-17 0,35-71-32,0 0 1,0 0 0,-18 0-1,0 0 1,1-71-1,-36 1 1,35 35 15,-35-1-15,0 1 0,0 0-1,-18-1 1,18-16-1,-17 52-15,17-53 16,-53 17 0,17 1-1,1 0 1,0-1 0,17 36-1,-17 0 1,0 0-1,-1 0 1,1 0 15,0 18-15,35 53 0</inkml:trace>
  <inkml:trace contextRef="#ctx0" brushRef="#br0" timeOffset="61135.38">21802 4851 0,'0'0'15,"17"0"32,54 0-31,193 0 31,-52-36-1,-177 36-14,1 0-1</inkml:trace>
  <inkml:trace contextRef="#ctx0" brushRef="#br0" timeOffset="62081.65">22013 5398 0,'-35'0'32,"0"0"-1,17 0-15,-17 0-1,-18 35 1,35-35-1,18 35 1,-70 0 15,70 1-15,0-1 0,17 0 15,36-35-16,0 0 1,-17 0 0,-1 0-1,-35-17 1,35 17 0,-35-36-1,35 36 1,-35-35-1,36 17 1,-36-17-16,0-35 16,0 17-1,0 17 1,-18 36 0,-17-35-1,35 0 1,-36 17-1,1 18 1,-35-53 31,34 53-31,1 0-1,35 18 32</inkml:trace>
  <inkml:trace contextRef="#ctx0" brushRef="#br0" timeOffset="62587.33">22102 5292 0,'0'-18'47,"17"18"-31,18 0-16,1 0 31,-1 0-15,0 35-16,-35-17 15,36 53 1,-36-19 0,0-16-1,-18-1 17,-17-35-17,-1 35 1,36-52 15,18-19-15</inkml:trace>
  <inkml:trace contextRef="#ctx0" brushRef="#br0" timeOffset="63006.21">22490 5274 0,'-18'0'47,"-17"0"-31,17 0-1,-17 0 1,35 18 0,-36 17-1,1 0 1,35 1 0,0 16-1,18-16 1,70-36-1,-35 0 1,0 0 0,-18 0-1</inkml:trace>
  <inkml:trace contextRef="#ctx0" brushRef="#br0" timeOffset="67703.47">22525 4233 0,'0'36'157</inkml:trace>
  <inkml:trace contextRef="#ctx0" brushRef="#br0" timeOffset="68841.53">22401 4269 0,'0'35'109,"71"-35"-93,17-18 31,-53-17-31,-35 0-1,36-1 16,-36 1 32,-18 35-1,-17 0-30,0 0-1,-1 0 0,36 18-15,-35-18-16,35 35 15,-35-35 1,35 35 0,0 1-1,-36-1 1,36 0 0,0 0-1,0 1 1,18-36-1,17 35 17,1 0-17,-1-35 1,0 0 0,0 0-1,1-17 16</inkml:trace>
  <inkml:trace contextRef="#ctx0" brushRef="#br0" timeOffset="70085.37">22860 4075 0,'0'-36'109,"18"36"-93,-18-35 0,35 0-1,-35-1 16,0 1-15,0 0 0,0 0-1,-18 35 17,-17-36-17,0 36 32,35 18-31,-36-18-16,36 35 31,0 1 0,0-1-15,18-35 46,17 0-46,-35-18-16,89-17 16,-54 35-1,0 0 16,-17 0-15,17 0 15,-35 18 1,0 17-1,0 0-16,0-17 17,35-18 15,1 0-16,-1 0 0</inkml:trace>
  <inkml:trace contextRef="#ctx0" brushRef="#br0" timeOffset="70825.02">23178 3475 0,'0'-35'16,"17"35"15,18-36-15,1 89 30,-36 18-14,-18-36-1,18 0-15,-35-35-1,35 36 1,0-1-1,17-35 17,19 0-17,-1 0 1,-17 0 0,17 0-1</inkml:trace>
  <inkml:trace contextRef="#ctx0" brushRef="#br0" timeOffset="71710.17">23319 4745 0,'17'0'47,"54"-53"-31</inkml:trace>
  <inkml:trace contextRef="#ctx0" brushRef="#br0" timeOffset="72095.8">23495 4568 0,'0'-35'16,"0"88"77,0 0-93,0 35 16,35 0-16,-35-35 16,36 71-1,-36-89 1,0-53 31</inkml:trace>
  <inkml:trace contextRef="#ctx0" brushRef="#br0" timeOffset="72356.09">23354 4780 0,'35'0'47,"0"0"-47,1 0 15,17 0-15,52 0 16,-34-35-16,0 35 16</inkml:trace>
  <inkml:trace contextRef="#ctx0" brushRef="#br0" timeOffset="72988.25">24306 4604 0,'-17'-36'15,"17"1"17,0 53 61,0 17-93,0 0 16,0 1-16,17-1 16,36 36-1,-35-1 1,-18 1-1,0 17 17,-35-88 46,-1 0-63,1 0 17,35-18-32,0-17 15</inkml:trace>
  <inkml:trace contextRef="#ctx0" brushRef="#br0" timeOffset="73438.05">24236 4233 0,'0'18'31,"-35"17"-31,35 1 16,0-1-16,0 0 15,-36 0 1,36-70 31,0 0-47,0-36 15,18 36 1,17 35 15,0 0-15,1 0 0,-1 18-1,18 35 1,-18-1-1,-35 19-15</inkml:trace>
  <inkml:trace contextRef="#ctx0" brushRef="#br0" timeOffset="74337.78">25135 4445 0,'0'0'0,"0"-35"31,-35 35-31,-18-71 47,-70 89 0,17 88-16,106-1 1,53-69-17,0-36 1,17 0 0,36-53 15,-35 0-16,-71-18 1,0 1 0,0-89-1,-18 53 1,-52 71 0,17-18-1,0 53-15,17 0 16,1 0-1,35 18 1,0 70 0</inkml:trace>
  <inkml:trace contextRef="#ctx0" brushRef="#br0" timeOffset="74771.03">24959 4974 0,'0'0'0,"71"0"47,-18 0-31,17 0-1,18 0-15,18-17 0,0 17 16,88-53 0,-88 53-1,-124 0 17</inkml:trace>
  <inkml:trace contextRef="#ctx0" brushRef="#br0" timeOffset="75352.47">25153 5609 0,'-35'0'16,"35"-17"-16,-35 17 31,35-36-31,-36 36 16,-17 0-1,0 0 1,0 0 0,1 36-1,52-1-15,0 0 16,0 18 0,0 0-16,52-53 31,19 35-16,0-52 1,17-36 0,-53-71-1,-35 54 1,-35-1 0,-89-35-1,89 71 1,0 0-1,35 88 17</inkml:trace>
  <inkml:trace contextRef="#ctx0" brushRef="#br0" timeOffset="75953.38">25241 5362 0,'0'18'31,"36"-18"-15,-36 18-1,35-18-15,-35 70 16,35-17 0,0-18-1,54-52 17,-89-36-17,35-53-15,-35 35 16,0 36 15,-18 35-15,18 71 15,0 52-15,0-35-1,35 0 1,-35-17-1,0 0 1,0-36-16,0 18 16,0-18-1,-52-35 17,-1 0-32,-18 0 15,36 0 1,0-18 31</inkml:trace>
  <inkml:trace contextRef="#ctx0" brushRef="#br0" timeOffset="76922.03">25471 4251 0,'17'-35'93,"54"-1"-77,-36 1 0,-35 0-1,0 0 1,-53-36 31,18 89 0,0 52-32,-1-17 1,-17 0 0,53 35-1,53 36 1,0-71-1,18-53 1,-1 0 0,-34 0-1,-1-18 1</inkml:trace>
  <inkml:trace contextRef="#ctx0" brushRef="#br0" timeOffset="77987.45">25788 4022 0,'0'-36'16,"0"1"62,0 0-62,0 0 15,18 35-16,-18-36 1,0 1 0,0 0-1,-18 35 1,18-36 0,-35 36-16,0 0 15,35-17 1,-36 17 15,1 17-15,35 19-1,0-19 17,18-17-1,17 0-31,0-17 31,0 17-15,1 0-16,-36-36 15,35 36 1,0 0 0,1 0-1,-36 18 48,35-18-48,-35 35 1,0 1 15,0-1-15,0 0 15,0 0 0,0 1 16,35-36-47,0 0 31,1 0-15,-19 0 0,-17-18-1</inkml:trace>
  <inkml:trace contextRef="#ctx0" brushRef="#br0" timeOffset="78717.03">26053 3440 0,'0'-36'16,"0"1"0,17 35-1,19 0 1,-1 0 0,-35 18 15,-18 105 16,-17-52 0,158-71-1,-70 0-46,-53-18 16</inkml:trace>
  <inkml:trace contextRef="#ctx0" brushRef="#br0" timeOffset="80948.45">26688 4498 0,'0'-35'31,"0"-1"-16,0 54 17,0 17-17,0 18-15,0 0 16,53 18-16,-53-1 16,0 18 15</inkml:trace>
  <inkml:trace contextRef="#ctx0" brushRef="#br0" timeOffset="81132.97">26582 4727 0,'0'-35'31,"35"35"-31,0 0 16,18-53-16,0 53 15,124 0 1,-142-35 0</inkml:trace>
  <inkml:trace contextRef="#ctx0" brushRef="#br0" timeOffset="81397.25">27270 4357 0,'0'17'31,"0"19"-31,0-1 16,0 18-16,0-18 16,35 36-1,-35-1 1,0-17 0</inkml:trace>
  <inkml:trace contextRef="#ctx0" brushRef="#br0" timeOffset="81730.1">27499 4410 0,'-53'17'31,"0"36"-16,0 0 1,53-18 47,18 1-48,17-1 16,0-35 1,1 0-17</inkml:trace>
  <inkml:trace contextRef="#ctx0" brushRef="#br0" timeOffset="82230.28">27287 4004 0,'0'0'0,"-17"0"16,17 18 0,-36-18-16,36 70 15,0-52 1,-52 35-1,52-106 17,17 0-17,36 0 1,-53 0 0,35 53-1,-17 0 1,53 18-1,-36-1 1,0-17 0,0 53-1</inkml:trace>
  <inkml:trace contextRef="#ctx0" brushRef="#br0" timeOffset="83030.95">28381 4322 0,'0'0'0,"0"-36"15,-35 36 1,-18-35 15,-141 106 16,141 105 15,247-158-15,-124-107-31,1 19 0,-71 35-16,0-18 15,0-53 1,-35-53-1,-53 88 1,17 36 0,18 0-1,18 53 1,-1 52 15</inkml:trace>
  <inkml:trace contextRef="#ctx0" brushRef="#br0" timeOffset="83667.19">28628 4304 0,'53'0'78,"0"0"-78,-18-18 31,0-140 16,-141 122 0,36 54-31,17 123 15,18-70-16,35-1 1,17 1 0,36-18-1,35-53 1,-17 0 0,0-36-1,-71 1 1</inkml:trace>
  <inkml:trace contextRef="#ctx0" brushRef="#br0" timeOffset="84255.37">28945 3986 0,'18'0'47,"17"-70"-31,-35 17-1,36 53-15,-36-53 16,0 0-16,-18 0 16,-17 53 15,-18 0-15,88 0 46,0 0-46,1 0-1,-1 0 1,0 35 0,-35 1-1,0-19 1,0 54-1,0-18 1,35-53 0,18 0-1,0 0 1,-17 0 0</inkml:trace>
  <inkml:trace contextRef="#ctx0" brushRef="#br0" timeOffset="84699.3">29298 3281 0,'0'0'0,"0"-35"16,18 35-16,17 0 15,-35 35 1,35 53 15,-52 18-15,-54-36-1,36-34 1,88 17 15,-18-53-31,71 0 16,-35 0-1</inkml:trace>
  <inkml:trace contextRef="#ctx0" brushRef="#br0" timeOffset="85277.28">28240 4939 0,'18'0'46,"34"0"-30,248-53 0,-17 53-1,-37-35 1,-228 35 0</inkml:trace>
  <inkml:trace contextRef="#ctx0" brushRef="#br0" timeOffset="85922.07">28504 5609 0,'-35'0'16,"-18"-17"0,-35 17-1,53 0-15,0 0 16,-36 17-1,36 71 1,-18 18 0,53-35-1,35-18 1,36-53 0,-1 0-1,36-141 1,-71 35-1,-35-18 17,-35 1-17,-36 35 1,-34 88 0,69 0-16,36 17 46</inkml:trace>
  <inkml:trace contextRef="#ctx0" brushRef="#br0" timeOffset="86376.42">28628 5433 0,'53'0'47,"0"0"-47,17 0 16,-17 0-16,0 0 15,-18 0 1,18 0-1,-70 35 17,-36 0-17,18-35-15,-54 106 16,54-35 0,0-36-1,35 0 1,17-35-1,160 0 1,-107-17 15,-17-19-15</inkml:trace>
  <inkml:trace contextRef="#ctx0" brushRef="#br0" timeOffset="96868.28">19491 7373 0,'0'0'15,"53"0"32,-18 0-31,-17 0-16,52 0 15,19 0 17,-54 0-32,18-18 31</inkml:trace>
  <inkml:trace contextRef="#ctx0" brushRef="#br0" timeOffset="97116.62">19456 7602 0,'0'0'0,"35"36"47,0-36-47,18 0 16,-18 0-16,54 0 15,-19-18 1</inkml:trace>
  <inkml:trace contextRef="#ctx0" brushRef="#br0" timeOffset="103595.37">22543 1552 0,'70'0'78,"-17"-17"-78,35 17 16,0-71-16,71 36 31,-247 52 32,17 19-48,36-1 17</inkml:trace>
  <inkml:trace contextRef="#ctx0" brushRef="#br0" timeOffset="103943.95">22595 1623 0,'53'53'47,"-53"-18"-47,53 0 16,-53 18-16,53 0 0,18-18 15,-54 36 17,-17-89-1,53-17-31,-53 0 16,0-124-1,0 53 1,0 36-1,18 70 1</inkml:trace>
  <inkml:trace contextRef="#ctx0" brushRef="#br0" timeOffset="104275.3">24201 1552 0,'70'0'31,"-52"0"-31,35-17 16,-36 17-16,19 0 15</inkml:trace>
  <inkml:trace contextRef="#ctx0" brushRef="#br0" timeOffset="104427.39">24218 1764 0,'71'0'31,"17"-18"-31</inkml:trace>
  <inkml:trace contextRef="#ctx0" brushRef="#br0" timeOffset="104675.72">24800 1305 0,'0'18'31,"0"17"-15,0 0-16,18 1 16,-18 34-1</inkml:trace>
  <inkml:trace contextRef="#ctx0" brushRef="#br0" timeOffset="104837.28">24730 988 0,'0'0'0,"-36"0"16,54 17 15,35 36-31,-18-53 16</inkml:trace>
  <inkml:trace contextRef="#ctx0" brushRef="#br0" timeOffset="105229.92">25277 1217 0,'-36'-35'32,"1"35"-32,-36 35 31,71 0-31,-35 36 15,35-36 1,35 0 15,71-52-15,-35-89 0,-36 35-1,-35-17 1,-123-70-1,105 158 1,-17 0 0,35 88-1</inkml:trace>
  <inkml:trace contextRef="#ctx0" brushRef="#br0" timeOffset="105563.59">25523 988 0,'-17'0'32,"-18"53"-17,35 17 1,0-34-1,88 16 1,-88-16 0,53-36-16,0-18 15,-53-88 1,0 36 0,0-18-1,-106-1 1,70 89 15</inkml:trace>
  <inkml:trace contextRef="#ctx0" brushRef="#br0" timeOffset="105757.65">25559 758 0,'0'0'16,"-18"0"-16,18 36 31,18 140-15,70 18-1,-17-53 1,-71-88-16</inkml:trace>
  <inkml:trace contextRef="#ctx0" brushRef="#br0" timeOffset="105941.16">25329 1605 0,'89'0'31,"-1"0"-31,18-35 16,194 0-1,-248 35 1</inkml:trace>
  <inkml:trace contextRef="#ctx0" brushRef="#br0" timeOffset="106292.22">25594 1905 0,'0'0'16,"-35"0"-1,-1 35 1,-16 36 0,52-18-1,0-18 1,17-35-1,71 0 1,-17-88 0,-71 0-1,0-18 1,-18 53 0,-17 53-16,0-35 15,35 52 1</inkml:trace>
  <inkml:trace contextRef="#ctx0" brushRef="#br0" timeOffset="106557.51">25753 1817 0,'35'-18'0,"0"18"16,-17 0-16,17 0 15,36 35 1,-71 1 0,0 52-1,-18-35 1,-35-18 0,53-53-1,71-52 1,-36 17-1</inkml:trace>
  <inkml:trace contextRef="#ctx0" brushRef="#br0" timeOffset="106726.06">26070 1746 0,'-53'53'32,"53"0"-17,0 0 1,18-18-1,53-35 1,17 0 0</inkml:trace>
  <inkml:trace contextRef="#ctx0" brushRef="#br0" timeOffset="106928.27">26494 1058 0,'0'18'31,"17"53"-31,-17-19 16,71 72-1,-71-1 1,0-52-16</inkml:trace>
  <inkml:trace contextRef="#ctx0" brushRef="#br0" timeOffset="107073.92">26370 1341 0,'88'-36'31,"-17"36"-31,-18-35 16,0 35-16</inkml:trace>
  <inkml:trace contextRef="#ctx0" brushRef="#br0" timeOffset="107374.14">26846 1058 0,'-35'0'0,"53"71"47,-18-18-31,70 17-16,-34 54 16,-36-36-1,0 18 1,-36-106-1,-34 0 1,17-18 0,18 18-1,35-35 1</inkml:trace>
  <inkml:trace contextRef="#ctx0" brushRef="#br0" timeOffset="107755.7">27605 900 0,'0'0'16,"-35"0"-16,-1 0 15,36 17 1,-35 19-16,35 34 16,0-35-1,0 1 1,18-36 15,35-89-15,-18-16-1,-35 52 1,-35-36 0,-1 54-1,1 53 1,35 17 0</inkml:trace>
  <inkml:trace contextRef="#ctx0" brushRef="#br0" timeOffset="108072.87">27817 794 0,'-18'0'31,"18"35"-31,0 0 16,0 1-1,0 17 1,18-53 0,-18 35-16,35-35 15,18-53 1,-18 18 0,-53-107-1,-17 142 1,0 0-1</inkml:trace>
  <inkml:trace contextRef="#ctx0" brushRef="#br0" timeOffset="108261.37">27834 529 0,'0'0'15,"0"88"17,0-17-32,18 17 15,-18 71 1,0 17 0</inkml:trace>
  <inkml:trace contextRef="#ctx0" brushRef="#br0" timeOffset="108455.86">27446 1393 0,'0'36'16,"124"-36"-1,-19 0-15,19-53 16,105 0-1,-123 53 1</inkml:trace>
  <inkml:trace contextRef="#ctx0" brushRef="#br0" timeOffset="108804.9">27640 1764 0,'-35'0'16,"35"53"0,-35 0-16,35-36 15,0 19-15,0-1 16,0 0-1,35-35 1,35-53 0,-34-17-1,-36-1 1,-36 1 0,-34 34-1,35 1 1,35 53-1</inkml:trace>
  <inkml:trace contextRef="#ctx0" brushRef="#br0" timeOffset="109154.48">27869 1693 0,'53'36'16,"-17"17"0,17-1-1,-18-52 1,0 0 0,-35-17-16,18-36 15,-18 18 1,0-1-1,53 54 17,-53 17-17,0 36-15,0 17 16,0-17 0</inkml:trace>
  <inkml:trace contextRef="#ctx0" brushRef="#br0" timeOffset="109408.81">28840 670 0,'0'141'31,"0"-88"-31,0 18 0,0 35 16,0-18 0</inkml:trace>
  <inkml:trace contextRef="#ctx0" brushRef="#br0" timeOffset="109555.4">28575 988 0,'106'-35'31,"-36"-1"-15,54 36-16,-54 0 0,-17 0 15</inkml:trace>
  <inkml:trace contextRef="#ctx0" brushRef="#br0" timeOffset="110404.98">29228 741 0,'0'-35'0,"35"35"15,-35 70 32,0-17-47,0 0 16,0 0-16,0-18 15,0 0 1,0 1-16,35-1 16</inkml:trace>
  <inkml:trace contextRef="#ctx0" brushRef="#br0" timeOffset="110636.14">29528 776 0,'0'0'16,"-159"124"30,370-1 1,-140-123-31</inkml:trace>
  <inkml:trace contextRef="#ctx0" brushRef="#br0" timeOffset="111036.31">30004 776 0,'-18'0'15,"-35"-35"1,0 35 0,53 17-16,-35-17 15,35 71-15,-35 0 16,35-36 0,17-35-1,36 0-15,35 0 31,-35-124-15,-53 89 0,0-35-1,-88-1 1,18 36 0,34 70-1,36 0-15</inkml:trace>
  <inkml:trace contextRef="#ctx0" brushRef="#br0" timeOffset="111404.34">30233 829 0,'-18'0'15,"18"18"17,0 17-17,0 0-15,0 1 16,53 16 0,-17-52-1,17 0 1,-1 0-16,-16-105 15,-36-1 1,0-18 0,-36 89-1,-87 0 1,70 52 15</inkml:trace>
  <inkml:trace contextRef="#ctx0" brushRef="#br0" timeOffset="111620.75">30233 441 0,'0'0'0,"0"18"15,18 35 1,52 141-1,-34 0 1,-36-53 0,0-106-16</inkml:trace>
  <inkml:trace contextRef="#ctx0" brushRef="#br0" timeOffset="111819.2">29898 1288 0,'123'-36'32,"-70"36"-32,0 0 15,53 0 1,0 0-1,-88 0 1</inkml:trace>
  <inkml:trace contextRef="#ctx0" brushRef="#br0" timeOffset="112185.3">29880 1623 0,'0'0'0,"-106"106"31,71-53-15,35-1-1,0-16 1,18-36-16,52 0 15,-17-36 1,-17-69 0,-36-36 15,-53 17-31,-18 71 16,36 53-1,35 18 1,0 17-1</inkml:trace>
  <inkml:trace contextRef="#ctx0" brushRef="#br0" timeOffset="112535.1">30145 1499 0,'123'-17'32,"-70"17"-32,-17 0 0,-1 0 15,0 0 1,-88 0 15,18 17-15,-18 19-1,18 34 1,35-35 0,17-35-1,19 0 1,34-35 0,-52 35-1,17-35 1</inkml:trace>
  <inkml:trace contextRef="#ctx0" brushRef="#br0" timeOffset="113184.57">29139 123 0,'0'53'16,"0"-17"-16,0-1 15,-35 0-15,35 36 16,71-301 78,-36 230-63,141 89 0,-105-54-15,-53-35-16,35 53 15</inkml:trace>
  <inkml:trace contextRef="#ctx0" brushRef="#br0" timeOffset="114366.7">26829 617 0,'0'0'0,"-71"0"47,71 36-32,-35-36-15,35 53 16,-35-53-1,35 35-15,0-53 63,17 18-47,-17-53-16,88-17 31,-35 70-16,-17 0 1,-1 17 0,36 19-1</inkml:trace>
  <inkml:trace contextRef="#ctx0" brushRef="#br0" timeOffset="115515.86">24518 811 0,'0'-35'32,"-53"53"-1,53 35-16,-35-18 1,35-70 47,18-1-63,-18-52 31,35 88 0,0 0-15,36 18-1,-36-18 1,18 0 0,-18 0-16</inkml:trace>
  <inkml:trace contextRef="#ctx0" brushRef="#br0" timeOffset="139918.19">12030 3986 0,'-36'0'16</inkml:trace>
  <inkml:trace contextRef="#ctx0" brushRef="#br0" timeOffset="141474.6">11748 3916 0,'-36'0'47,"54"17"156,-18 19-172,35-36-31,-35 35 31,35-35-15,-35 35-16,36-35 31,-36 36-31,35-36 16,-35 35-1,35-35 1,1 35 15,-1-35-15,0 0-1,-35 35 17,18-35-17,17 0 1,0 0 0,1 36-1,-1-36 16,0 0 1,0 0-17,1 0 1,-1 0 0,0 0-1,1 0 32,-1 0-31,0 0 15,18 0 0,-53-18-15,35 18-1,1 0 32,-1-35-31,18 35 0,-18 0-1,-35-35 63,35 35 32,-35-36-63,36 36-32,-36-35 1,35 35 93,-35-35-109,0 52 63,-35-17-63</inkml:trace>
  <inkml:trace contextRef="#ctx0" brushRef="#br0" timeOffset="142075">12647 3916 0,'35'0'125,"1"0"-125,-1-18 16,0 18-16,0 0 15,1 0-15,34 0 16,-34 0 0,-1 18 62,-35 17-63,0 0 1,0 1 0,0-19 15,-18-17-15,18 36-1,0 34 1,0-17-1,36-53 1,-1 0-16</inkml:trace>
  <inkml:trace contextRef="#ctx0" brushRef="#br0" timeOffset="156300.99">19315 4322 0,'0'17'32,"-36"36"-17,1-18-15,35 1 16,-35-36 0,70-36 30</inkml:trace>
  <inkml:trace contextRef="#ctx0" brushRef="#br0" timeOffset="158826.75">17127 635 0,'0'0'0,"-35"0"0,0 0 31,0 0-31,-1 0 32,19 0-17,-36 35 1,17 18 0,1 106 30,176-106-14,-35-124-1,-71-35 0,-35 71-31,-17-35 16,-19 70 15</inkml:trace>
  <inkml:trace contextRef="#ctx0" brushRef="#br0" timeOffset="159111.46">17039 512 0,'0'52'47,"0"-16"-31,0 17-16,35 35 15,-35-18-15,0 72 16,0-90-16,0-16 16,36-1 15</inkml:trace>
  <inkml:trace contextRef="#ctx0" brushRef="#br0" timeOffset="159441.65">17463 847 0,'70'0'31,"-17"0"-31,0 0 15,-18 0 1</inkml:trace>
  <inkml:trace contextRef="#ctx0" brushRef="#br0" timeOffset="159607.21">17480 1023 0,'0'0'0,"71"0"47,-18 0-47,0 0 15,35 0-15</inkml:trace>
  <inkml:trace contextRef="#ctx0" brushRef="#br0" timeOffset="160062">17992 1005 0,'17'0'31,"19"0"-31,-1 0 15,35-17 1,-34 17 0,-36-35-16,0-1 31,-18 19-15,-17-19-1,0-17 1,-1 53-1,1 36 1,-71 87 0,71-52-1,-18 17 1,123-18 0,54-70-1,35 0 1,-18-17 15</inkml:trace>
  <inkml:trace contextRef="#ctx0" brushRef="#br0" timeOffset="161072.28">18362 776 0,'0'0'0,"18"0"46,35 0-30,0 0 0,-53-18-1,52 18-15,-16-17 16,-36-18 0,0-1-1,-18 36 157,18-35-63,-35 35-77,0 0-1,-1 0 0,1 18 0,88-18 32,-35 0-63,17 0 16,35 0-1,-17 0 1,-53 35 15,0 0-15,0 0-1,0 1 17,36-36-32,34 0 15,-52 0 1,52-18-1</inkml:trace>
  <inkml:trace contextRef="#ctx0" brushRef="#br0" timeOffset="161660.37">18785 212 0,'0'0'0,"0"-36"16,36 36-1,70 0 17,-124 230 14,-70-142-14,246-53-1,72-52 16</inkml:trace>
  <inkml:trace contextRef="#ctx0" brushRef="#br0" timeOffset="164186.84">19315 1182 0,'17'0'47,"19"0"-31,-36 35-1,0 18 1,0-18 0,-53-52 30</inkml:trace>
  <inkml:trace contextRef="#ctx0" brushRef="#br0" timeOffset="164852.29">19791 1076 0,'17'0'47,"36"-53"-32,0 18 1,-53-18 0,0-35-1,0-18 1,-35 35 0,0 36-1,-1 35 1,-16 0-1,-37 53 1,54 0 0,35-18-1,35-35 17,1 0-32,34 0 15,36-70 1,-35 70 15,-36 0-15,-35 17-1,0 36 1,0 18 0,35-18-1,0-18 1,1-35-1,17 0 1,0 0 0,-18 0-1</inkml:trace>
  <inkml:trace contextRef="#ctx0" brushRef="#br0" timeOffset="165273.81">20179 423 0,'0'0'0,"0"-35"16,18 35 0,17 0-1,0 0-15,0 0 16,1 18-16,-36 52 16,0-17 15,-36-18-16,1 1 1,53-1 15,52-35-15,1 0 0</inkml:trace>
  <inkml:trace contextRef="#ctx0" brushRef="#br0" timeOffset="165519.1">20726 811 0,'0'0'15,"53"0"17,17 0-32,-17 0 15</inkml:trace>
  <inkml:trace contextRef="#ctx0" brushRef="#br0" timeOffset="165717.56">20743 953 0,'53'0'31,"0"0"-16,-18-18 1,36 18 0</inkml:trace>
  <inkml:trace contextRef="#ctx0" brushRef="#br0" timeOffset="166017.76">21096 741 0,'0'-18'31,"53"18"-31,18 0 16,-36 0-1,0 0 1,-35 71-16,0-18 15,-35-18 17,0-35-17,-1 0 1,36-18 0,18-17-16</inkml:trace>
  <inkml:trace contextRef="#ctx0" brushRef="#br0" timeOffset="166252.14">21431 617 0,'0'0'0,"-70"0"31,70 18-15,-36-18-16,36 53 0,0-18 15,0 53 17,53-52-17,18-36 1,-53 0-16</inkml:trace>
  <inkml:trace contextRef="#ctx0" brushRef="#br0" timeOffset="166551.01">21625 318 0,'18'0'31,"17"17"-16,-35 71 1,0-52-16,0-1 16,-35 0-1,0 0 1,35 1 0,35-36-1,53 0 1,-17 0-1</inkml:trace>
  <inkml:trace contextRef="#ctx0" brushRef="#br0" timeOffset="166751.5">21943 600 0,'0'0'0,"0"53"15,0 35 1,0-53 0,0 18-1,0-18 1,0 36-16</inkml:trace>
  <inkml:trace contextRef="#ctx0" brushRef="#br0" timeOffset="166933.51">21819 776 0,'71'0'16,"-36"0"-1,18 0-15,18 0 16</inkml:trace>
  <inkml:trace contextRef="#ctx0" brushRef="#br0" timeOffset="167249.81">22172 600 0,'0'17'16,"0"19"-1,35-36 1,-35 17 0,36-17-1,-1 0 1,0-53 0,0 53 30,-35 53-30,0 35-16,0-17 31,0-36-15</inkml:trace>
  <inkml:trace contextRef="#ctx0" brushRef="#br0" timeOffset="167584.94">22525 335 0,'0'-35'16,"0"70"-16,18-70 15,-1 35 1,54 0 0,-71 35-16,0 36 31,0-36-31,-53 0 16,0 36-1,106-71 16,-36 0-15,89 0 0</inkml:trace>
  <inkml:trace contextRef="#ctx0" brushRef="#br0" timeOffset="167785.4">22754 547 0,'35'53'16,"-35"-18"-1,0 0 1,0 36 0,0 52-1</inkml:trace>
  <inkml:trace contextRef="#ctx0" brushRef="#br0" timeOffset="167966.91">22631 670 0,'53'0'31,"17"-35"-31,-17 35 16,0 0-16,-18 0 16</inkml:trace>
  <inkml:trace contextRef="#ctx0" brushRef="#br0" timeOffset="168316.73">23213 529 0,'35'0'16,"0"0"0,1 0-16,-1 0 15,0 18 1,-35 17 15,-17-35-15,-19 0-16,-34 53 15,70-18 1,0 1 0,35-36 15,71 0-16,-71 0 1</inkml:trace>
  <inkml:trace contextRef="#ctx0" brushRef="#br0" timeOffset="168649.18">23583 212 0,'18'-36'47,"17"36"-47,-35 36 16,0 34-1,0-34 1,-53 16-1,18-16 1,53-1 0,87-35-1,1 0 1,-70-18 0,-1 18-1</inkml:trace>
  <inkml:trace contextRef="#ctx0" brushRef="#br0" timeOffset="182564.11">20038 7902 0,'35'0'47,"0"0"-31,-35-17-16,36 17 15,-36-53 1,35 17 0,-35 1-1,35-124 48,-35 124-32,-17 35 0,17-35 0,-36 88 32,36-18-47,0 0-1,0 18 1,0 0-16,18 0 31,17-18-15,0-35-1,18 0 1,-17 0 0,-1 0-16,0-17 15,-35-19 32</inkml:trace>
  <inkml:trace contextRef="#ctx0" brushRef="#br0" timeOffset="183318.47">20144 7214 0,'0'18'47,"-36"-18"-32,36 53-15,0-18 16,-35-35 0,35 35-16,0-52 78,0-18-63,0-18 1,18 53 0,-18-36-16,0 1 31,35 35-15,-35-35 15,35 35-31,1 0 47,-36 17-47,52 19 15,-16-1 1,-1-35 0,0 35-1,-35 1 1,36-36-1</inkml:trace>
  <inkml:trace contextRef="#ctx0" brushRef="#br0" timeOffset="186433.11">21078 7444 0,'0'-36'31,"-35"36"-15,35-35 0,-35 35 15,0 0-31,-1 0 16,1 0 15,0 0-16,35 18 1,-18 17 0,-35 36 31,53-36-32,0 0 1,0 0-1,53-35 1,-35 0 0,52 0-1,-17-17 1,-17-19 0,-1-16-1,-35 16 1,35-17-1,-35-35 1,0 35 0,0-17-1,0 34 17,-35-17-17,35 18 1,-35 0-1,17 35 1,18-35 0,-35 35-1,-36-36 1,36 36 0,0 0-1,-1 89 1,36-54-1</inkml:trace>
  <inkml:trace contextRef="#ctx0" brushRef="#br0" timeOffset="192127.37">21431 7479 0,'36'0'62,"-36"-18"-62,35 18 16,-35-35-1,35 35 1,0-71 15,-35 36 0,-17 35 16,17-35-31,-36 35 15,1 0 0,0 0-15,35 18 0,-18-18-1,18 35 1,-35 0 0,35 18-1,0 0 1,0 0-1,18-18 1,35 0 0,-1-35-1,-16 0 1,-1 0 15,0 0-15,1 0-1,-1 0 17,-35-17-1</inkml:trace>
  <inkml:trace contextRef="#ctx0" brushRef="#br0" timeOffset="193193.09">21784 7232 0,'-18'0'15,"18"-18"79,36-35-63,-36 36-15,0-19-1,0-34 32,-18 35 0,-17 35-31,-1 0 15,36 17 47,-35 19-62,35-1-1,18-35 32,-18-18-31,17 18 0,19 0-1,-1 0-15,36 0 16,-18 0 15,-53-35-31,35 35 16,-35 35 15,0 0-15,0 1-1,0-1 1,0 0-1,0 1 1,35-1 15,0-35-15,1 0 15,-36-18-15,35 18-1</inkml:trace>
  <inkml:trace contextRef="#ctx0" brushRef="#br0" timeOffset="194057.84">22049 6579 0,'0'-35'32,"0"0"-32,17 35 31,19 0-15,-1 17 15,-35 54 31,-88 35-15,88-71-31,17-35 15,19 0-31,16 0 16,19 0-1,-18 0 1,-18 0 0</inkml:trace>
  <inkml:trace contextRef="#ctx0" brushRef="#br0" timeOffset="-211126.04">20849 8114 0,'18'0'63,"17"0"-48,53 35 1,18-35 0,0 35-16,617-35 47,-441 0-1,-299 0-14,-36 36-1</inkml:trace>
  <inkml:trace contextRef="#ctx0" brushRef="#br0" timeOffset="-210110.38">21467 8731 0,'-18'0'31,"-35"0"1,18 0-17,-1 0 1,1 0 0,-88 88 30,87 18 17,36-70-47,18 16-1,0-52 1,17 36-1,0-36 1,36-18 0,-36-17-1,0 0 1,-35-36 15,0 36-15,0-53-1,-17 35 1,-19 17 15,1 1-15,35 0 0,-35 0-1,0 35 1,-1-36-1,1 36 1,-18 0 0,53 18-1,18 17 17</inkml:trace>
  <inkml:trace contextRef="#ctx0" brushRef="#br0" timeOffset="-209061.81">21555 8925 0,'0'36'31,"35"-36"32,0 0-48,-35-18-15,36-35 16,-36 18 0,0-1-1,0-34 1,0 17 0,-18 0-1,18 18 1,-35 35-1,-18-35 1,17 35 15,1 0-31,0 17 32,35 18-17,0 1 1,0-1 15,18-35 0,34 0-15,19 0 0,-18-18-1,0 18 1,0 0-1,17 0 1,1-35 0,-36 35-1,-35 18 32,0-1-16,0 19-15,0-1 0,0 0-1,0 0 1,0 1 15,0-1 0,35-35-31,1 0 16,17 0 0,-18 0-1,0 0-15,18 0 16,-53-18 31,-18-35-32</inkml:trace>
  <inkml:trace contextRef="#ctx0" brushRef="#br0" timeOffset="-190979.55">22966 7338 0,'-35'0'32,"-1"0"15,19 0-32,-89 17 32,35 107 0,71-54-47,0-17 16,0-17-1,18-1 32,35-35-47,53 0 31,-53 0-15,-1-35 0,-52 17-1,18 18-15,-18-106 16,53 36-1,-53 17 1,0-18 0,0 1-1,-35-54 1,-1 89 0,1-18-1,0 18 16,0-1-31,-1 36 16,1 0 0,0 71 31,35-36-47</inkml:trace>
  <inkml:trace contextRef="#ctx0" brushRef="#br0" timeOffset="-189982.5">23248 7585 0,'0'17'16,"35"-17"15,1 0-31,-1-17 31,0-19-15,-35-34-16,35 35 15,-35-36 1,0 1 0,0 34-16,0-17 15,-17 18 1,-18 35-1,-36-35 17,36 35-1,-1 17-15,36 19-1,-35-1 1,35 0-1,0 1 32,18-36-31,17 0 0,0 0-1,18 0 1,0 0-1,-53-18 1,53 18-16,18 0 16,-36 0-1,0 0 17,-17 0-17,-18 18 1,-18 34 15,18-16-31,-35-1 16,35 18 15,0-18-15,0 0-16,18-35 31,17 36-16,18-36 1,17 0 0,-52 0-1</inkml:trace>
  <inkml:trace contextRef="#ctx0" brushRef="#br0" timeOffset="-189263.33">22931 8079 0,'17'0'47,"18"0"-32,-17 0-15,53 0 16,-36 0-16,194 35 31,89 18 16,-248-53 0,-87 0-31</inkml:trace>
  <inkml:trace contextRef="#ctx0" brushRef="#br0" timeOffset="-188482.36">23089 8714 0,'0'-18'32,"-35"18"-17,0 0 17,-1 0-32,1 0 31,0 18-16,0 70 17,35-18-1,35-70 0,0 36-31,36-36 16,-1 0-1,1-18 1,-71-17 0,18-18-1,-18-71 1,0 36 0,-18 18-1,-17 34 1,-36 1-1,18 35 1,0 0 0,18 0-1,35 18 17,0 35-17</inkml:trace>
  <inkml:trace contextRef="#ctx0" brushRef="#br0" timeOffset="-188073.43">23301 8696 0,'35'-53'15,"1"53"1,-1 0-16,-35 18 16,35-18-16,-35 35 15,35 0 16,-35 18-15,-53 0 0,1-53-1,-1 35 1</inkml:trace>
  <inkml:trace contextRef="#ctx0" brushRef="#br0" timeOffset="-187731.79">23601 8643 0,'0'0'0,"-18"0"32,-17 0-17,0 18 1,-1 17 0,36 0-1,0 18 1,18 0-1,35-18 1,17-35 0,-17 0-1,-17 0 17</inkml:trace>
  <inkml:trace contextRef="#ctx0" brushRef="#br0" timeOffset="-186585.19">24430 7638 0,'0'70'31,"0"-17"-15,0 0-16,35 18 15,-35-18 1,0-1-16,0-16 0,0 34 47</inkml:trace>
  <inkml:trace contextRef="#ctx0" brushRef="#br0" timeOffset="-186400.75">24271 7973 0,'35'-53'15,"1"53"1,34 0-1,18 0 1,-17 0 0,-71-35-16</inkml:trace>
  <inkml:trace contextRef="#ctx0" brushRef="#br0" timeOffset="-185806.81">24941 7585 0,'0'0'0,"0"35"78,0 0-62,18 1-16,-18 34 15,0-35-15,0 18 16,0 18 0,35-36-1,-35 0 1,-17-35 46,-19 36-30,1-36-1,0 0-15,0 0 30</inkml:trace>
  <inkml:trace contextRef="#ctx0" brushRef="#br0" timeOffset="-185280.67">24871 7214 0,'-35'0'16,"35"18"31,-53 35-32,53-18 1,0-52 46,0-36-46,35 17 0,-17 36 15,17 0 0,0 0-15,36 18-1,-71 17-15,106 1 16,-36-1 0</inkml:trace>
  <inkml:trace contextRef="#ctx0" brushRef="#br0" timeOffset="-183970.02">25841 7355 0,'-18'0'16,"18"-35"-1,-35 35 16,0 0-15,35 18-16,-88 17 31,88 18-31,-18 18 47,177-54 16,-124-70-48,-35-35 1,0-18 0,-18 0-1,-52 1 1,35 34-1,-18 36 1,-18-18 0,18 70 15,53 36-15,0-17-1</inkml:trace>
  <inkml:trace contextRef="#ctx0" brushRef="#br0" timeOffset="-183349.35">26176 7426 0,'35'0'63,"-35"-18"-63,53 18 15,0-35 1,-53-35 0,36 17-1,-54-36 1,-17 89-1,-1 0 1,19 0 15,17 36-31,-53 34 16,-18 36 0,71-71 15,0 18-31,106 0 15,-35-18 17,-1-35-17,-35 0 1,1-17 0</inkml:trace>
  <inkml:trace contextRef="#ctx0" brushRef="#br0" timeOffset="-182520.45">26476 7038 0,'-35'0'31,"52"-35"47,19 35-62,-36-53-16,35 53 16,-35-36-16,0-34 15,0 17 1,0 0-1,0 18 1,-18 35 0,-52 0 15,34 0-15,36 17-1,0 19 16,36-36 16,-1-18-31,36 18 0,-19 0-1,1 0 1,-17 0-1,-36 18-15,0 17 16,0 0 15,0 1-15,0-19 0,0 18 15,35-35-16,35 0 1,-34 0 0,17 0-1</inkml:trace>
  <inkml:trace contextRef="#ctx0" brushRef="#br0" timeOffset="-182087.79">26882 6350 0,'0'0'16,"35"0"-1,0 0 1,1 0 0,-36 35-16,0 18 15,-36-18 1,1 18-1,35-35 17,18 35-1,52-53-15,-17 0-1,-18 0-15</inkml:trace>
  <inkml:trace contextRef="#ctx0" brushRef="#br0" timeOffset="-181355.91">25859 8026 0,'17'0'47,"36"0"-31,18 0-16,-18 0 0,352 0 47,-264 0 0</inkml:trace>
  <inkml:trace contextRef="#ctx0" brushRef="#br0" timeOffset="-179657.25">26141 8661 0,'-35'0'687,"17"0"-656,-17 0-15,-1 17 15,36 19-31,-35-36 16,35 88 15,18-18 0,70-70 1,0-17-1,-88-19 0,0-16-15,0-37-16,0 54 15,0-71 1,0 53 0,-18 18-1,-17 0 1,-18-1 0,18 36-1,-36-35 1,36 53-1,35 52 1,-35 1 0</inkml:trace>
  <inkml:trace contextRef="#ctx0" brushRef="#br0" timeOffset="-178941.72">26282 8872 0,'35'0'0,"18"0"31,-53-17-31,35 17 16,1-71 0,-36 18-1,0-53 17,0 71-17,0-35 1,-18 70 15,-17 0-15,0 17-1,35 19 17,17-36-1,18 0-16,18 0 1,0 0 0,-17 0-16,-1 0 15,53 0 32,-88 35-31,0 53-1,0-53 1,0 18-16,0-18 16,35-35-1,18 36 17,-18-36-17,-35-18 1,0-17-1</inkml:trace>
  <inkml:trace contextRef="#ctx0" brushRef="#br0" timeOffset="-177942.9">27675 7479 0,'0'-71'31,"0"36"-15,-17 35-16,17-35 16,-53 35-1,0 0 1,0 53-1,0 0 1,18 17-16,35-17 31,0 18 1,17-71-17,107 0 1,-71 0-1,0-36 1,-18 1 0,-35-53-1,0-53 1,0 70 0,0-17 15,-18 53-16,-17-53 1,0 52 0,0 36-1,35-35 1,-36 35 0,1 0 15</inkml:trace>
  <inkml:trace contextRef="#ctx0" brushRef="#br0" timeOffset="-177210.13">27817 7549 0,'52'0'32,"-34"0"-32,17-17 15,1-18 1,-36-54-1,0-16 1,0 34 0,0 36-1,-18 35 1,-53-36 0,36 36 15,0 0-16,35 18 1,18-18 31,17 0-31,0 0-1,53 0 1,-17 0-1,-54 0 1,19 35 0,-1 1-1,0 34 17,-35-35-32,0 18 15,-17-17 16,17 17-15,0-18-16,35-35 31,53 0-15,-35 35 0</inkml:trace>
  <inkml:trace contextRef="#ctx0" brushRef="#br0" timeOffset="-176860.05">27640 7867 0,'53'0'31,"-18"0"-15,18 0-16,0 0 15,141 0 1,-88 0 0,-71 0-1,1 0 1</inkml:trace>
  <inkml:trace contextRef="#ctx0" brushRef="#br0" timeOffset="-176305.22">27781 8484 0,'-35'0'16,"0"0"-16,-18 0 31,18 0-15,-1 0-1,-17 36 1,18-1 0,35 18-1,0-18 1,18 0 0,88-52-1,-36-36 1,-35-18-1,1 18 1,-36-17 0,0 34-16,-36-34 15,-17 35 1,18-1 0,-35 36-1,34 18 1,36 35 15</inkml:trace>
  <inkml:trace contextRef="#ctx0" brushRef="#br0" timeOffset="-175692.49">27905 8343 0,'53'35'62,"-53"1"-62,35-36 16,-35 35-1,18-35 1,17 0 0,0 0-1,0-18 1,-35-52 0,0 17-1,0 123 32,0-34-31,53-1-16,-53 36 15,0-18 1,0-18-16,0 35 16,-35 54 15,35-71 0,-35-53-15,-1 0-1,1-18 1,-35-17 0,-1 35-1,36 0-15,-18 0 16,0-35-1</inkml:trace>
  <inkml:trace contextRef="#ctx0" brushRef="#br0" timeOffset="-174577.5">28857 7620 0,'-35'0'15,"35"35"17,0 1-32,0-1 15,0 18-15,18 158 32,17-140-1</inkml:trace>
  <inkml:trace contextRef="#ctx0" brushRef="#br0" timeOffset="-174345.22">28681 7849 0,'17'-35'16,"19"35"0,17 0-16,53 0 15,35-35 1,-36 35 0,-69 0-16</inkml:trace>
  <inkml:trace contextRef="#ctx0" brushRef="#br0" timeOffset="-174060.78">29404 7514 0,'0'18'47,"53"52"-47,-53 89 16,0-53 0,0-18-1,35-17 1</inkml:trace>
  <inkml:trace contextRef="#ctx0" brushRef="#br0" timeOffset="-173696.79">29739 7655 0,'-35'0'0,"-18"53"16,-18-53 0,71 35-1,-35-35-15,0 36 16,35-19 0,-18 19-1,18-1 16,36-35 1,-1 0-17,0 0 1,53 0 0,-88 35-1,36-35 1</inkml:trace>
  <inkml:trace contextRef="#ctx0" brushRef="#br0" timeOffset="-173280.33">29545 7303 0,'0'0'0,"-35"17"31,35 18-15,-35 1-16,35-1 15,0 0 1,0-52 15,17 17-15,19-53-1,-1-35 1,0 88 0,-17 0-1,-18 17 1,70 54-1,54 17 1</inkml:trace>
  <inkml:trace contextRef="#ctx0" brushRef="#br0" timeOffset="-172625.56">30674 7567 0,'-18'-70'31,"-17"70"-31,0-36 15,0 36 1,-1 0 0,1 0-16,0 18 15,-36 35 1,71 17 0,124 19 30,17-213 17,-141 54-47,0 17-1,-18-36 1,-105-16-1,70 69 1,17 36 0,36 36-1</inkml:trace>
  <inkml:trace contextRef="#ctx0" brushRef="#br0" timeOffset="-171865.73">30815 7479 0,'35'0'31,"18"-35"-15,-17 35-16,52-89 47,-123 1-1,-142 124 1,124 105 0,53-88-31,18-18-1,105 0 1,-52-35 0,-18 0-1,17-18 1</inkml:trace>
  <inkml:trace contextRef="#ctx0" brushRef="#br0" timeOffset="-170332.31">31080 7214 0,'0'0'15,"17"0"17,19 0-1,17 0-15,-53-17-1,35-72 16,-53-34 16,-52 123 0,34 0-47,36 35 16,-35 1-1,53-36 17,52 0-17,-34 0-15,34-18 32,-35 18-17,1 0 1,-19 53 15,-17-36-15,36-17-1,-36 36 1,0-1 0,35-35-1,35 0 1</inkml:trace>
  <inkml:trace contextRef="#ctx0" brushRef="#br0" timeOffset="-169961.81">31450 6668 0,'0'-36'32,"0"1"-32,35 35 31,1 0-15,-36 18-16,0 70 31,-18-53-31,18 0 0,-35-35 15,35 36 1,17-19 0,72-17-1,-36 0 1,-18 0 15</inkml:trace>
  <inkml:trace contextRef="#ctx0" brushRef="#br0" timeOffset="-169214.82">30533 8061 0,'53'0'47,"0"0"-47,17 0 15,36 0-15,35 0 0,18 0 16,-53 0-16,70-35 47,-193 35-31</inkml:trace>
  <inkml:trace contextRef="#ctx0" brushRef="#br0" timeOffset="-168683.26">30780 8696 0,'-35'-35'31,"-1"35"-31,1 0 15,0 17 1,35 19 0,-36-36-1,36 53 1,0 17 0,53-35-1,0-35 1,18-53-1,-18 1 1,-53-1 0,0-18-1,0 36-15,-18-53 16,-35 52 0,18 1 15,0 53-16,35 35 1</inkml:trace>
  <inkml:trace contextRef="#ctx0" brushRef="#br0" timeOffset="-168134.69">30974 8802 0,'0'0'0,"53"0"31,-18-18-15,36-52-1,-71 17 1,35 0-1,-35-18 1,-18 1 0,-17 34-1,-53 36 1,53 36 0,35 17-1,0-18 1,17-35-1,54 0 1,-1-35 0,1-1-1,-1 36 1,-34 71 15,-36-1-15,-18-17-1,18-17 1,18-36 0,-18-36-1</inkml:trace>
  <inkml:trace contextRef="#ctx0" brushRef="#br0" timeOffset="-167401.8">32332 7673 0,'0'-35'16,"0"-1"-1,-18 36 1,-34-35-1,16 35 1,1 0-16,-71 18 31,71 176 16,299-141 0,-175-142-31,-54 19-1,-35-36 1,-88-35 0,35 106-1,-18-18 16,36 53-15</inkml:trace>
  <inkml:trace contextRef="#ctx0" brushRef="#br0" timeOffset="-166885.25">32614 7902 0,'18'0'0,"70"-159"31,-88 124-15,0-71-1,0 1 1,0 34 0,0 36-1,-35 35 1,-18 53-1,53-18 1,0 0 0,18-35 15,17 0-31,35 35 16,1-35-1,-36 36 1,1 52 15,-36-35-15,0 17-1,0-52 1</inkml:trace>
  <inkml:trace contextRef="#ctx0" brushRef="#br0" timeOffset="-166552.15">32332 8202 0,'-35'0'15,"105"0"17,1 0-17,88 0 1,-18 0 0,-53 0-1,-53 0 1,-35-18-1</inkml:trace>
  <inkml:trace contextRef="#ctx0" brushRef="#br0" timeOffset="-166019.56">32297 8837 0,'0'0'0,"-35"0"16,-18 0-1,17 0 1,36 18-16,-35 52 16,35 1-1,35-1 16,36-70-15,-1-17 0,1-54-1,-36 1 1,1-1 0,-54-88-1,-70 89 1,17 35-1,18 35 1,53 17 0,0 18-1</inkml:trace>
  <inkml:trace contextRef="#ctx0" brushRef="#br0" timeOffset="-165585.12">32632 8714 0,'88'0'15,"-53"0"1,-17 0-16,17 0 15,54 0 1,-125 0 31,36 35-47,-53 18 16,0 35-1,18-35 1,35-18-1,35-35 32,1 0-47,-1 0 16,0 0 0,53-35-1</inkml:trace>
  <inkml:trace contextRef="#ctx0" brushRef="#br0" timeOffset="-143868.45">18009 10601 0,'177'-35'31</inkml:trace>
  <inkml:trace contextRef="#ctx0" brushRef="#br0" timeOffset="-143691">17833 10866 0,'0'0'0,"229"-89"31,1 54-15,-160 35-1</inkml:trace>
  <inkml:trace contextRef="#ctx0" brushRef="#br0" timeOffset="-143107.75">18062 10601 0,'-35'0'15,"53"0"32,17 0-47,18 0 16,0 0-16,17 0 16,18-53-16</inkml:trace>
  <inkml:trace contextRef="#ctx0" brushRef="#br0" timeOffset="-106039.99">21431 7814 0,'-35'0'16,"35"18"77,18-18-61,35 0-17,17 0 1,142 0 46,-195 0-15,-52 0 63,0 0-95,-18 0 1,-18 0 0,18 0-1,1 17-15,-1-17 31,106 0 16,-18 0-31,0 0-16,36 0 16,34-17-1,19-36 1,-36 53-1,-53 0 1,-70 0 15,-35 0-15,-1 0 0,0 0 15,1 17-16,-1-17 1,36 0 0,53 0 15,70 0-15,-53 0-1,106 0 1,-70 0-1,-36 0 17,-52 0-17,-19 0-15,-34 0 16,-1 53 0,36-53-1,52 0 32</inkml:trace>
  <inkml:trace contextRef="#ctx0" brushRef="#br0" timeOffset="-84703.54">18803 10954 0,'0'0'0,"35"0"31,-35-18-15,36 18-16,-1-53 16,0 18 15,-35-18-31,0 18 16,35-106 15,-35 70 0,-17 36-15,-18 70 46,35 36-46,0-18-1,0-1 1,17 1 0,36 0-1,18-53 1,-36 0 0,0 0-1,0-53 1</inkml:trace>
  <inkml:trace contextRef="#ctx0" brushRef="#br0" timeOffset="-84147.47">18891 10336 0,'0'0'0,"-35"-35"16,35 70 62,-35 36-62,35-36-1,0-88 32,0 36-31,17-36-16,-17 17 15,36 1 1,17 35 0,-18 0-1,0 0 1,18 0-1,-18 0 1,1 0 0,-36 18-1</inkml:trace>
  <inkml:trace contextRef="#ctx0" brushRef="#br0" timeOffset="-70359.99">19526 10195 0,'-17'0'16,"-19"0"109,36 36-110,0-1 1,-35 0 0,35 18-1,-35 35 1,35-35 0,0 124-1,17-107 1,-17 1-1,53-1 1,53 1 0,-53-36-1,-18-35 1,1 0 0</inkml:trace>
  <inkml:trace contextRef="#ctx0" brushRef="#br0" timeOffset="-58199.92">19914 10777 0,'0'-17'62,"36"17"-46,-1 0-1,-35-36-15,35 36 16,0-70 15,1-18 1,-54 52-17,18 1 1,-35 35 15,0 0-31,-1 18 16,-17 17 15,18 18-15,35 0-1,0 35 1,0 18-1,0-36 1,35-34 0,54-36-1,-1-18 1,18-70 0,-106 53 15</inkml:trace>
  <inkml:trace contextRef="#ctx0" brushRef="#br0" timeOffset="-57172.64">20249 10354 0,'18'0'63,"17"0"-32,-35-18-15,36-70 15,-36-71 32,-106 124-17,35 53-14,36 17-17,35 0 1,0 1 15,18-36-15,35 0-1,-1-18 1,1 18 0,-17 0-1,-1 0 1,35 0 0,-52 0-1,-18 18 16,0 35-15,0-1 0,0-16-1,0-1 1,35-35 0,1 0-1,-1 0 1,0 0-1,1 0 1</inkml:trace>
  <inkml:trace contextRef="#ctx0" brushRef="#br0" timeOffset="-56507.16">20514 9578 0,'0'0'0,"0"-35"31,18-1 16,52 36-16,-70 53 0,0 35 1,-53 18 14,18-70-30,53-1 31,17-35-31,18 0-1,0 0 1,-18 0-1,0 0 1</inkml:trace>
  <inkml:trace contextRef="#ctx0" brushRef="#br0" timeOffset="-54324.65">20955 10883 0,'0'-17'188,"-35"17"-95,35 17-61,17-17-1,-17-17 16,-17 17 0,-19 0-32,36 17 17,18-17-1,17 0 0,-35-17-31,0-1 31,-17 18 1,-19 0-17,1 35 1</inkml:trace>
  <inkml:trace contextRef="#ctx0" brushRef="#br0" timeOffset="-52817.67">21343 10601 0,'0'-18'62,"0"-17"-31,35 35-15,1 0 15,-1 18 16,0 88 0,-35-54-31,-17 19-1,-19-18 1,-52 17 15,88-34-15,-35-36-1,35 35 17,17-35 15,54 0-32,0 0 1,-19 0-1,-16 0 1,-1-18 62,-35-17-62</inkml:trace>
  <inkml:trace contextRef="#ctx0" brushRef="#br0" timeOffset="-51763.48">21784 10918 0,'35'0'62,"1"-17"-62,-36-18 16,35 35 0,-35-53-1,0 0 1,0-18 0,0 18-1,0 0 1,-18 18-1,-17 35 1,0 0 0,17 0-1,-17 0 1,-1 18 15,1-18-15,35 35-16,0 0 31,18-35 32,35 0-48,0 0 1,0 0-1,-53-17-15,35 17 16,0 0 0,0-36-1,54 36 1,-54 0 0,-35 18 46,35-18-46,-35 35-1,0 1 17,0-19-17,-17-17-15,17 35 16,0 1-1,0-1 1,0 0 15,17-35-31,18 0 16,1 0 0,17 0-1,-18 0 1,0 0-1,-52 0 32</inkml:trace>
  <inkml:trace contextRef="#ctx0" brushRef="#br0" timeOffset="-44534.73">22296 10178 0,'17'0'31,"18"0"-15,-35 17 0,36-17-16,-36 36 15,53-1 1,0 0 0,0 0 15,-1 18-31,-16-17 31,17-1-15,-53 0-1,35 53 1,-35-35 0,0 18-1,35-18 1,-35-18-1,0 0 1,0 1 0,0-1-1,-17 35 17,17-34-17,-36-19 1,1 36-1,35-17 1,-35-19 0,35 18-1,-36-35 1,36 36 0,-35-36 30</inkml:trace>
  <inkml:trace contextRef="#ctx0" brushRef="#br0" timeOffset="-20688.95">1499 6015 0,'0'-18'32,"18"-17"-32,35 0 0,-18-1 15,0 1-15,1-18 16,-36 18 0,35 0-16,-53-142 46,-87 89 1,-1 229 0,106-70-16,35-71 1,0 0-32,36-36 15,35 1 1,-1 0 15,-69 35-15,17 0-1,-53 18 1,0 105 0,0-105-16,0 17 15,0 35 1,0-52 0,53-18-1,52-70 16</inkml:trace>
  <inkml:trace contextRef="#ctx0" brushRef="#br0" timeOffset="-20269.53">1958 5133 0,'0'0'0,"0"-35"15,18 35 16,17 0-15,0 53 0,-35-18-16,0 18 31,0 17-15,-18-34-1,18-1 1,53-35 15,0-18-15,-17-17-1</inkml:trace>
  <inkml:trace contextRef="#ctx0" brushRef="#br0" timeOffset="-19996.27">2663 5556 0,'18'0'47,"35"0"-32,0 0 1</inkml:trace>
  <inkml:trace contextRef="#ctx0" brushRef="#br0" timeOffset="-19806.77">2681 5768 0,'0'35'32,"35"-35"-17,1 0 1,-1-17-16,0 17 15,1 0-15</inkml:trace>
  <inkml:trace contextRef="#ctx0" brushRef="#br0" timeOffset="-19474.66">3228 5556 0,'18'-88'32,"34"88"-17,1 0 1,-53 18-1,53 105 1,-53-52 0,-17-1-1,-36-34 1,17-36 0,36-53-1</inkml:trace>
  <inkml:trace contextRef="#ctx0" brushRef="#br0" timeOffset="-19207.66">3528 5398 0,'0'-36'0,"-35"36"31,-18 36 0,53-1-15,-36 71-1,54-71 1,53 0 0,52-35-1,-35-17 1</inkml:trace>
  <inkml:trace contextRef="#ctx0" brushRef="#br0" timeOffset="-18873.93">3598 4868 0,'0'0'16,"0"-53"0,18 18-1,17 35-15,1 0 16,-1 106 0,-35 0-1,-53 35 1,53-88-1,35-53 32,0 0-47,36 0 16</inkml:trace>
  <inkml:trace contextRef="#ctx0" brushRef="#br0" timeOffset="-18632.15">4163 5256 0,'-18'0'0,"18"36"16,0 34 15,0-17-31,18 141 15,35 35 17,-53-176-32,-18-53 31</inkml:trace>
  <inkml:trace contextRef="#ctx0" brushRef="#br0" timeOffset="-18458.61">4039 5644 0,'0'-35'31,"53"35"-31,0 0 16,35-35-16,-35 35 15,53 0 1</inkml:trace>
  <inkml:trace contextRef="#ctx0" brushRef="#br0" timeOffset="-18042.07">4498 5345 0,'0'17'46,"0"19"-46,0-1 16,18 35 0,87-34-1,-69-36 1,-1-18 0,-35-53-1,0-34 1,0 87-1,0 71 17,0 0-17,53 176 1,-18-123 0,-35-18-1,0-53 16,35 36-15</inkml:trace>
  <inkml:trace contextRef="#ctx0" brushRef="#br0" timeOffset="-17608.77">4921 4921 0,'-53'-88'31,"53"53"-16,18 35 1,17 0 0,1 0-1,-1 106 1,-35-18 0,-18-18-1,-35-34 1,18-1-1,53-35 17,17 0-32,18 0 15,17 0 1</inkml:trace>
  <inkml:trace contextRef="#ctx0" brushRef="#br0" timeOffset="-17359.91">5274 5239 0,'0'35'46,"0"0"-46,18 89 16,17-18 0,-35 17 15,0-88-31</inkml:trace>
  <inkml:trace contextRef="#ctx0" brushRef="#br0" timeOffset="-17141.5">5133 5521 0,'0'-35'0,"18"35"15,87-36 1,37-16-1,-19 52 1,-88-36 0</inkml:trace>
  <inkml:trace contextRef="#ctx0" brushRef="#br0" timeOffset="-16743.83">5627 5256 0,'53'0'31,"0"18"-31,0-18 16,-18 0-16,35 0 16,-34 0-1,-36 35 16,-18 1-15,-88 52 0,36-18-1,34 1 1,36-18 0,18-18-1,35-35 16,-18 0-15,89 0 0,-89-53-1,0 18 1</inkml:trace>
  <inkml:trace contextRef="#ctx0" brushRef="#br0" timeOffset="-16343.9">6068 4692 0,'0'0'0,"0"-53"15,0 18 1,35 35 0,18 0-1,-18 17 1,-35 72 0,0-1-1,0-35-15,-35 53 16,35-71-1,0 0 1,141-70 15,-88 35-31,53-35 16,-71 35 0</inkml:trace>
  <inkml:trace contextRef="#ctx0" brushRef="#br0" timeOffset="805.81">1217 7073 0,'-35'-35'16,"35"0"0,-35 35-16,-1-36 15,1 36 1,-18 0 15,53 18-31,-70 229 47,87-141 0,36-106-47,123-247 47,-176-71-16,-17 230-15,-18 53-1,35 105 32,0 1-31,17 88-1,36 35 1,-53-53 0,35-71-1,1-34 1</inkml:trace>
  <inkml:trace contextRef="#ctx0" brushRef="#br0" timeOffset="1006.31">1446 7056 0,'-17'0'0,"17"17"15,0 54 17,17-18-17,-17-18-15</inkml:trace>
  <inkml:trace contextRef="#ctx0" brushRef="#br0" timeOffset="1183.83">1429 6844 0,'0'0'0,"-36"0"32,54 35 14</inkml:trace>
  <inkml:trace contextRef="#ctx0" brushRef="#br0" timeOffset="1505.97">1693 6862 0,'-17'0'15,"17"35"17,0 18-17,0 17 1,53 18-16,-53-17 0,53 105 16,-1-87-1,-52-54 1,0 0 15,-70-35-15,-1-88-1,-17 0 1,71 53-16</inkml:trace>
  <inkml:trace contextRef="#ctx0" brushRef="#br0" timeOffset="1905.88">1588 7267 0,'0'0'0,"52"-70"31,-16 34-15,-1 1-16,36-35 15,-36-1 1,0 71-1,-35-53 1,0 18 0,-18 35 15,18 17 0,36 19-15,17 70-1,0 70 1,-1-105 0,-52-19-16,0 19 15,0-36 1,-17-35 0,-18-53-1</inkml:trace>
  <inkml:trace contextRef="#ctx0" brushRef="#br0" timeOffset="2072.47">1852 7232 0,'71'-53'31,"-18"53"-15,-1-53-16,72 18 15,-89 0 1</inkml:trace>
  <inkml:trace contextRef="#ctx0" brushRef="#br0" timeOffset="3354.4">2258 7161 0,'53'-35'47,"-18"0"-32,-35-36-15,0 54 16,-18 17 0,1 0-1,-19 0 1,36 35 15,0 0-31,0 0 16,0 71-1,36-70 1,17-1 0,17-35-1,-35-53 1,18-18-1,-53 36-15,53 0 32,-53-36-17,-35 18 1,53 53 15,52 0-15,-35 18-1,1 53 1,-36-19 0,35-16-1,36-36 17,-18-36-17,-1 1-15,-16 0 16,-36-18-1,0 0 17,-18 18-17,18 0 1,-35 35-16,0 0 31,-1 35-15,36 53-1,0-53-15,53 36 16,0-1 0,-18-70-16,1 0 15,34 0 1,-17-88 0,-53 35-1,0 18 1,71 70 31,-18 18-32,17-18 1,-35-35 0,-17 0-1,-18-17 1,53-89-1,-53 71 1,18 35 0,52 17-1,18 36 1,1-53 0,16 0-1,-16 0 1,-37-106-1,-52 1 17,-88 34-17,53 36 1,0 35 0,35 35-1,88 89 1,-35-54-1,-53-35 1,35 18-16,-35-17 31</inkml:trace>
  <inkml:trace contextRef="#ctx0" brushRef="#br0" timeOffset="3626.23">3792 7003 0,'-35'-36'15,"35"1"-15,71 35 16,34-35 0,19 35-1,-106 0 1,70 17-1,-53 36 1,-35-17 0,0-1-1</inkml:trace>
  <inkml:trace contextRef="#ctx0" brushRef="#br0" timeOffset="3786.77">4110 6685 0,'0'35'32,"0"1"-32,0-1 15,35-35-15</inkml:trace>
  <inkml:trace contextRef="#ctx0" brushRef="#br0" timeOffset="4387.16">4480 6950 0,'0'0'0,"-53"0"15,53 35 17,0 18-17,0 17 1,18-70 0,17 0-1,36-70 1,-1-1-1,-34 89 32,-1 70-31,36-35 0,-36-53-1,0 0-15,36-18 16,-36-17-16,0-35 15,0-1 1,-35-35 15,-88-17-15,18-1 0,34 124-1,72 141 16,-1 36-15,71-1 0,-106-105-1,0-36 1</inkml:trace>
  <inkml:trace contextRef="#ctx0" brushRef="#br0" timeOffset="4626.16">4886 7056 0,'-35'0'0,"35"-89"31,123 36-15,-17 53-1,-35 0 1,-36 71-1,-35-18 1,35-88 31</inkml:trace>
  <inkml:trace contextRef="#ctx0" brushRef="#br0" timeOffset="4780.83">5168 6720 0,'-35'0'0,"70"0"0,-35 36 32</inkml:trace>
  <inkml:trace contextRef="#ctx0" brushRef="#br0" timeOffset="5602.62">5468 6879 0,'0'35'31,"18"18"-15,17 0-1,-35-17 17,35-36-1,1-18-15,-1-17-1,-35-1 1,35 36-1,0 18 1,36 35 0,17-53-1,0 0 1,-52-53 0,-1 0-1,-35 18-15,-18 0 16,-17-1-1,17 36 17,18 18-17,0 52 1,0-52 0,36-18 15,-1-53 0,-35 71 16,53 17-31,-53 0-16,70 89 15,-34-1 1,34-17 15,-35 18-31,-35-89 16,-35 0-16,-53-35 31,0-53-15,53-53-1,105-70 1,54 88-1,17 88 1,-124 0 0</inkml:trace>
  <inkml:trace contextRef="#ctx0" brushRef="#br0" timeOffset="7300.55">6809 6615 0,'0'0'0,"-36"0"31,54 70 0,-18-17-31,71 35 16,-71 18-1,105 194 1,-105-229 31</inkml:trace>
  <inkml:trace contextRef="#ctx0" brushRef="#br0" timeOffset="7550.88">6844 6967 0,'0'0'0,"0"-35"16,70 0-1,-34 35 1,70 0-1,-71 35 1,-35 36 0,-71-18-1,-17-1 1,35-52 15,18 0-15,53-17-16</inkml:trace>
  <inkml:trace contextRef="#ctx0" brushRef="#br0" timeOffset="8469.33">7320 6879 0,'-53'-35'32,"18"53"-17,35 17 1,0 0 0,0 36-1,0-36-15,0 18 31,35-53-31,1 0 16,52-18 0,-53-52-1,-35 17 1,0 88 31,71 0-32,-1-35 1,-35 0-16,36 0 16,-36-17-1,0-72 17,-35 37-17,-17-19 1,-36 36-1,18 35 1,52 17 15,36-17-15,18 36 0,-36-1-1,0 18 1,-35-18-1,36-35 1,17 0 0,17 0-1,-35-18 1,36-34 0,-36-19-16,-35 0 31,0 1-16,-17-1 1,-19 1 0,36 87 15,0 36-15,0 88-1,18 1 1,17-72-1,-35-35 1</inkml:trace>
  <inkml:trace contextRef="#ctx0" brushRef="#br0" timeOffset="8715.94">8043 6844 0,'0'0'15,"0"-35"-15,0-1 16,53 36 0,-17 0-16,16 0 15,19 0 1,0 36 0,-71 17-1,35 17 1,-35-35-1,35-35 17,-35-35-32</inkml:trace>
  <inkml:trace contextRef="#ctx0" brushRef="#br0" timeOffset="8865.56">8378 6597 0,'-35'0'15,"70"35"-15,-35-70 0,-70 35 16,70 35 0,18 1-1</inkml:trace>
  <inkml:trace contextRef="#ctx0" brushRef="#br0" timeOffset="10031.54">8855 6826 0,'-36'0'47,"1"0"-31,35 18-16,-35-18 15,35 53 1,0-18 0,0 0-1,70-35 1,-34 0 0,17 0-1,-53-53-15,53 18 16,-53 53 46,17-18-62,71 35 32,1-35-32,-36 0 15,-18-35 16,-35-106-15,-53 17 0,-35 1-1,52 52 1,1 71 0,35 18-1,35 105 1,1 18-1,-1-17 1,53-18 0,-17-71 15,-18-35-31,0-53 16,-53-53-1,0-17 16,0 70-15,-18 18 0,18 52 15,0 36-15,0 53-1,53-71 1,-18 18-1,0-53 1,36-17 0,-71-19-1,35 1 1,0 35 31,1 0-32,-36 18 1,17-18 0,19 0-1,-36-36 1,53 1 0,-53 70 30,0 1-46,0 69 16,35 1 0,-35-70-1,0 52 1,-18-88 0</inkml:trace>
  <inkml:trace contextRef="#ctx0" brushRef="#br0" timeOffset="11030.34">10495 6756 0,'-35'0'0,"35"53"46,0-18-46,35 71 32,106-159 15,-141-53-16,0 88 16,0 89-32,36-1 1,16-34 0,19-1-1,35-53 1,-53-105-1,-53 52 1,-36 1 0,-16 35-1,16 35-15,1 105 32,35-69-17</inkml:trace>
  <inkml:trace contextRef="#ctx0" brushRef="#br0" timeOffset="11175.99">11148 6897 0,'0'-35'31,"17"35"0</inkml:trace>
  <inkml:trace contextRef="#ctx0" brushRef="#br0" timeOffset="11498.44">11236 6720 0,'18'-35'31,"17"35"-31,18 0 0,35 18 16,0 88 15,-88-71-15,0 18 0,-53-18-1,0-35 1,18-35-1,35-71 1,53 18 0,18 53-1,-36 35-15,35 0 16</inkml:trace>
  <inkml:trace contextRef="#ctx0" brushRef="#br0" timeOffset="11621.15">11695 6914 0,'0'0'0,"0"-17"16,35-54-1</inkml:trace>
  <inkml:trace contextRef="#ctx0" brushRef="#br0" timeOffset="11886">11977 6579 0,'0'0'0,"0"-53"16,0 124 30,17-18-46,-17 35 0,53 71 32,-53-71-17,0-53 1</inkml:trace>
  <inkml:trace contextRef="#ctx0" brushRef="#br0" timeOffset="12045.56">11942 6738 0,'35'0'47,"0"0"-47,0 0 15,18 0-15,-17 18 0</inkml:trace>
  <inkml:trace contextRef="#ctx0" brushRef="#br0" timeOffset="12179.2">12277 6950 0,'0'0'16,"0"-18"0,0-17-1,0 0 1</inkml:trace>
  <inkml:trace contextRef="#ctx0" brushRef="#br0" timeOffset="12561.73">12312 6632 0,'0'-35'15,"0"0"1,71 35-1,17 0 1,-18 70 0,-34 36-1,-36-35-15,0-18 16,-36-18 0,-34-35-1,-1 0 1,71-71-1</inkml:trace>
  <inkml:trace contextRef="#ctx0" brushRef="#br0" timeOffset="12812.06">12700 6562 0,'-18'-36'15,"-17"36"17,0 53-17,35-17 1,0 17-16,0 52 16,17-16-1,107-19 1,-89-70-1</inkml:trace>
  <inkml:trace contextRef="#ctx0" brushRef="#br0" timeOffset="13011.53">13000 6879 0,'0'0'0,"0"18"31,18 17-16,-18 0 1,-36-17 0,-17 35-1,36-53 1</inkml:trace>
  <inkml:trace contextRef="#ctx0" brushRef="#br0" timeOffset="13578.93">13317 6456 0,'0'0'15,"0"-106"17,0 159-17,0 0 1,0 0-16,18 17 16,35-34-1,-18-1 1,18-53-1,-53-70 1,0 17 0,0 19 15,35 87 0,-35 71-15,0 17-1,36 18 1,-36-88-16,0 18 16,0-36-1,-18-35 1,-17 0 0,-18 0-1,18-18 1,-1 18 15</inkml:trace>
  <inkml:trace contextRef="#ctx0" brushRef="#br0" timeOffset="13812.29">13776 6932 0,'35'18'31,"-35"35"-15,0-18 0,-35 71-1,0-71 16,-1-35-31</inkml:trace>
  <inkml:trace contextRef="#ctx0" brushRef="#br0" timeOffset="14210.22">13917 6597 0,'53'0'32,"-18"0"-17,1 0-15,-1 0 16,0 0-16,-17 0 16,-54 18 46,1-18-62,35 70 0,-88 36 16,88-35-1,0-36 17,35-35-17,36 0 1,-36-18-1,0-17 1</inkml:trace>
  <inkml:trace contextRef="#ctx0" brushRef="#br0" timeOffset="14693.25">14570 6914 0,'17'36'31,"-17"-19"-31,36-17 16,-36 71 0,-71 17 15,-88-17 0</inkml:trace>
  <inkml:trace contextRef="#ctx0" brushRef="#br0" timeOffset="24816.93">1605 8890 0,'-35'0'15,"35"-18"48,0-17-48,18 35 1,52-35 0,36 141 30,-106-53-30,0 35 0,-18-18-1,-35 1 1,18-18 0,35-18-1,35-35 32,36 0-31,-1 0-1,-34-18 1,-1 18 15</inkml:trace>
  <inkml:trace contextRef="#ctx0" brushRef="#br0" timeOffset="25766.26">2134 9225 0,'0'0'0,"36"0"47,-1-17-32,-35-19 1,35 1 0,-35-18-1,0 0-15,0 18 16,0-18-1,-17 18 17,-19-18-32,1 53 15,0 0 1,-1 0 15,1 0 0,0 35-15,35 0 0,0-17 15,0 17 0,17-35 0,54-35-15,0-18 0,-1 0-1,-35 53 1,1 0 15,-19 0 0,-17 53-15,0-18 0,0 18-1,0 18 1,36-71-16,-36 17 16,35 19-1,0-36 1,0 0-1,54-18 1,-89-17 0,35 35-1</inkml:trace>
  <inkml:trace contextRef="#ctx0" brushRef="#br0" timeOffset="27732.21">3281 8678 0,'-71'0'31,"54"0"16,-36 53-16,17-17-15,1 105 15,141-71 16,88-352 15,-370-53-15,70 282-31,35 53-1,36 0 1,35 18 0,0 70-1</inkml:trace>
  <inkml:trace contextRef="#ctx0" brushRef="#br0" timeOffset="28486.71">3669 8925 0,'35'-17'31,"-35"-19"-31,35 1 16,-35 0-16,36-36 15,-36 1 1,-18-36 15,-17 53-15,-18 53-16,-18 0 31,1 18-15,35 52-1,17-17 1,18-18 0,35-35 15,0 0-16,71-17 1,-35-36 0,-1 18-1,54 35 17,-89 17-17,0 18 1,-35 18-1,0 0 17,0 0-17,36 18 1,-36-54 0,35 36-1,18-53 1,35 0-1,-53-17 1,-35-19 0,-17 36-1</inkml:trace>
  <inkml:trace contextRef="#ctx0" brushRef="#br0" timeOffset="29013.29">3298 9331 0,'71'0'79,"0"0"-79,17 0 15,18-18-15,-18 18 16,18-53-16,211 18 47</inkml:trace>
  <inkml:trace contextRef="#ctx0" brushRef="#br0" timeOffset="29700.41">3563 9895 0,'-35'0'15,"-18"0"-15,0 0 16,18 0-1,-1 0 1,36 36 0,-35-36-1,35 53 1,-35-18 0,35 0-1,0 18-15,17-18 31,89-35-15,-17-35 0,-37 0-1,-52 0 1,0-1 0,0-52-1,-17 18 1,-18 34-16,-1 1 31,1-18-15,-18 53-1,-18 0 1,54 0 0,17 18 15,35-18-31,0 35 15</inkml:trace>
  <inkml:trace contextRef="#ctx0" brushRef="#br0" timeOffset="30080.4">3810 9843 0,'-35'-18'32,"52"-17"-32,36 35 31,-17 0-31,34 0 15,-35 0 1,-35 17 0,0 89-1,-17-35 1,-54-18 0,18-1-1,18-52 16,35-17 1</inkml:trace>
  <inkml:trace contextRef="#ctx0" brushRef="#br0" timeOffset="30461.38">4163 9648 0,'-18'0'16,"-17"0"15,35 18-31,-35 17 16,-1 36-1,1 0 1,35-19 15,0-16-15,141-1 15,-106-35-15,1-18-1</inkml:trace>
  <inkml:trace contextRef="#ctx0" brushRef="#br0" timeOffset="31027.37">4886 8925 0,'0'0'0,"18"0"78,17 0-78,0-35 16,106 35 15,-88-35-15,-18 35 0</inkml:trace>
  <inkml:trace contextRef="#ctx0" brushRef="#br0" timeOffset="31294.64">4921 9102 0,'71'0'62,"-36"0"-62,53 0 16,-35-18-1,18 18-15,17-35 16,-53 35 0,-35-36-1</inkml:trace>
  <inkml:trace contextRef="#ctx0" brushRef="#br0" timeOffset="35807.88">5680 8731 0,'-36'0'31,"36"-17"-15,18 17 15,-18-36-31,35 36 31,1 0-15,87-17 15,-105 87 0,-18-17-15,-36 35-1,1-35 1,0 0 0,-18 18-1,53-36 1,-35 0 0,70-35 46,0 0-62,1 0 16,34-17-1,1 17 1</inkml:trace>
  <inkml:trace contextRef="#ctx0" brushRef="#br0" timeOffset="36223.75">6103 8767 0,'0'-36'16,"18"36"-1,35 0 16,-18 0-31,35 36 16,1-1 0,-71-18-1,-18 89 1,-35-53 0,18-18-1,-18-35 1,18 0 15,35-17-15</inkml:trace>
  <inkml:trace contextRef="#ctx0" brushRef="#br0" timeOffset="36574.49">6473 8625 0,'0'0'0,"-17"0"31,-18 0 0,35 18-31,-71 53 31,71-18-15,0 17 0,0 1-1,35-1 1,1-52 0,-1-18-16,18 0 15,0 0 1,0-88-1,0 35 1</inkml:trace>
  <inkml:trace contextRef="#ctx0" brushRef="#br0" timeOffset="37421.61">4798 6156 0,'-35'53'0,"87"-53"78,19-35-78,-18 35 16,17-36-1</inkml:trace>
  <inkml:trace contextRef="#ctx0" brushRef="#br0" timeOffset="38255.08">5768 6015 0,'53'0'63,"-36"0"-48,72 0 1,-54 0 0,0 0-16,1 0 0,34 0 31</inkml:trace>
  <inkml:trace contextRef="#ctx0" brushRef="#br0" timeOffset="41617.75">7726 8696 0,'35'0'62,"0"0"-62,18 0 16,0 0-16,35-18 15,-17 18 1,-18 0 0</inkml:trace>
  <inkml:trace contextRef="#ctx0" brushRef="#br0" timeOffset="41840.15">7726 8872 0,'0'0'15,"17"0"1,36 0 0,0 0-1,-17 0 1,69-17-1,-34 17 1,-36-36 0</inkml:trace>
  <inkml:trace contextRef="#ctx0" brushRef="#br0" timeOffset="42234.11">7920 8414 0,'35'0'31,"36"0"-15,-18 70-16,52 1 15,19 52 1,-89 1 0,-35 35-1,0-89 1,-70-17-16,-1 35 15,36-52 1,52-36 15</inkml:trace>
  <inkml:trace contextRef="#ctx0" brushRef="#br0" timeOffset="42751.81">9013 8502 0,'0'0'0,"-123"-35"32,88 35-17,35 17 1,-53 54 15,18-1-15,35-34-1,0 17-15,35-53 16,35 0 0,1-71-1,-36-70 1,-35 35 0,-35-53-1,-89-17 1,1 88-1,105 53 1,-17 35 0,35 70 15,53 1-31</inkml:trace>
  <inkml:trace contextRef="#ctx0" brushRef="#br0" timeOffset="43234.53">9049 8502 0,'0'0'0,"35"0"16,18 0-1,-18-35-15,-35-1 16,36-17-1,-36 1 1,0-19 15,-36 18-31,-34 18 16,17 35-16,17 17 31,36 36-15,-35 0-1,35 0 1,124-53 0,-54 0-1,18-53 1,-17 18 0,-36 35-1,-35 71 1,0-1-1,0 1 1,53-36 0,-35-35-1</inkml:trace>
  <inkml:trace contextRef="#ctx0" brushRef="#br0" timeOffset="43532.74">8802 8890 0,'17'0'31,"54"0"-15,35 0-16,53-35 16,-54 35-16,160-53 15,-159 53 1</inkml:trace>
  <inkml:trace contextRef="#ctx0" brushRef="#br0" timeOffset="43965.58">9066 9296 0,'0'0'0,"0"35"0,-53-35 16,-17 35 15,70 18-31,-35 18 16,35-36 15,0 0-15,35-35-1,0 0 1,18-35 0,-18-18-16,-35 0 15,0-17 1,-70-19 0,-1 19-1,36 70-15,35-53 16,-71 53-16,71 53 31,36-18-15</inkml:trace>
  <inkml:trace contextRef="#ctx0" brushRef="#br0" timeOffset="44252.84">9119 9278 0,'141'-53'31,"-105"53"-15,-36 18-16,35 70 15,-35-17 1,-18-1-1,-35-35 1,1-35 0,52-53-1,0 1 1</inkml:trace>
  <inkml:trace contextRef="#ctx0" brushRef="#br0" timeOffset="44499.71">9454 9137 0,'0'0'0,"-17"0"31,-18 0-15,-18 35-1,53 1-15,0-1 16,-36 35-1,54 19 1,53-89 0,70-18 15</inkml:trace>
  <inkml:trace contextRef="#ctx0" brushRef="#br0" timeOffset="44818.86">10089 8608 0,'36'0'32,"34"0"-17,-17-18-15,35 18 16</inkml:trace>
  <inkml:trace contextRef="#ctx0" brushRef="#br0" timeOffset="44965.47">10160 8819 0,'18'0'46,"17"0"-46,0 0 16,0 0-16,36 0 16</inkml:trace>
  <inkml:trace contextRef="#ctx0" brushRef="#br0" timeOffset="45764.92">10672 8308 0,'52'0'62,"37"0"-46,-54 0-16,0 18 16,0 34-16,-123 72 46,-18-71 1,106-88-31</inkml:trace>
  <inkml:trace contextRef="#ctx0" brushRef="#br0" timeOffset="46064.1">11095 8220 0,'0'0'16,"-18"0"0,-17 0 30,35 17-46,-35 54 16,-36 70 0,36-35-1,35-71 1,35 0 0,0-35-16,142 0 15,-89 0 1</inkml:trace>
  <inkml:trace contextRef="#ctx0" brushRef="#br0" timeOffset="46330.07">10848 8943 0,'0'0'0,"70"0"31,36-18-15,18-17-1,-36 35 1,-53 0-1</inkml:trace>
  <inkml:trace contextRef="#ctx0" brushRef="#br0" timeOffset="47129.89">10777 9613 0,'0'0'0,"53"-35"31,-17 0-31,-1-1 16,0 1 0,0-35-1,-35-1 1,0 18 0,-17 18-1,-19 35 1,-34 0-1,-1 0 1,36 0-16,0 70 16,0-17-1,35-17 1,17-36 31,36 0-32,0-18 1,18-17 0,-36 35-1,71-53 1,-53 53 0,-18 0-1,0 0 1,-35 17-1,0 19 1,0-1 0,35 0-1,-35 0 1,0 1 0,36-36-1,17 0 16,-18 0-31,35-18 32,-34 18-32,-36-53 15,53 53-15,-18-70 16,-35 34-16</inkml:trace>
  <inkml:trace contextRef="#ctx0" brushRef="#br0" timeOffset="52024.88">1623 11377 0,'0'-35'109,"17"0"-78,19 35-15,140-36 31,-123 54-31,-53 17-1,0 18 1,-35 18-1,-18 52 1,0-52 0,18-18-1,52-53 48,36 0-63,0 0 15,-18 0 1,18-18 0,-17 18-1,-1 0 32</inkml:trace>
  <inkml:trace contextRef="#ctx0" brushRef="#br0" timeOffset="53223.3">2187 11695 0,'0'35'31,"0"-53"0,36 18-15,-36-35-16,105-89 47,-69-140 0,-107 264-16,1 0 0,34 18-15,36 17 15,0 0-15,0 0 31,18-35-32,17 0 16,0 0-15,54-17 0,-1-36-1,-18 18 1,-17 35 0,-17 0-1,-36 17 16,0 36-15,0 18 0,0 34-1,0-69 1,0 34 0,35-70-1,71-35 16,-18-36-15,-53 1 0,-35-18-16</inkml:trace>
  <inkml:trace contextRef="#ctx0" brushRef="#br0" timeOffset="56287.71">3440 11289 0,'-18'-35'31,"-17"35"-31,-1 0 31,1 53-15,35-18-1,-35 71 1,105-71 31,19-247 0,-125 124-32,-17-35 1,-17 52 15,35 71-31,35-35 16,-36 35 0,1 17-1,35 54-15</inkml:trace>
  <inkml:trace contextRef="#ctx0" brushRef="#br0" timeOffset="56869.65">3598 11465 0,'53'0'32,"18"0"-17,-36 0 1,-35-17-16,0-19 16,0-17-1,0 18 1,0-35-1,-35 34-15,17 1 16,-17 0 0,0 35-1,-1 35 1,36 0 0,0-17-1,106-18 16,-53 0-15,123 0 15,-140 0-15,-1 71 0,-35-19-1,0 1 1,0-17-1,35-1 1,54-35 0,-54 0-1</inkml:trace>
  <inkml:trace contextRef="#ctx0" brushRef="#br0" timeOffset="57238.18">3457 11871 0,'71'0'63,"-1"0"-48,19 0-15,122-18 16,19 18-1,-107 0 32</inkml:trace>
  <inkml:trace contextRef="#ctx0" brushRef="#br0" timeOffset="57788.31">3739 12400 0,'0'0'0,"-35"0"16,0 0 0,-18 0-1,18 0 1,35 35 0,-36 1-1,36 17 1,0 0-1,0-18 1,18-35 0,35 0-1,53-18 1,-36-35 0,-70 0 15,0 0-31,0-17 0,-88-1 15,18 1 1,34 34 15,1 36-15,0 0 0,35 124-1,0-71 1</inkml:trace>
  <inkml:trace contextRef="#ctx0" brushRef="#br0" timeOffset="58436.68">3881 12365 0,'35'0'47,"0"0"-32,-35 35-15,35-35 16,18 35 0,0 1-1,-17-36 1,-1 0-1,-35-71 1,0 36 0,0-18-1,0 18 1,0 52 31,0 36-32,0-17-15,35 34 16,0 36 0,-35-36 15,0 1-15,0-53-1,0 52 1,0-35-16,-17-35 31,-19 0-15,-69 0-1,69 0 1,1-35-16,0 35 16,-1 0-1,36-53 1,18 53-16</inkml:trace>
  <inkml:trace contextRef="#ctx0" brushRef="#br0" timeOffset="58868.84">4992 11483 0,'53'-18'31,"17"18"-15,-17 0-16,0 0 15,-18 0-15</inkml:trace>
  <inkml:trace contextRef="#ctx0" brushRef="#br0" timeOffset="59052.82">5115 11695 0,'36'0'32,"-1"0"-17,35-18 1,54-53-1</inkml:trace>
  <inkml:trace contextRef="#ctx0" brushRef="#br0" timeOffset="61498.84">5750 11218 0,'0'-35'31,"0"0"-16,18 35-15,35 0 16,-18 0 0,0 0-1,18 0-15,0 53 47,-159 158 0,71-175-47,-35 34 31,122-70 16,19 0-31,0 0-1,-18 0 1,-18 0 0</inkml:trace>
  <inkml:trace contextRef="#ctx0" brushRef="#br0" timeOffset="62198.57">6244 11060 0,'0'0'0,"35"35"63,-35 0-63,36 0 16,-36 1-16,35-36 0,-17 53 31,17-53-16,0 0 1,-35-18 0,0-35-1,0-35 1,0 35 0,0 18-1,0 70 48,53 53-48,-53-53 1,35 1-16,-35-1 0,36 53 16,-1-17-1,-35-1 16,0-34-31,0 16 16,-18-16 0,-35-36-1,18 0 1,0 0 0,-18 0-1,18-18 1,-1 18-16</inkml:trace>
  <inkml:trace contextRef="#ctx0" brushRef="#br0" timeOffset="63064.75">7461 11254 0,'0'0'0,"36"0"15,16 0 1,19 0-16,-18 0 16,0 0-16,0 0 15,-18 0-15,0 0 16</inkml:trace>
  <inkml:trace contextRef="#ctx0" brushRef="#br0" timeOffset="63282.44">7391 11465 0,'35'0'16,"-70"0"-16,211 0 16,-70 0-1,17-17 17,-52-36-32</inkml:trace>
  <inkml:trace contextRef="#ctx0" brushRef="#br0" timeOffset="63571.21">7779 10936 0,'53'-35'32,"-18"70"-32,0 0 0,-35 18 15,36 71 1,-36-18 0,-89 52-1,1-87 16,18-18-15</inkml:trace>
  <inkml:trace contextRef="#ctx0" brushRef="#br0" timeOffset="64909.56">7691 11730 0,'-36'0'31,"36"-35"0,18 35 0,52-71 1,36 0-1,-106 19-16,36 16 1,-36 1 15,0 0-15,0-1 0,0 54 15</inkml:trace>
  <inkml:trace contextRef="#ctx0" brushRef="#br0" timeOffset="65728.37">8961 11165 0,'0'0'15,"0"-35"-15,-36 35 0,-17-53 16,-17 53 0,35 0-1,17 0-15,18 18 16,-71-18-16,71 70 16,0-52-16,0 53 15,124 34 32,-18-440 16,-230 106-32,36 123-16,35 106 1,53 18 0,0 17-1</inkml:trace>
  <inkml:trace contextRef="#ctx0" brushRef="#br0" timeOffset="66228.07">9066 11307 0,'18'0'16,"53"0"-1,-36-36 1,18 1-1,-53-53 1,0 0 0,-18 17-1,-35 36 1,-17 35 0,52 0-1,18 53 16,88-53 1,-17 0-17,-1 0 1,-34 0 0,17 53-1,-18 52 1,-35-69-1,0 17 1,35-18 0,0-35-1</inkml:trace>
  <inkml:trace contextRef="#ctx0" brushRef="#br0" timeOffset="66527.92">8696 11589 0,'0'0'0,"71"0"31,-1 0-15,142 0 0,52 0-1,-140 0 1,-89 0 0,-35 35-16</inkml:trace>
  <inkml:trace contextRef="#ctx0" brushRef="#br0" timeOffset="66979.97">8996 12171 0,'0'0'0,"-35"0"16,-1 0 15,-17 53-31,0-18 16,1 18 0,52-18-1,0 1 1,17-36-1,71 0 1,18-89 15,-71 19-15,-35 17 0,0-53-1,-123-70 1,88 140-1,-18 36 1,18 71 0,35-36-16</inkml:trace>
  <inkml:trace contextRef="#ctx0" brushRef="#br0" timeOffset="67361.95">9243 11977 0,'35'17'32,"0"54"-17,1-36 1,17-35-1,-18 0 1,-35-17 0,35-36-1,-35 17 1,35 36 0,-35 53 15,0 0-31,0 106 31,0 35-31,36-88 16,-36-71 15</inkml:trace>
  <inkml:trace contextRef="#ctx0" brushRef="#br0" timeOffset="67874.42">10089 11518 0,'36'0'31,"34"0"-31,-17 0 0,0 0 16,0 0-16</inkml:trace>
  <inkml:trace contextRef="#ctx0" brushRef="#br0" timeOffset="68048.47">10160 11800 0,'88'-17'32,"0"17"-17,-17-35 1</inkml:trace>
  <inkml:trace contextRef="#ctx0" brushRef="#br0" timeOffset="69259.95">10989 10989 0,'0'0'0,"18"0"32,-18 18-17,70 35 16,-70 0-15,53-1 0,-18-52-1,1-52 1,-36-1 0,0-18-1,0 89 32,0 17-31,0 0-1,35 36-15,0-1 16,-35 1 15,0-18-15,0-18-1,-70-35 1,-1 0 0,1 0-1,17-18 1,17 18 0</inkml:trace>
  <inkml:trace contextRef="#ctx0" brushRef="#br0" timeOffset="69508.32">10954 11730 0,'88'0'31,"-17"0"-31,17 0 0,-18 0 16,89 0-1,-36-18 1,-87 18 0</inkml:trace>
  <inkml:trace contextRef="#ctx0" brushRef="#br0" timeOffset="70091.87">11095 12418 0,'0'0'0,"0"35"16,18-35-1,52 0 1,-17-35 0,-18 0-1,-35-18 1,0-18 0,-17 0-1,-19 1 1,1 70-1,0 0 1,0 18 0,35 34-1,0-16 1,35-36 0,88-18-1,124-52 16,-159 70-15,-88 17 0,0 18-1,-17 36 1,17 0 0,17-36-1,72-35 1,16-18-1,19-35 1,-89 53 0</inkml:trace>
  <inkml:trace contextRef="#ctx0" brushRef="#br0" timeOffset="73721.89">1834 13988 0,'0'-18'47,"18"18"-31,17-35-16,18 35 31,-17 0-15,-36 35-1,0 212 32,-142-53-16,90-123-15,87-71 47,0-18-63,0 18 15,1 0-15,69 0 16,-34 0 15,-36 0-15,1 0-16</inkml:trace>
  <inkml:trace contextRef="#ctx0" brushRef="#br0" timeOffset="74437.6">2434 14482 0,'-17'0'16,"52"0"-1,0 0 1,0-53-1,1 53-15,-36-53 16,53-18 0,-53-35-1,0 36 1,-36 34 0,1-16-1,-18 16 1,-53 36-1,71 18 1,-18 17 0,35 0-1,18 36 1,36-36 15,52-35 0,-53 0-31,18-17 16,18-19-16,-1 1 31,-17 35-15,-18 0 0,1 18-1,-36 17 1,0 53-1,0-52 1,0 16 0,35-16-1,18-36 1,17 0 0,-34-53-1,17 18 1</inkml:trace>
  <inkml:trace contextRef="#ctx0" brushRef="#br0" timeOffset="75385.97">3598 14076 0,'0'0'0,"-53"-35"31,18 35-15,-18 0-1,18 0 1,35 35-16,-88 88 31,158 1 0,71-124 16,-105-177-15,-36 36-17,-36 0 1,-52 18-1,-35 87 1,87 36 0,1 0-1,35 53 1,53 18 0</inkml:trace>
  <inkml:trace contextRef="#ctx0" brushRef="#br0" timeOffset="75937.63">3757 14305 0,'0'0'15,"35"0"1,-35-17-1,36-36 1,-1-36 0,-35 19-1,0-1 1,-18 1 0,-35 34-1,-35 54 16,53 35-31,35-18 16,35-35 15,0 0-15,18 0 0,71-17-1,-1 17 1,-87 17-1,-36 71 1,0-17 0,0-18-1,0-18 1,70-35 0,1 0-1,-1-70 1</inkml:trace>
  <inkml:trace contextRef="#ctx0" brushRef="#br0" timeOffset="76311.69">3528 14676 0,'0'0'0,"17"0"32,36 0-32,18 0 15,35 0-15,211-36 32,-229 1-17,-52 35 1</inkml:trace>
  <inkml:trace contextRef="#ctx0" brushRef="#br0" timeOffset="76919.13">4004 15487 0,'-35'0'32,"-1"0"-17,-16 0 1,-1 0 0,17 0-1,-17 35 1,53-17-1,0 52 1,0-17 0,36-17-1,52-36 17,18-89-17,-53 19 1,-53-1-1,-36 1 1,-34-1 0,-36-35-1,71 106 1,-1 0 0,36 36-1,71 34 1</inkml:trace>
  <inkml:trace contextRef="#ctx0" brushRef="#br0" timeOffset="77383.89">4128 15381 0,'35'-35'32,"0"35"-32,0-35 15,106-1 1,-123 36 0,17 0-1,-52 18 48,-19 52-63,36-34 15,-35-1 1,35 0-16,-35 1 16,35-1-1,106-35 16,-36 0-15,-34-18 0,16 18-1,-16-70 1</inkml:trace>
  <inkml:trace contextRef="#ctx0" brushRef="#br0" timeOffset="77885.25">5239 14199 0,'35'0'47,"0"0"-47,1 0 16,34 0-1</inkml:trace>
  <inkml:trace contextRef="#ctx0" brushRef="#br0" timeOffset="78033.82">5221 14534 0,'0'0'15,"71"0"-15,35 0 16,-54 0 15,19 0-31</inkml:trace>
  <inkml:trace contextRef="#ctx0" brushRef="#br0" timeOffset="79421.88">5980 14146 0,'0'-35'16,"0"0"0,17 35-16,36 0 15,0 0 1,-53 53-16,35-18 16,-35 18-16,0 53 31,-88 35 0,-35-141 0,123-18 1,0-17-17,17 35 1,19 18-1,-36 17 1,35 71 0,35-53-1,1-53 1,0 0 0,-1 0-1,-35-71 1</inkml:trace>
  <inkml:trace contextRef="#ctx0" brushRef="#br0" timeOffset="79964.23">6385 14164 0,'36'-35'16,"16"35"-1,72 0 1,-53 0-1,-19-36 1,-104 72 47,16 52-48,36-53 1,-53 18-16,0-18 15,-17 36 1,70 0 0,0-36-1,17-35 1,125 0 0,-72-18-1,-17-35 1,-18 36-1</inkml:trace>
  <inkml:trace contextRef="#ctx0" brushRef="#br0" timeOffset="80914.11">7655 14323 0,'0'-35'31,"53"35"-31,18 0 16,35 0-1,52-36-15,-17 36 0,1 0 16,-72 0-16,1 0 16,-36 0-16</inkml:trace>
  <inkml:trace contextRef="#ctx0" brushRef="#br0" timeOffset="81132.02">7779 14552 0,'405'-212'15,"-810"424"-15,581-212 47,142 0-31,-124-18-1,-88 18 1,-71-35 0</inkml:trace>
  <inkml:trace contextRef="#ctx0" brushRef="#br0" timeOffset="81451.17">8343 14023 0,'53'0'31,"-18"0"-31,36 70 16,0-17-1,-36 124 1,0 34 0,-141-87-1,0-1 1,18-52-1,88-36 1</inkml:trace>
  <inkml:trace contextRef="#ctx0" brushRef="#br0" timeOffset="82681.1">9331 14129 0,'0'0'0,"-35"0"16,35-36 15,-36 36-31,1 0 16,0 0-1,0 0-15,-89 71 32,212 88 15,36-194-16,-89-248 31,-53 230-62,-52-70 16,-18 35 0,52 52-1,1 54 1,35 88-1</inkml:trace>
  <inkml:trace contextRef="#ctx0" brushRef="#br0" timeOffset="83279.5">9525 14270 0,'71'0'31,"-36"-35"-31,18 35 16,53-36-1,-71-52 1,-35 18-1,0-1 1,-18 0 0,-88 36-1,36 35 1,35 0 0,35 18-1,0 17-15,0 0 16,17-35-1,18 18 1,36-18 15,17 0-15,18-18 0,-71 18-1,-35 71 1,0-1-1,0 1 1,0 0 0,53-71-1,18 0 1,-1-18 0,-34 18-1</inkml:trace>
  <inkml:trace contextRef="#ctx0" brushRef="#br0" timeOffset="83645.12">9366 14764 0,'18'0'47,"52"0"-47,1 0 15,35 0-15,35 0 0,88-36 16,-105 1 15,-89 35-15,0-35 0</inkml:trace>
  <inkml:trace contextRef="#ctx0" brushRef="#br0" timeOffset="84144.3">9613 15416 0,'-88'0'31,"53"0"-31,-1 0 16,19 0-1,17 53 1,-35 0-1,35 0 1,17-18 0,71-35-1,-17-35 1,-1-18 0,-34-35-1,-36 53-15,-18-106 31,-52 70-15,34 36 15,-52 35-15,88 53 0,0-36-16</inkml:trace>
  <inkml:trace contextRef="#ctx0" brushRef="#br0" timeOffset="84594.1">9984 15293 0,'88'0'32,"-35"0"-32,0 0 15,17 0 1,18 0 0,-52-35-1,-89 70 16,0 18-15,53-18 0,-53 36-1,18-18 1,35-18 0,35-35-1,35 0 1,36-18-1,-53 18 1,-17 0 0</inkml:trace>
  <inkml:trace contextRef="#ctx0" brushRef="#br0" timeOffset="85501.7">10901 14517 0,'70'-35'32,"-17"35"-17,0 0-15,0 0 0,-18 0 16</inkml:trace>
  <inkml:trace contextRef="#ctx0" brushRef="#br0" timeOffset="85660.23">11024 14693 0,'-17'0'0,"105"-53"0,-159 106 0,124-53 31,335-17 0</inkml:trace>
  <inkml:trace contextRef="#ctx0" brushRef="#br0" timeOffset="86314.17">11924 14164 0,'-35'0'15,"35"-35"17,35 35-17,18 0-15,35 0 16,-35 0 0,17-36-16,36 36 15,-70 0 1,-72 0 31,36 18-32,-35-18-15,0 35 16,35 18 0,-36 18-1,1-1 1,0-17-1,35-35 1,35-18 0,36 0-1,35-18 1,17-17 0,-35 35-1,-52 0 1</inkml:trace>
  <inkml:trace contextRef="#ctx0" brushRef="#br0" timeOffset="86592.18">12153 14764 0,'35'0'31,"36"0"-15,-18 0-16,0 0 15,0 0-15,70-18 16,-52 18-1,-18 0 1</inkml:trace>
  <inkml:trace contextRef="#ctx0" brushRef="#br0" timeOffset="87258.72">12259 15628 0,'35'0'31,"18"-35"-15,0 0-16,-18-18 15,-35-18 1,0 0 0,0 19-1,-17-1 1,-18 53 15,-1 0-31,1 0 16,-18 0-1,0 17 1,0 19 0,53-1-1,35 0 1,18-35 0,18 0-1,35-88 16,17 35-31,-17 18 16,-18 35 0,-52 0-1,-36 17 1,-18 19 15,18 52-15,18-88-1,34 0 1,54-35 0,-35-18-1,-36 17 1</inkml:trace>
  <inkml:trace contextRef="#ctx0" brushRef="#br0" timeOffset="91987.42">12488 9066 0,'0'18'0,"-35"35"0,35-18 15,-70 18-15,70 0 16,-53 18-16,53-1 15,-36 18-15,36-35 16,-53 18-16,53-54 16</inkml:trace>
  <inkml:trace contextRef="#ctx0" brushRef="#br0" timeOffset="92187.01">12682 9119 0,'-53'247'16,"18"-17"-1,0-107 1,0-88-1</inkml:trace>
  <inkml:trace contextRef="#ctx0" brushRef="#br0" timeOffset="93738.31">23283 10054 0,'0'-35'31,"-17"53"0,17 34-15,-71 37-16,36 105 31,35-88-31,-53 493 31,318-299 16,-230-388-16</inkml:trace>
  <inkml:trace contextRef="#ctx0" brushRef="#br0" timeOffset="94184.9">23530 10319 0,'0'-36'31,"0"19"-31,36 17 31,-1 0-31,0 0 16,53 106 0,-88 17-1,-17-52 1,-36-36 0,0-35-1,18-18 1,35-52-1</inkml:trace>
  <inkml:trace contextRef="#ctx0" brushRef="#br0" timeOffset="94489.77">23813 10213 0,'0'0'15,"0"-35"1,-18 35 15,0 0-15,18 35 0,-70 0-16,34 36 15,36-1 1,53 1-1,18-71 1,52 35 0,-105-35-16</inkml:trace>
  <inkml:trace contextRef="#ctx0" brushRef="#br0" timeOffset="94767.65">23654 10901 0,'70'0'15,"-34"0"1,-1-18-16,35 18 31,-52 0-31,17 0 16,71-35 0</inkml:trace>
  <inkml:trace contextRef="#ctx0" brushRef="#br0" timeOffset="95369.2">23671 11465 0,'18'0'31,"35"0"-15,-53-17-16,53-36 15,17 53-15,-70-88 32,36 17-17,-36 18 1,-18 0-1,-17 53 1,0 0 0,-1 71-1,36-36 17,36-35-1,-1-18-31,88 18 15,-17-53 1,-71 53 0,36 53 15,-36 0-15,-35 0-1,0-18 1,0 1-16,35-36 15,1 0 1,17 0 0,35-88-1,-88 52 1</inkml:trace>
  <inkml:trace contextRef="#ctx0" brushRef="#br0" timeOffset="95866.88">24324 10142 0,'18'0'47,"17"0"-31,18 36-16,17-1 15,-17 18-15,53 70 0,35 124 16,-88-17 15,0-19-15,-141 19-1,17-160 1,36-70 0,35-35 15</inkml:trace>
  <inkml:trace contextRef="#ctx0" brushRef="#br0" timeOffset="96201.38">25171 10442 0,'0'0'0,"0"36"47,0 16-31,0 1-16,17 36 0,-17-1 15,36 35 1,-36-88-1,0 18-15</inkml:trace>
  <inkml:trace contextRef="#ctx0" brushRef="#br0" timeOffset="96384.02">25065 10742 0,'0'0'0,"53"0"16,35 0-1,53 0 1,-53-35 0</inkml:trace>
  <inkml:trace contextRef="#ctx0" brushRef="#br0" timeOffset="96874.69">25682 10548 0,'0'18'93,"0"35"-77,0-18-16,0 0 16,0-17-16,0 17 15,0 36 1,36-18-1,-36 17 1,0-35 0,0-17-1,-18-18 17,-35 0-1,0 0-16,18 0 1,35-35 31</inkml:trace>
  <inkml:trace contextRef="#ctx0" brushRef="#br0" timeOffset="97367.37">25559 10160 0,'0'0'0,"-36"0"16,36 18 15,0 17-31,-35 53 16,35-53 0,0 1-1,0-72 16,18-34-15,17-18 0,0 70 15,1 18-15,17 0 15,35 106-16,-35-71 1,-53 0 0,35-35-16</inkml:trace>
  <inkml:trace contextRef="#ctx0" brushRef="#br0" timeOffset="104843.2">25806 9296 0,'17'0'125,"19"0"-109,17 0 0,-18 0-16,35 0 15,19 0 1,52 0 15,-18 0-15,-35 0-1,18-18 1,-35 18 0,-1-35-1,-34 35 1,-1-35 0,0 35-1,0 0 1,1-36-1,-1 36 1,-53 0 78,-35 0-79,18 0 1,0 0-16,0 0 16,-1 18-16,1-18 15,-36 0 1,1 35 0,-36-35-1,36 0 1,-1 35-1,18-35 1,-35 0 0,17 0-1,1 36 1,17-36 15,18 0-15,35 35-1,-36-35 1,1 35 15,0-35 32,-1 0-32,36 36 0,-35-36 16,35-18 47,35 18-63,18 0-15,18 0-1,-36-35-15,0 35 16,18 0 0,0 0-1,-17 0-15,69 0 16,-34-36 15,-18 36-15,-18 0-1,0 0 1,1 0 0,17 0-1,0 0 1,-1 0 0,-16 0-1,-1 0 1,0 0 15,1 0-15,-54 0 62,-17 0-63,-1 0-15,-34 0 16,35 0 0,-1 0-1,1 0-15,-36 0 16,36 0-16,-35 18 16,-1-18-1,36 0 1,17 0 15</inkml:trace>
  <inkml:trace contextRef="#ctx0" brushRef="#br0" timeOffset="133283.16">26335 10336 0,'0'-35'46,"35"35"-30,-52 0 31,17 35-31,-71 512 30,89-176-14,211-230 15,-176-177-32</inkml:trace>
  <inkml:trace contextRef="#ctx0" brushRef="#br0" timeOffset="133964.7">26758 10795 0,'-35'53'31,"88"-88"16,-36 35-47,36-36 15,0-17 1,-17-70 15,-125 17 16,1 230 0,53 123-16,35-195-31,0 54 16,0-53 0,53-17-1,106-36 1,-54-18-1,-52-53 1,-53 18 0</inkml:trace>
  <inkml:trace contextRef="#ctx0" brushRef="#br0" timeOffset="134698.04">27111 10460 0,'18'-71'125,"-18"54"-125,35 17 16,-35-71-16,0 18 16,0 0-1,-18 53 1,18-35 0,-17 35-1,-36 18 1,53 17-1,0 0 1,0 0 0,17-35 15,54-52-31,17 16 31,-53 36-31,18 0 16,-17 18 15,-36 52-15,0 1-1,0-18 1,0-18 0,105-35-1,-69 0 1,34-35-1,-70-18 1</inkml:trace>
  <inkml:trace contextRef="#ctx0" brushRef="#br0" timeOffset="135112.93">27376 9772 0,'0'0'16,"0"-35"0,0-1-1,35 36 1,18 18-1,0 53 1,-53-18 0,0-1-1,0 1 1,-53-53-16,53 71 16,0-36-1,17-35 16,54 0-15,-53 0 0,-18-17-1</inkml:trace>
  <inkml:trace contextRef="#ctx0" brushRef="#br0" timeOffset="135713.12">27834 10830 0,'18'-17'31,"-36"17"32,18 17-16,71-34-32</inkml:trace>
  <inkml:trace contextRef="#ctx0" brushRef="#br0" timeOffset="136196.31">28293 10548 0,'-35'-35'31,"35"0"-31,0-1 15,17 36 1,18 0 0,1 0-1,-1 36 1,0 52 0,-35-35-1,-35 52 1,-18-34-1,18-36 17,70-35-1,18 0-15,0 0-1,17-35 1,-17 35-1,-17 0 1</inkml:trace>
  <inkml:trace contextRef="#ctx0" brushRef="#br0" timeOffset="136846.57">28787 10777 0,'35'-35'31,"18"0"-15,-18-36-1,-35 36 1,0 17-16,0-17 15,0-35 1,-17 34 0,-19 1-1,-17 35 1,0 18 0,18 17-1,0 0 1,35 0 15,17-35-15,19 0-1,-1 0 1,36-52 0,17 16-1,-53 36 1,-35 18-1,0 17 1,35 0 0,-35 18-1,0-17 1,0 17 0,0-18-1,36-35 1,17-35 15,-1-1-15,-16 36-16</inkml:trace>
  <inkml:trace contextRef="#ctx0" brushRef="#br0" timeOffset="137245.51">29122 10178 0,'0'-18'32,"53"18"-32,17 88 31,18 89-15,-35 17-1,-53 70 1,0-176-1,-88 1-15,18 52 16,34-106 0,-17 0-1,53-52-15</inkml:trace>
  <inkml:trace contextRef="#ctx0" brushRef="#br0" timeOffset="147568.9">29739 10107 0,'-17'0'188,"17"18"-157,-36-18-15,36 53-16,-53 35 15,53-53 1,-35 53 0,35-35-16,0 177 31,71 87 16,34-158 15,1-71-31</inkml:trace>
  <inkml:trace contextRef="#ctx0" brushRef="#br0" timeOffset="159245.09">29968 10089 0,'36'0'62,"-1"0"-46,-35 18-16,35 35 15,1-18 1,34-35 31,-70-17-47,35-89 47,-52 71-16,34 140 16,19-34-32,-1-36 1,0 89 0,-35-18 15,0-54-15,-17-16-1,-19-36 1,1 0-1,-18-18 1,0-17 0,18 35-1</inkml:trace>
  <inkml:trace contextRef="#ctx0" brushRef="#br0" timeOffset="159479.37">30092 10830 0,'53'36'16,"0"-54"-1,35 18 1,71-106 0,-1 36-1</inkml:trace>
  <inkml:trace contextRef="#ctx0" brushRef="#br0" timeOffset="160023.44">30392 11183 0,'0'35'16,"17"-35"-16,19 0 16,-1 0-1,0-35 16,-35-18-15,0-53 0,-17 53-1,-19 53 1,1 0 0,-35 0-1,70 18 1,17-18 31,18 0-32,54-18 1,-36 18 0,-1 0-1,-16 0 1,-36 36-1,0 17 1,35-18 0,-35 0-1,35-35 1,1 0 0,-36-17-16</inkml:trace>
  <inkml:trace contextRef="#ctx0" brushRef="#br0" timeOffset="160356.57">30656 10160 0,'36'18'16,"-1"-18"-1,36 88-15,-36-53 16,88 71 0,-52 35-1,-1 106 1,-70-124-1,-88-52 1,18-36 0,34 1-1</inkml:trace>
  <inkml:trace contextRef="#ctx0" brushRef="#br0" timeOffset="162421">19703 12206 0,'0'-35'0,"-36"0"32,36-1-17,0 1 1,0 53 31,124 299-16,-124-246-31,88 123 31,-53-106 1</inkml:trace>
  <inkml:trace contextRef="#ctx0" brushRef="#br0" timeOffset="162689.01">19703 12594 0,'53'-35'32,"-18"35"-17,18-53 1,0 53-16,17-53 0,-17 53 16,53-70-1,-71 34 16,1 36-31</inkml:trace>
  <inkml:trace contextRef="#ctx0" brushRef="#br0" timeOffset="163486.34">20779 12153 0,'0'35'32,"17"18"-17,-17 0-15,71 36 16,-71-37-16,35 19 16,-35-18-16,35-18 15,-35 0-15,36 1 31</inkml:trace>
  <inkml:trace contextRef="#ctx0" brushRef="#br0" timeOffset="163758.81">21078 12171 0,'-70'141'32,"35"-70"-17,140-283-15,-246 424 16,141-160-16,36-16 78,-1-36-62,18 0-1,0 35-15,-18-35 16,-17 0 0</inkml:trace>
  <inkml:trace contextRef="#ctx0" brushRef="#br0" timeOffset="164270.62">20690 11818 0,'0'0'0,"-35"0"47,35 18-47,0 17 16,0 0-1,0 18 1,0-70 31,0-36-31,18 53-16,-18-36 15,0 1 1,35 35-1,0 0 1,36 0 0,-18 0-1,0 35 1,53 1 0</inkml:trace>
  <inkml:trace contextRef="#ctx0" brushRef="#br0" timeOffset="164771.27">21837 11959 0,'-18'0'31,"18"18"-31,0-1 0,-53 495 47,159 0-16,124-460 16,-107-140-31</inkml:trace>
  <inkml:trace contextRef="#ctx0" brushRef="#br0" timeOffset="171884.74">22472 12788 0,'53'0'16,"0"-17"0,-18 17-1,0-36 1,1 36-16,17-70 15,-53-1 32,-36 1 0,1 70-31,0 0-1,-1 17 1,-69 124 0,105-52-1,0-19 1,0-35 0,17 18-1,142-17 1,-88-36-1,-1-53 17,-35-18-17,-35 36 1,0-18-16</inkml:trace>
  <inkml:trace contextRef="#ctx0" brushRef="#br0" timeOffset="172478.37">22737 12453 0,'35'0'78,"18"-35"-62,-53 0-1,0-1 1,0 1-1,-18 35 1,-17 0 15,52 0 32,19 0-48,-19 0-15,54 0 16,-36 0 15,0 0-15,-17 0 0,-18 18-16,0 17 15,0 0 1,35-35-1,36 0 1,-53 0 0</inkml:trace>
  <inkml:trace contextRef="#ctx0" brushRef="#br0" timeOffset="172862.59">23054 11942 0,'0'0'0,"0"-36"0,18 36 31,-18-35-31,53 35 16,-18 35-1,-35 1-15,0-1 16,0 35 0,0-17-1,0-17 1,35-36 15,71 35 0,-88-35-31</inkml:trace>
  <inkml:trace contextRef="#ctx0" brushRef="#br0" timeOffset="173080.59">23530 12629 0,'18'0'31,"-18"-17"-31,0-18 31</inkml:trace>
  <inkml:trace contextRef="#ctx0" brushRef="#br0" timeOffset="173463.09">23848 12435 0,'0'0'16,"53"-70"15,-18 70-31,0 0 16,1 0-16,-1 35 31,0 53-15,-35-35-1,-88 53 1,53-71 0,35 1-1,53-36 1,52-18-1,54-35 1,-124 53 0</inkml:trace>
  <inkml:trace contextRef="#ctx0" brushRef="#br0" timeOffset="173995.3">24553 12788 0,'0'-17'32,"36"-36"-32,-1 53 15,0-53 1,0-18-1,1-70 17,-107 88-17,1 53 1,-1 0 0,71 35-16,-35 18 15,35-17 1,17-36 15,19 0-31,122 0 31,-87-36-15,0 1 0,-36 35-1,-35 35 1,0 36-1,0-18 1,35-18 0,18-53 15</inkml:trace>
  <inkml:trace contextRef="#ctx0" brushRef="#br0" timeOffset="174347.34">24924 11924 0,'17'0'32,"72"53"-32,34 0 0,1 35 15,34 106 1,-105-18 0,-53-17-1,-159 17 1,89-140-1,35-36 1</inkml:trace>
  <inkml:trace contextRef="#ctx0" brushRef="#br0" timeOffset="175309.44">25982 11889 0,'0'0'15,"0"-36"1,-18 36 15,18 18-31,-35 35 0,35 17 16,-53 1-1,53 52-15,0 19 16,0 105 0,318 176 31,-212-423-32</inkml:trace>
  <inkml:trace contextRef="#ctx0" brushRef="#br0" timeOffset="175841.78">26405 12083 0,'0'0'0,"18"-36"47,17 36-47,1 0 15,69-35-15,-34 35 16,-18 0-16,-18 0 16,36-35-1,-89 52 32,-52 36-31,70-17-1,-53 34 1,17 1 0,36-18-1,0-18 1,71-35 0,17 0-1,-17-18 1,-18-17-1,-18 35 1</inkml:trace>
  <inkml:trace contextRef="#ctx0" brushRef="#br0" timeOffset="176126.07">26599 12629 0,'0'0'0,"-35"0"0,53 0 62,52 0-46,-17 0-16,0 0 0,0 0 16,18-17-16,-18 17 15,17 0 1</inkml:trace>
  <inkml:trace contextRef="#ctx0" brushRef="#br0" timeOffset="176693.57">26670 13053 0,'0'0'0,"0"53"0,0-18 31,18-35-16,70-18-15,-35-52 16,-18 17 0,-35-18-1,0 1 1,0-1 0,-35 71 15,35 18 0,0 17-15,0 0-1,17-35 1,1 0 0,106-35-1,-54-18 1,1 53-1,-36 18 17,-35 35-17,0 0 1,0-18 0,35 0-1,0-35 1,1 0-1,17-17-15</inkml:trace>
  <inkml:trace contextRef="#ctx0" brushRef="#br0" timeOffset="177175.12">27252 11906 0,'35'0'16,"18"18"-1,35 52 1,18 19-16,71 158 15,-54 0 1,-123 17 15,-35-140-31,-36-54 16,1 1 0,35-18-1,-1-53 1</inkml:trace>
  <inkml:trace contextRef="#ctx0" brushRef="#br0" timeOffset="183818.59">17727 14728 0,'-35'0'32,"70"0"15,36-35-32,-36 35 1,18 0-16,53-35 15,141-36 17,-212 71 30,-53 0-46</inkml:trace>
  <inkml:trace contextRef="#ctx0" brushRef="#br0" timeOffset="184138.8">17762 14905 0,'0'0'0,"18"0"63,35 0-47,0 0-1,-18 0-15,0 0 16,1 0-1,34-18 1,-34 18 0,16 0-16,-52-35 15,36 35 1</inkml:trace>
  <inkml:trace contextRef="#ctx0" brushRef="#br0" timeOffset="210694.44">19015 14658 0,'0'-18'140,"0"-17"-124,0 0-1,17 35 17,-17-36-32,36 1 62,-1 35-46,-35-35-16,35 35 15,0 0 32,1 0 297,-19 0-78,-17 18-219,36-18 609,-1 0-109,-35 35 546,0 0-1077,0 0 47,35 1-17,-35-1-14,0 0-1,0 0 0,0 1-15,0-1-1,0 0 1,0-17 15,0 17-15,-53 18 0,53-35 15,0 17-31,-35 18 31,35-35-15,-35-18-1,35 35 1,0 0 31,0 0-16,-36-35-31,54 0 234,17 0-202,-35-17-32,36 17 0,17 0 15,-53-35 1,105 35 0,-105-36-16,89 1 46,-54 35 126,0 0-109,0 0-32</inkml:trace>
  <inkml:trace contextRef="#ctx0" brushRef="#br0" timeOffset="212550.41">20091 14781 0,'0'0'0,"17"0"125,19-35-110,-1 0 1,0 0 0,-35-1-1,35 36-15,-35-35 16,0-36 15,-52 36 32,16 35-32,-34 18 0,70 17-15,-36 0-1,36 18 1,0 71 0,-35-54-1,35 36 1,0-35 0,35-54 15,89-17-16,-71 0-15,141-35 32,-141 0-17,-53 0 48</inkml:trace>
  <inkml:trace contextRef="#ctx0" brushRef="#br0" timeOffset="214573.43">20514 14499 0,'18'-70'94,"-18"34"-78,0 1-1,0 0 1,0 0 0,0 17-1,-18 18 32,0 0-31,-17 0-1,-18 18 17,53 17-17,18-35 32,52 0-31,-17-53-1,0 18 17,0-1-32,-18 36 15,1 18 16,-36 53 1,0-54-17,35 18 1,0-35 0,1 0 15,-1 0-16,-35-17-15,35 17 16</inkml:trace>
  <inkml:trace contextRef="#ctx0" brushRef="#br0" timeOffset="-214306.83">20726 13829 0,'0'0'0,"0"-35"16,0-1-1,17 1 1,36 35-1,-17 0 1,-1 0 0,-35 18-1,0 17 1,-18 18 0,-17 17-1,35-34 1,0-19 31,35-17-32,53 0 1,-35 0 0,18 0-1,-54 0 16,19 0-31</inkml:trace>
  <inkml:trace contextRef="#ctx0" brushRef="#br0" timeOffset="-202768.83">21625 14376 0,'0'-36'31,"-17"36"63,17 18-94,-36 35 15,36 0 1,-70 141 31,158 229 0,-35-387-32,0 16 1,53-16 0</inkml:trace>
  <inkml:trace contextRef="#ctx0" brushRef="#br0" timeOffset="-196090.15">22137 14587 0,'0'0'0,"0"-35"31,17 0-15,54 0 0,0 35-1,-36 0-15,71 141 47,-177 17 0,1-122-16,70-54 1</inkml:trace>
  <inkml:trace contextRef="#ctx0" brushRef="#br0" timeOffset="-195753.03">22543 14358 0,'0'0'0,"-36"0"31,19 0 0,17 71-15,-53-36-16,53 53 16,-36-17-1,89-1 1,0-70-1,18 0 1,-1 0 15,-52-17-15</inkml:trace>
  <inkml:trace contextRef="#ctx0" brushRef="#br0" timeOffset="-194942.86">23142 14746 0,'18'0'47,"17"-53"-32,-35 0 1,35 53-16,-35-53 16,0-35 15,-52-53 16,16 141 0,36 124 0,0-72-32,0 19 1,18-36-1,17 1 1,53-36 15,-17-36-15,35 1 0,-106 0 15</inkml:trace>
  <inkml:trace contextRef="#ctx0" brushRef="#br0" timeOffset="-194226.22">23072 14146 0,'-36'0'0,"36"-35"15,-35 53 63,35 35-62,-35 0 15,35 17-15,0-123 46,53-53-30,-53 71-17,0 0 17,35 35-32,0 0 31,1 0-16,-1 0 1,0 17 0,-35 19-1,35-36-15,1 35 32,17-35-17</inkml:trace>
  <inkml:trace contextRef="#ctx0" brushRef="#br0" timeOffset="-193210.6">24183 14305 0,'0'-35'0,"0"70"78,0 36-78,0-18 16,35 52 0,36 37-1,-36-107 32</inkml:trace>
  <inkml:trace contextRef="#ctx0" brushRef="#br0" timeOffset="-192995.16">24095 14605 0,'17'0'31,"72"-35"-15,-54 35-16,0-36 0,36 36 15,-36 0 1</inkml:trace>
  <inkml:trace contextRef="#ctx0" brushRef="#br0" timeOffset="-192262.45">24659 14305 0,'0'0'0,"0"-35"16,0 53 62,71-18-62,-71 52-16,53-52 15,0 36 1,-18-36-1,0 0 1,-35-18 0,0-17-1,0-18 1,0 0 0,35 71 77,1 70-77,-36-53-16,53 0 0,-53 54 31,35 34-15,-35-88-16,0-17 15,0 17 1,-18-35 47,18 35-63,-35-35 15,-18 0 1,0 0-1,18 0 1,52 0 15</inkml:trace>
  <inkml:trace contextRef="#ctx0" brushRef="#br0" timeOffset="-191723.9">25471 14340 0,'0'0'15,"0"-35"1,-36 35-16,54 35 94,-18 1-94,70-1 15,-70 0-15,36 1 16,-36-1 0,35 0-1,-35 0 1,0 1 15,-18-36-15,-17 0-1,0 0 1,0 0 0,-1 0 15,1 0-15</inkml:trace>
  <inkml:trace contextRef="#ctx0" brushRef="#br0" timeOffset="-191241.98">25277 13970 0,'-36'18'47,"36"17"-32,0 0 16,0-52 32,0-36-47,0 17-16,18 1 15,17 35 16,0 0-15,18 0 0,-53 35-16,71-35 15,-36 53 1</inkml:trace>
  <inkml:trace contextRef="#ctx0" brushRef="#br0" timeOffset="-190847.57">26282 14288 0,'0'-36'16,"0"72"30,0-1-46,35 35 16,1 36 0,-36-71-1,35 18 1</inkml:trace>
  <inkml:trace contextRef="#ctx0" brushRef="#br0" timeOffset="-190647.1">26194 14517 0,'0'-35'16,"35"35"-16,18 0 15,0-36-15,17 36 16,19 0 0,-54 0-1</inkml:trace>
  <inkml:trace contextRef="#ctx0" brushRef="#br0" timeOffset="-190082">26917 14217 0,'35'0'31,"1"0"-15,-1 0-16,0-18 16,89 18 15,-89 0-15,-53 0 15,18 18-31,-35 17 15,-18-17 1,0 52 0,18-70-1,35 53-15,-35 0 16,35-17 0,35-1 30,53-35-30,88-18 0,-140 18-1,-1-35 1,0 35 31</inkml:trace>
  <inkml:trace contextRef="#ctx0" brushRef="#br0" timeOffset="-189747.39">27570 14041 0,'0'35'79,"0"0"-79,0 36 15,17-18-15,19 35 16,-36-18-1,35-34 1,0-36 0,0 0 15</inkml:trace>
  <inkml:trace contextRef="#ctx0" brushRef="#br0" timeOffset="-189413.28">27799 14164 0,'-35'0'47,"-36"18"-32,36 17 1,0 18 15,35-18 0,17-35 1,18 0-17,18 35-15,18-35 31,-18 0-15</inkml:trace>
  <inkml:trace contextRef="#ctx0" brushRef="#br0" timeOffset="-188948.98">27428 13723 0,'0'0'0,"-35"0"31,35 53-31,0 0 16,0 17 0,0-34-1,0-1 17,0-88-17,0-17 1,18-1-1,-18 53 1,35 18 0,53 71 15,-17-18-15,-1-18-1,-34-35 1</inkml:trace>
  <inkml:trace contextRef="#ctx0" brushRef="#br0" timeOffset="-188615.84">28099 13811 0,'0'0'16,"17"0"-1,19 0 1,52 53-16,-18 18 15,19 87 1,-89 37 0,0-54-1,-194 0 1,35-141 0</inkml:trace>
  <inkml:trace contextRef="#ctx0" brushRef="#br0" timeOffset="-184652.3">30198 14288 0,'0'0'0,"0"35"31,-53 71-15,0 88-1,-88 564 1,158-352 31</inkml:trace>
  <inkml:trace contextRef="#ctx0" brushRef="#br0" timeOffset="-184435.84">30498 14252 0,'0'71'0,"0"140"16,-71 213 0,-35 87-1,53-17 1,-17-370-16</inkml:trace>
  <inkml:trace contextRef="#ctx0" brushRef="#br0" timeOffset="212656.57">13247 9296 0,'35'0'62,"-35"17"-62,71-17 16,-71 53-16,35 18 31,0-18-15,794-582 30,-176 317 1,-618 212-31,-52 0 0</inkml:trace>
  <inkml:trace contextRef="#ctx0" brushRef="#br0" timeOffset="213357.25">13564 12471 0,'0'0'0,"0"-53"16,0 18 0,0 70 30,0 18-30,0-18-16,0 0 16,177-17 15,-54-89-31,653-281 47,-705 369 0</inkml:trace>
  <inkml:trace contextRef="#ctx0" brushRef="#br0" timeOffset="214055.66">14340 15046 0,'0'0'16,"-35"0"-16,35-71 31,0 124 16,0 53-31,141-18 15,318-299 0,-230 87-15,-70 71 0,-141 53-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5-27T08:06:38.04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7197 3669 0,'70'0'78,"-17"0"-63,0 0-15,35 0 16,89 0 0,123 0 15,-265 0-31,0 0 47,-53 0 0,18-18 62,18 18 94,17 0-172,18 0-15,-17 0-16,-1 0 16</inkml:trace>
  <inkml:trace contextRef="#ctx0" brushRef="#br0" timeOffset="5075.8">12241 3739 0,'-35'0'16,"0"0"62,52 0 203,19 0-234,-1 0 31,0 0 0,1 0-31,-1 0 16,0 0-32,-17 0-16,17 0 32,0 0 0,1 0-31,-1 0 15,0 0 0,0 0 1,1 0-17,-1 0 1,0 0-1,1 0 17,-1 0-17,0 0 1,-17 0 0,-18-17-1,35 17-15,0 0 16,1 0-1,-1 0 1,0 0 0,18 0-1,0 0 1,-18 0 15,1 0-15,-1 0-1,0 0 1,0 0 15,1 0-15,-36-35-16,35 35 16,0 0-1,0 0 1,1 0-1,-1 0-15,-17 0 32,17 0-17,0 0 1,1 0 15,16 0-15,-16 0-1,-1 0 1,0 0 0,1 0-1,-1 0 1,0 0 0,0 0-1,1 0 1,17 0 15,-18 0-15,0 0-1,0 0 1,18 0 0,0 0-1,-17 0 1,-1 0-1,0 0 1,0 0 15,1 0-15,-1-36 0,0 36-1,0 0 1,1 0-1,-1 0 1,0 0 15,-17 0-31,17 0 16,0 0 15,18 0-15,-17 0-1,-1 0 1,36 0 0,-19 0-1,1 0-15,53 0 32,-18 0-17,-17 0 1,-18 0-1,53 0 17,-36 0-32,1 0 15,-1 0 1,1 0 0,17 0 15,-53 0-16,1 0 17,-19 0-1,19 0-31,-1 0 16,0 0-1,0 0 16,1 0-15,-1 0 0,18 0-1,-18 0-15,36 0 16,-18 0 15,-18 0 32,0 0-32,0 0 0,1 0 32,-107 0 46,1 0-93</inkml:trace>
  <inkml:trace contextRef="#ctx0" brushRef="#br0" timeOffset="21206.3">17498 4974 0</inkml:trace>
  <inkml:trace contextRef="#ctx0" brushRef="#br0" timeOffset="21359.56">17498 4974 0</inkml:trace>
  <inkml:trace contextRef="#ctx0" brushRef="#br0" timeOffset="21470.26">17498 4974 0</inkml:trace>
  <inkml:trace contextRef="#ctx0" brushRef="#br0" timeOffset="21958.3">17498 4992 0</inkml:trace>
  <inkml:trace contextRef="#ctx0" brushRef="#br0" timeOffset="32245.58">847 5592 0,'17'0'109,"-17"-53"-109,36 53 16,-36-53 0,70-124-1,-87 1 48,-54 88-16,36 105-32,-1 19 1,36-1 0,-35-35-16,35 35 15,0 0 1,0 1-1,0-1 1,18-35 31,17 0-31,-35-18-16,18 18 15,88-88 16,-54 53-15,19 0 0,-18 35-1,-18-36 1,-35 54 15,0 17-15,35 1-1,-35 16 1,0-16-16,0 34 16,0 1-1,0-18 1,36-53 0,17 0-1,17-18 16,-35-52-15,36 34 0,-36 36-1</inkml:trace>
  <inkml:trace contextRef="#ctx0" brushRef="#br0" timeOffset="33208.17">723 4763 0,'-35'0'0,"35"35"16,-35-35 0,70 0 171,0 0-171,0 0-16,36 0 15,17-18 1,36-35 0,-54 18-1,-34 35 1,-36 18 62</inkml:trace>
  <inkml:trace contextRef="#ctx0" brushRef="#br0" timeOffset="34066.39">2064 5098 0,'-36'0'31,"54"0"31,17 0-62,-17 0 16,123-36 15,-141 1-31,88 35 47</inkml:trace>
  <inkml:trace contextRef="#ctx0" brushRef="#br0" timeOffset="34313.55">2028 5256 0,'0'0'0,"36"0"47,-1 0-47,0 0 16,1 0-16,-1-17 15,0 17 1,0 0-16</inkml:trace>
  <inkml:trace contextRef="#ctx0" brushRef="#br0" timeOffset="35796.83">2963 4992 0,'0'-18'78,"0"-17"-31,0 0 0,0-1 0,36 36-16,34 0-15,-17 18-1,-18 53 1,-35-19 0,0 37-1,-17-36 1,-19-18-1,1-35 17,0 0-17,0 0 1,52 0 31,-17-18-32</inkml:trace>
  <inkml:trace contextRef="#ctx0" brushRef="#br0" timeOffset="36246.15">3298 4904 0,'0'-36'0,"-17"36"31,-18 0 0,-18 0-15,53 18 0,-36 35-1,36 0 1,0-18 0,0 89-1,0-72 16,18-16-31,17-36 16,53 0 15,-52-18-31,34 18 16,-70-35-16</inkml:trace>
  <inkml:trace contextRef="#ctx0" brushRef="#br0" timeOffset="37062.18">3669 5256 0,'35'0'140,"-17"0"-124,-18-17 0,53-19-1,-53-16 1,0 16-16,0-17 16,0 18-1,0 0 16,-18 35 48,18 17-64,0 36 1,0 0-1,0-17-15,0 34 16,35-35 0,1-35-1,-1 0 1,0 0 15,-35-17-15,0-19-1</inkml:trace>
  <inkml:trace contextRef="#ctx0" brushRef="#br0" timeOffset="37496.04">3687 4674 0,'0'0'15,"0"18"1,0 17 0,-36 18-1,36 18 1,-35-71-1,35-18 32,18 18-47,-18-88 16,35 17 0,0 71 15,-35 18-31,35 17 15,1 53 17,87-35-32,-105-53 31,17 0-31</inkml:trace>
  <inkml:trace contextRef="#ctx0" brushRef="#br0" timeOffset="37881.03">4551 4904 0,'0'0'0,"-35"0"0,35-36 32,0 54-1,0 35-16,17 53 1,18-36 0,-35-34-1,53 16 1</inkml:trace>
  <inkml:trace contextRef="#ctx0" brushRef="#br0" timeOffset="38061.53">4392 5080 0,'35'-35'31,"18"35"-31,18 0 16,70-36-1,-18 36 1</inkml:trace>
  <inkml:trace contextRef="#ctx0" brushRef="#br0" timeOffset="38731.61">5062 4886 0,'-17'-35'31,"17"52"32,70-17-63,-70 36 15,53-36-15,0 35 16,-18-35 0,1-18 15,-36-17-31,0-18 16,0 0-1,-18 53 1,18 18 46,0 17-62,0 0 0,35 36 32,1-1-17,-1 1 1,-35 0-1,0-1 1,0-17 0,0-18-1,-18-35 17,-17 0-17,-18 0 1,18 0-1,35-17 1</inkml:trace>
  <inkml:trace contextRef="#ctx0" brushRef="#br0" timeOffset="39261.18">5733 4851 0,'0'-36'0,"0"1"15,0 0 17,0 88 15,35-18-32,-35 0 1,35 1-16,-35-1 0,35 18 15,-35 17 1,36 1 0,-36 17-1,0-53 17,-18-35-1,-35 0-16,53-17-15,-53 17 16,18 0 0,35-36 15,0-16-15</inkml:trace>
  <inkml:trace contextRef="#ctx0" brushRef="#br0" timeOffset="39659.71">5644 4463 0,'-35'0'47,"35"53"-31,0-18-16,-53 18 15,53-89 32,18 36-31,-18-52-16,53-1 15,-18 53 32,-35 35-47,35 18 16,-35 0-16,89 35 16,-19-53-1,-35-35 1</inkml:trace>
  <inkml:trace contextRef="#ctx0" brushRef="#br0" timeOffset="40027.06">6262 4798 0,'-35'-53'31,"52"123"16,-17-17-31,71 18-16,-71-36 15,35 18-15,-35 18 16,0-36 15</inkml:trace>
  <inkml:trace contextRef="#ctx0" brushRef="#br0" timeOffset="40225.53">6103 4974 0,'0'0'0,"71"-35"31,-1 35-15,18 0-16,53-35 16,-52-1-1</inkml:trace>
  <inkml:trace contextRef="#ctx0" brushRef="#br0" timeOffset="40692.86">6632 4710 0,'18'0'16,"17"0"-16,36-36 15,17 36 1,-18-35-1,-34 35 1,-36 18 31,-18-18-47,18 17 31,-88 107-15,35-54-1,18-34 1,35-1 0,0 0-1,35-35 1,36 0 0,-54 0-1,-17-17 1,35 17-1,36 0 1</inkml:trace>
  <inkml:trace contextRef="#ctx0" brushRef="#br0" timeOffset="41058.87">7373 4568 0,'0'-35'31,"0"88"1,0 0-32,0 18 15,18 34-15,17 1 16,-35-53 0,35-53 30</inkml:trace>
  <inkml:trace contextRef="#ctx0" brushRef="#br0" timeOffset="41392.18">7673 4621 0,'-71'36'31,"18"-1"-31,18 18 16,0 0-1,35-18 1,0 0 46,0 1-46,70-36 0,-34 0-1,17 0 1,-18 35 0</inkml:trace>
  <inkml:trace contextRef="#ctx0" brushRef="#br0" timeOffset="41857.93">7285 4251 0,'0'0'16,"0"-35"-16,-53 123 47,53-53-47,0 18 15,0-18-15,0 18 16,0-70 31,0-19-32,35 1-15,1-35 16,-36 34-16,0 1 16,35 35 15,18 35-16,70 89 1,-17-71 0,-53-53-1</inkml:trace>
  <inkml:trace contextRef="#ctx0" brushRef="#br0" timeOffset="55046.42">16810 4745 0,'-18'0'157,"18"35"-142,-35-35-15,70 0 47,1 0-47,263-17 47,-158-36-47,195 17 47,-336 54-32</inkml:trace>
  <inkml:trace contextRef="#ctx0" brushRef="#br0" timeOffset="55496.87">16757 4904 0,'0'0'0,"-35"0"16,105 0 15,-17 0-15,53 123-1,35 36 1,-35 17-1,-71-88-15,36 1 16,-71-54 0,35-35-1,0 0 1,1-71 0,-1-70-1,18-18 1,17-70-1,-34 88 1,-36 71 0,0 34 15</inkml:trace>
  <inkml:trace contextRef="#ctx0" brushRef="#br0" timeOffset="56576.81">17903 5362 0,'18'0'47,"-18"-17"-47,53 17 16,-53-71-16,71 36 15,-71-1-15,35 1 0,-35-176 47,-53 140 0,-71 89 0,89 158 16,53-141-48,35-35 1,0-35-1,0 0 1,17-36 0,-17 71-1,0 0 1,-18 0 0,1 18-1,-36 17 1,0 18-16,0-18 15,-18 71 1,18-71 0,18 1-1,34-36 17,1 0-17,18-18 1,-36-17 15</inkml:trace>
  <inkml:trace contextRef="#ctx0" brushRef="#br0" timeOffset="57714.25">18327 4427 0,'0'0'0,"0"-35"16,0 0 0,17 35 15,19 0-16,-1 17 1,-35 36-16,71 106 31,-71-124-31,0 1 32,0-54-1,0-141 0,0 89-15,0 34 15,105 1-15,-52 35-1,-17 0 1,-1 18-1,-35 35 1,35 70 0,-35-70-1,35-18 1,1 1 15,-1-36-31,18 0 16,-18-18-1,18-17 1</inkml:trace>
  <inkml:trace contextRef="#ctx0" brushRef="#br0" timeOffset="58392.17">19456 4833 0,'0'0'0,"35"0"47,0 0-31,1-18-16,-1 18 15,0 0 1,89 0 15,-89-35 16</inkml:trace>
  <inkml:trace contextRef="#ctx0" brushRef="#br0" timeOffset="58642.5">19456 5045 0,'35'0'31,"18"0"-16,17-36-15,-17 36 16,36 0 0,-54 0-1,18 0 1</inkml:trace>
  <inkml:trace contextRef="#ctx0" brushRef="#br0" timeOffset="63361.54">20426 5221 0,'0'0'0,"17"0"141,36 0-125,-53-18-16,53 18 15,0-70 17,-17-89-1,-1 142 0,-35-19 0,0 1-15,0 0 15,0-1 0,0 72 157,-18-1-172,18 18-16,0-18 15,0 53 1,0-35-1,0 0 1,0-18 0,35-35-1,1 0 1,-1 0 0,18 0-1,-18 0 16,0-17-31,-35-18 47</inkml:trace>
  <inkml:trace contextRef="#ctx0" brushRef="#br0" timeOffset="64203.07">20673 4498 0,'-53'53'63,"53"0"-32,-35-53-31,35 53 0,-36-18 16,36-53 93,0-17-93,18 0 15,-18-1 0,35 36-15,-35-35 15,36 35 0,-1 0-15,0 35 0,0-35 15,1 53-15,-1-17-1,-35-1 16,35-35-31,-35 35 16,35-35 0</inkml:trace>
  <inkml:trace contextRef="#ctx0" brushRef="#br0" timeOffset="65418.68">21537 4815 0,'0'-35'31,"-35"35"-16,-18-35 17,35 35-1,-52 0-15,-18 53 30,52 53 1,36-71-31,0 0 0,18-35-1,17 35 1,53-35-1,1 0 1,-54-17 15,-35-18-15,35-1 0,-35 1-1,35-18 1,-35-17-1,0 17 1,0 17 0,0 1-1,0 0 1,0-1 0,-35 36-1,-18-35 1,36 0-1,-19 35 17,1-35-32,0 35 15,-1 0 17,1 35-17,35 0 1</inkml:trace>
  <inkml:trace contextRef="#ctx0" brushRef="#br0" timeOffset="93141.84">21766 5098 0,'36'0'79,"-36"-89"-79,70 54 0,-70 0 15,88-141 32,-105 17 0,-54 123 0,1 54 0,70 17-32,-36-17 1,36 17 15,0 1-15,18-36 15,53-18-15,34-53 15,-34 71-15,-53 0-1,17 0 16,-35 18-31,35-18 16,0 35 15,-35 36-31,0-1 16,-17-17 0,17-17 15,17-36-16,36 0 1,-17-18 0,-1-17-1</inkml:trace>
  <inkml:trace contextRef="#ctx0" brushRef="#br0" timeOffset="93924.75">22154 4110 0,'0'0'0,"-35"0"15,35-35 1,35 35 31,18 35-32,-53 0 1,53 0-16,-53 36 16,0-36-1,0 1 16,-17-36-15,17-18 0,0-70-1,0 17 1,0 18 0,0 18-1,17 35 1,19 0-1,-19-35 1,18 35 0,1 17 15,-36 19-31,0 17 16,0-18 15,0 35-16,35 19 1,-35-54 0,35-35-1,1 0 1,17 0 0,17 0-1,-35 0 1</inkml:trace>
  <inkml:trace contextRef="#ctx0" brushRef="#br0" timeOffset="94657.95">21467 5450 0,'35'0'63,"35"0"-48,-17 0-15,565-123 47,-495 52-16,-193 107 1</inkml:trace>
  <inkml:trace contextRef="#ctx0" brushRef="#br0" timeOffset="95492.7">21713 5962 0,'0'0'0,"-17"0"16,-54 0 0,18 0 15,-52 106 16,87 53 0,141-124-16,-87-70-15,17-18-1,-18 0 1,-35-71 15,-35 54-15,-18 34-1,0-17 1,0 18-16,0 35 16,0-35-1,-18 35 1,36-35-1,35 70 17,0 0-32,88 36 31,-35-71-31</inkml:trace>
  <inkml:trace contextRef="#ctx0" brushRef="#br0" timeOffset="95873.18">21819 5944 0,'-35'-53'16,"53"18"-1,52 35 1,-17 0 0,0 18-1,-18 52 1,-35 1 0,-17-18-1,-36 0 1,18-53 15,-1 0-15,36-18-1,18 18 1,-18-53-16</inkml:trace>
  <inkml:trace contextRef="#ctx0" brushRef="#br0" timeOffset="96190.86">22190 5680 0,'0'0'0,"-71"0"16,36 0 15,35 17-16,-18 36 1,-35 35 0,53-35-1,0 36 1,36 16 0,-19-105-16,89 0 15,-35-17 1,-36-18-1,-17 35 1</inkml:trace>
  <inkml:trace contextRef="#ctx0" brushRef="#br0" timeOffset="96739.84">22631 5009 0,'0'-35'15,"0"53"48,17 35-47,-17 70-1,124 89 32,-142-212 0</inkml:trace>
  <inkml:trace contextRef="#ctx0" brushRef="#br0" timeOffset="96972.12">22578 5292 0,'0'-36'15,"35"36"1,18 0 15,0-35-31,0 35 16,-18-35-1</inkml:trace>
  <inkml:trace contextRef="#ctx0" brushRef="#br0" timeOffset="100198.64">23530 4851 0,'0'-36'78,"36"89"31,-36-17-93,0-1-16,35 0 16,-35 0-16,0 1 15,35-19 1,-35 54 0,0-36-16,0-17 31,-18-18 16,-17 0-32,0 0 1,0 0 0,-1 0-1</inkml:trace>
  <inkml:trace contextRef="#ctx0" brushRef="#br0" timeOffset="100835.53">23460 4463 0,'0'35'78,"0"0"-78,0 0 0,0 1 16,-53-1-1,53 0 17,0-70 14,35-159 1,-17 194-15,35 18-17,-18 52 1,18-35-1,0 1 1,-18-36-16</inkml:trace>
  <inkml:trace contextRef="#ctx0" brushRef="#br0" timeOffset="104614.53">24253 4710 0,'0'-18'15,"0"-17"32,-17 35 31,-18 0-62,17 0 0,-17 0-1,-1 0 17,36 17-17,-35-17 1,35 36-16,0-1 31,0 0-15,0 0 15,0-17-15,18-18 15,17 0-16,18 0 1,0 0 0,-18 0-1,0 0 17,-35-35-17,0-36 1,36 18-1,-36-17 1,-18-18 0,-17 35-1,-36 17 1,36 1 0,-53 35-1,17-35 1,54 35-1,-19 0 1,36 17 0,0 36-1</inkml:trace>
  <inkml:trace contextRef="#ctx0" brushRef="#br0" timeOffset="107017.28">24606 4868 0,'0'-17'31,"36"17"-16,-36-18-15,52 18 16,-52-70-16,36 70 16,-36-159 15,-53 71 16,-88 88 15,141 105-15,17-105-16,54 0-15,-36 0-16,89-53 16,-54 1-1,-35 16 1,-35 54 15,0 17-15,0-17-16,0 17 0,0 0 15,36-35 1,17 53 15,-18-53-15,0 0 0,1 0-16</inkml:trace>
  <inkml:trace contextRef="#ctx0" brushRef="#br0" timeOffset="107512.95">24853 4057 0,'0'-35'31,"35"35"1,-35 17-17,53 36-15,-53-17 16,53-1-1,-53 18 1,0-124 47,0 36-63,0 17 0,0-17 15,18 0 16,35 52-15,-53 19 0,53 34-16,0 1 31,35-18-15,-88-18-16</inkml:trace>
  <inkml:trace contextRef="#ctx0" brushRef="#br0" timeOffset="108112.18">24306 5186 0,'18'0'32,"70"0"-17,-52 0 1,16-18-16,442-70 47,-353 35 0,-246 106-32</inkml:trace>
  <inkml:trace contextRef="#ctx0" brushRef="#br0" timeOffset="108644.87">24518 5874 0,'-70'-36'32,"34"1"-17,1 35 1,0 0 0,-1 0-1,1 0 1,35 35-16,-53 54 15,18-19 17,35-34-32,70-36 31,1 0-15,0-53-1,-36-18 1,-35 0-1,0 36-15,-53-53 16,-35-18 0,52 71-1,-52 0 1,88 88 0,0-1-1</inkml:trace>
  <inkml:trace contextRef="#ctx0" brushRef="#br0" timeOffset="109243.85">24553 5662 0,'-17'0'16,"34"0"31,19 35-32,17 18 1,-1-17 0,-16-36-1,-1-53 1,-35 0-1,35 53 1,-35-71-16,0 36 0,0-18 16,0 71 31,0-1-32,0 89 1,36 18-1,-1-89 1,-35 0-16,53 36 16,-53-36-1,0 18 1,0 0 0,-18-18-1,-17-35 1,-36-18 15,36 18-15</inkml:trace>
  <inkml:trace contextRef="#ctx0" brushRef="#br0" timeOffset="109778.28">25576 4710 0,'0'70'62,"0"-17"-62,18 0 16,-18 0 0,53 141 15,-18-159 16</inkml:trace>
  <inkml:trace contextRef="#ctx0" brushRef="#br0" timeOffset="110015.59">25453 5027 0,'35'0'15,"18"-35"1,0 35-16,53-53 16,17 53-1,-87-35-15,-1 35 16,0 0 15</inkml:trace>
  <inkml:trace contextRef="#ctx0" brushRef="#br0" timeOffset="111986.58">26935 4692 0,'-36'0'0,"19"0"31,-19 0-16,-17-18 17,36 18-17,-54 0 1</inkml:trace>
  <inkml:trace contextRef="#ctx0" brushRef="#br0" timeOffset="113357.93">26176 4551 0,'0'-35'62,"0"-1"63,0 1-78,0 70 62,0 1-93,0-1-16,18 0 16,-18 18-16,35 18 15,-35-1 1,0 54 15,0-89-15,0 18-1,35-53 1,1-18 0,-36-17-1,0 0-15</inkml:trace>
  <inkml:trace contextRef="#ctx0" brushRef="#br0" timeOffset="113582.87">26441 4463 0</inkml:trace>
  <inkml:trace contextRef="#ctx0" brushRef="#br0" timeOffset="114021.89">26441 4463 0,'-18'53'109,"-17"17"-93,35-35-1,-35 1-15,35-1 16,-36-35-16,36 35 31,-35 1-15,53-36 62,-1 0-63,19 0-15,16 52 16,-34-52-16,-18 36 16,106-19-1,-106 19 17</inkml:trace>
  <inkml:trace contextRef="#ctx0" brushRef="#br0" timeOffset="114506.6">26176 4145 0,'0'0'0,"-53"0"16,18 0 31,35 35-47,0 36 15,-35-18 16,35-18-15,0-70 31,0 0-31,17-1-16,-17 1 0,36-35 31,-1 70-16,18 17 1,17 71 0,1-35-1,-1-17 1,-17-36 0</inkml:trace>
  <inkml:trace contextRef="#ctx0" brushRef="#br0" timeOffset="115139.18">26988 4551 0,'0'-35'16,"-18"-18"-1,-17 53 1,-18 0 0,0 0-1,17 35 1,36 0 0,-52 36-1,52-18 1,0 17-1,52-34 1,37-36 0,-19-36-1,1-34 1,-71-1 0,53-88-1,-141 54 1,-71-54 31,123 124-47,1 35 15,0 17 1,35 89 0,18-18-16</inkml:trace>
  <inkml:trace contextRef="#ctx0" brushRef="#br0" timeOffset="115777.73">27376 4815 0,'52'0'32,"-16"-17"-17,-36-18-15,70-1 16,-70 1 0,36-36-1,-36-34 1,-71 69-1,0-34 1,19 70 0,16 0-1,1 53 1,35-18 0,0 53 15,18-88-31,35 0 15,17-35 1,18-53 15,-17 52-15,-18 36 0,-18 18-1,-35 70 1,0-35-1,0-18 1,0 18-16,35-53 16,54 0-1,-37 0 1,1 0 0,-53-106 15</inkml:trace>
  <inkml:trace contextRef="#ctx0" brushRef="#br0" timeOffset="116254.45">27693 3969 0,'0'0'0,"18"0"63,-18 17-63,53-17 15,-53 36-15,35-1 16,-35-53 46,0-35-46,0 18 0,0-18-1,35 53-15,0 0 31,18 35-15,-17 18-16,34-17 16,-70 17-1,35-53-15,-35 53 16,36-1 0</inkml:trace>
  <inkml:trace contextRef="#ctx0" brushRef="#br0" timeOffset="116804.51">27023 5362 0,'0'0'0,"17"0"15,19-17 1,264-36 15,246-106 0,-440 159 1,-159 18-17</inkml:trace>
  <inkml:trace contextRef="#ctx0" brushRef="#br0" timeOffset="117469.95">27534 5750 0,'-35'0'31,"35"-35"0,-35 35-31,-18 0 16,0 18-1,18 17 17,35 0-17,-36 36 16,1-18-15,35-18 0,35 18-1,18-53 1,18 0 0,-18-88 15,0 35-31,-53-18 15,-36 1 1,-17-54 0,1 18 15,-19 71-15,-17 0-1,0 35 16,88 35-15,0 18 0,70 0-16</inkml:trace>
  <inkml:trace contextRef="#ctx0" brushRef="#br0" timeOffset="118038.97">27658 5609 0,'17'0'31,"19"0"-16,52 0 1,35-35 0,-34 0-1,-54-1 1,-53 36 31,18 18-32,-35 17-15,35 1 16,-106 87-16,71 0 31,-18-52-31,53-18 32,53-53-1,17 0-31,-17-35 15,0-18-15,18 17 16,-1-16 0,-34 16-1</inkml:trace>
  <inkml:trace contextRef="#ctx0" brushRef="#br0" timeOffset="125179.06">18750 7461 0,'35'0'94,"1"0"-78,-1 0-16,0-17 15,1 17-15,69 0 32,-34 0 14</inkml:trace>
  <inkml:trace contextRef="#ctx0" brushRef="#br0" timeOffset="125474.29">18909 7673 0,'-35'0'0,"52"0"47,36-18-31,-18 18-16,18 0 15,-17-35-15,34 35 16,-35 0-1,1 0 1</inkml:trace>
  <inkml:trace contextRef="#ctx0" brushRef="#br0" timeOffset="127714.79">19844 7761 0,'35'-18'109,"0"-52"-93,1-18-1,-36-89 32,-18 177 0,18 18-31,-35-18-1,35 35 1,0 18-16,0 0 16,0 0-1,0 18 1,17-54 0,54-17-1,-36 0 1,0-17-1,1-19 32</inkml:trace>
  <inkml:trace contextRef="#ctx0" brushRef="#br0" timeOffset="128281.03">19773 7144 0,'0'0'0,"0"17"62,-35-17-62,35 53 16,0-17 0,0-72 77,0 1-93,0-18 16,0 18 15,18 35-31,17-71 16,18 71 15,-18 36-15,0-1-1,1-35 1,-36 35 0,53-35-1</inkml:trace>
  <inkml:trace contextRef="#ctx0" brushRef="#br0" timeOffset="146835.73">20673 7391 0,'-18'0'125,"-17"0"-94,0 0-15,-1 0 0,19 17-1,-54 54 48,71-36-48,0 0 1,0 1 15,0-1-15,18-35 15,-18 35-31,35-35 31,-17 0-15,35-17 15,-53-19-15,35 1 0,-35 0-1,0 0 1,0-1-1,0 1 1,0 0 0,0-1-1,0 1 17,-18 0-17,18 0 16,-35 35-31,35-36 16,-35 36 0,-1 0-1,1-35 1,0 35 15,0 0-15,35 35 31</inkml:trace>
  <inkml:trace contextRef="#ctx0" brushRef="#br0" timeOffset="193282.78">547 7250 0,'35'0'31,"0"0"-15,36 0 0,-18-53-16,17 0 0,-34 17 15,-1-34 1,0-36 0,-123-53 30,17 89-30,19 70 0,16 35-1,-17 18 1,18 0 0,35 17-1,35-70 16,1 0-15,69-35 0,-52 35-16,18-88 15,35 17 1,-71 71 0,18 0 15,-18 89-16,-35-1 1,0 0 0,0-53-1,36 18 1,52-53 0,-18-17-1,-34-54 1</inkml:trace>
  <inkml:trace contextRef="#ctx0" brushRef="#br0" timeOffset="193682.03">1023 6385 0,'-35'-35'15,"35"0"1,53 35 0,53-36-1,-71 89 1,-35 36-1,0-1 1,-18-53 0,18 18-1,0-18 1,35-35 0,89-35-1,-18 35 1,-36-53-1</inkml:trace>
  <inkml:trace contextRef="#ctx0" brushRef="#br0" timeOffset="193932.87">2046 6703 0,'0'0'0,"71"0"31,17-35-15,-18 35-16,19-36 0,-1 36 31</inkml:trace>
  <inkml:trace contextRef="#ctx0" brushRef="#br0" timeOffset="194116.37">2187 6950 0,'0'0'0,"53"0"47,35 0-31,-17-18-16,88 18 15,-89-35 1</inkml:trace>
  <inkml:trace contextRef="#ctx0" brushRef="#br0" timeOffset="196795.37">3298 6720 0,'0'0'0,"-35"0"32,35-17-17,0-18 1,18 35 0,52 0-1,-17 35 1,-35 212 31,-18-212-32,-71-53 32,107-87-31</inkml:trace>
  <inkml:trace contextRef="#ctx0" brushRef="#br0" timeOffset="197113.12">3651 6544 0,'-17'0'16,"-19"0"-16,36 35 15,-35-35 1,0 106 0,35-71-1,0 1-15,0 52 16,0-18-1,53-34 1,70-36 0,54-53-1,-142-18 1</inkml:trace>
  <inkml:trace contextRef="#ctx0" brushRef="#br0" timeOffset="197496.94">3739 6138 0,'0'0'0,"-52"0"15,52-35-15,0 17 16,52-34 0,1 52-1,0 123 1,-53-70 0,0 88-1,0-106 1,53-35 31,-18 0-32,71-17 1,-53 17 0</inkml:trace>
  <inkml:trace contextRef="#ctx0" brushRef="#br0" timeOffset="198846.7">4568 6491 0,'0'-18'188,"0"36"-95,0 17-93,53 1 16,-53 17-16,0 0 16,89 158 30,-89-176-14</inkml:trace>
  <inkml:trace contextRef="#ctx0" brushRef="#br0" timeOffset="199060.13">4568 6809 0,'36'0'32,"-1"-18"-17,0 18 1,54-35-1,-37-1-15,-16 36 0</inkml:trace>
  <inkml:trace contextRef="#ctx0" brushRef="#br0" timeOffset="199659.59">5045 6491 0,'0'18'47,"35"-18"-31,-35 70-1,53-70-15,0 36 16,0-36-1,-18 0 1,0-18 0,-35-53-1,0 18 1,0 18 0,-17 35-1,17 35 16,17 18-15,-17 0-16,36 36 16,17-1-1,-18-18 1,-35 36 15,0-71-15,0 18-1,-18-53 1,-17 0 0,-53 0-1,35 0 1,17 0 0,54-70 15</inkml:trace>
  <inkml:trace contextRef="#ctx0" brushRef="#br0" timeOffset="200075.49">5415 6085 0,'0'0'0,"-35"-35"31,35 0-31,18 0 16,34 35 0,1 0-1,0 17 1,-53 54-1,0-1 1,-17-52 0,17 53-1,0-36 17,17 0-1,36-35-16,0 0 1</inkml:trace>
  <inkml:trace contextRef="#ctx0" brushRef="#br0" timeOffset="200342.76">5997 6297 0,'-17'0'16,"17"71"31,53-1-47,-53 1 15,35 70-15,18-53 31,-53-53-15,0 36 0,0-53-16</inkml:trace>
  <inkml:trace contextRef="#ctx0" brushRef="#br0" timeOffset="200526.72">5927 6738 0,'35'-53'31,"36"53"-31,-19-35 0,54 0 31,18-1-31</inkml:trace>
  <inkml:trace contextRef="#ctx0" brushRef="#br0" timeOffset="201012.03">6615 6368 0,'53'-36'47,"17"36"-47,1-53 0,-18 53 15,-18 0-15,0 0 32,-35 18-1,-53 53-16,0-1 1,0 1 0,0 17-1,53 0 1,-35-35 0,35-18-16,18-35 31,123-35-16,-35 0 1,0 0 0,-71 35-1,-35-36 1</inkml:trace>
  <inkml:trace contextRef="#ctx0" brushRef="#br0" timeOffset="201424.91">6932 5891 0,'0'-105'31,"35"69"-15,18 36 0,-53 18-16,53 52 15,-53 1 16,0 0-15,-35-36-16,123-35 47,-17 0-31,70-18-1,-35-17 1,-89 35-1</inkml:trace>
  <inkml:trace contextRef="#ctx0" brushRef="#br0" timeOffset="-209936.12">20743 7602 0,'36'-35'234,"-36"-18"-218,35 18 15,-35 0-16,0-1 17,0 1-1,0 0 0,0 17 0,-18 18-15,18-35 31,-35 35-47,35-35 47,-35 35-32,35 17 251,0 19-235,35-36 1,-35-18-17,123-88 16,-105 106 1,17 0-1,1 53 16,-36 18-32,35-71 1,-35 52 0,0 1-1,0-17-15,0-1 32,35 0-17,-35 0 1,35-35-1,1 0 17,-1-35-17,0 0 1</inkml:trace>
  <inkml:trace contextRef="#ctx0" brushRef="#br0" timeOffset="-207791.64">20990 6897 0,'0'-35'32,"0"-1"-32,53 36 31,0 36-16,-53-1 1,35 0-16,-35 53 31,0-105 16,0-89-31,36 0 15,-1 106 0,36 0-15,-36 18 0,-35 17-1,35 0 1,0 0-1,-35 1 1,0 17-16</inkml:trace>
  <inkml:trace contextRef="#ctx0" brushRef="#br0" timeOffset="-207257.44">20602 8114 0,'71'-35'47,"-18"35"-32,0-36-15,158 1 31,-105-35 1</inkml:trace>
  <inkml:trace contextRef="#ctx0" brushRef="#br0" timeOffset="-206741.78">20867 8643 0,'-35'0'16,"35"-18"-1,-36 18-15,1 0 16,-18 0 0,0 0-1,18 0 1,-18 36 0,53 34-1,0-34-15,0 16 16,18-16-1,52-36 17,-35-18-17,-35-52 1,53-1 0,-53 0-1,-53 1 1,-35-18-1,35 17 1,0 71 0,53 18 15,18 70-15</inkml:trace>
  <inkml:trace contextRef="#ctx0" brushRef="#br0" timeOffset="-206125.82">20884 8696 0,'36'0'31,"-1"0"-15,-35-53-16,18 53 16,-18-53-1,0 0-15,0 0 16,0-17 0,-18-1-1,-17 36 1,-1 0 15,1 35-15,0 35 15,35 0-15,0 0-1,18-35 1,17 0-1,53-52 1,-17 16 0,-1 36-1,-17 0 1,-53 18 0,35 52-1,-35 19 1,0-54-16,0 18 31,36-53-15,-1-35 15</inkml:trace>
  <inkml:trace contextRef="#ctx0" brushRef="#br0" timeOffset="-205652.9">21837 7691 0,'0'-18'46,"-18"18"-46</inkml:trace>
  <inkml:trace contextRef="#ctx0" brushRef="#br0" timeOffset="-205009.17">22437 7320 0,'-18'-35'0,"-17"0"15,-1 35 16,-16 0 1,16 17-32,36 19 15,-35-36 1,35 70-16,0 1 16,0-18-1,18-18 1,35-35-1,17 0 1,1-106 15,-71 35-31,0 1 32,-36-36-17,-52-17 1,53 52-16,-36 36 15,36-18 1,0 53 0,35 106 15</inkml:trace>
  <inkml:trace contextRef="#ctx0" brushRef="#br0" timeOffset="-204395.22">22560 7532 0,'35'0'31,"-35"-18"-15,36 18-16,-36-53 16,35 0-1,-35 0 1,0-52 0,-18 34-1,-35-17 1,18 88 15,0 0 0,35 17-15,0 19-16,0-1 31,35-35-15,53-18-1,1-52 1,-19 35 0,-17 35-1,-18 17 1,-35 54 0,0-1-1,0-34-15,0 17 31,0-18-15,88-35 0</inkml:trace>
  <inkml:trace contextRef="#ctx0" brushRef="#br0" timeOffset="-204077.43">22313 7832 0,'35'0'31,"36"0"-15,-18 0-16,0 0 15,35-36-15,71 36 16,-53-35 15,-36 35-15</inkml:trace>
  <inkml:trace contextRef="#ctx0" brushRef="#br0" timeOffset="-203522.37">22631 8290 0,'-53'0'0,"-18"0"31,36 0-16,35 36 1,-35 34 0,35 18-1,0-35 1,0-17 0,35-36-1,36 0 1,-19-89-1,-16 36 1,-36-35 0,-18-106 15,-70 71-15,17 87-1,1 1 1,34 35-1,36 18 1,0 17 0,71 0-1,-36-35-15</inkml:trace>
  <inkml:trace contextRef="#ctx0" brushRef="#br0" timeOffset="-203173.78">22807 8149 0,'35'-53'31,"1"53"-31,-1 0 0,18 0 31,-18 36-15,-35-19-16,0 18 15,-70 124 1,34-88 0,-34-36-1,34-35 1,36-35-1,0-1-15,36-52 16</inkml:trace>
  <inkml:trace contextRef="#ctx0" brushRef="#br0" timeOffset="-202879.56">23125 7920 0,'-18'0'16,"-17"18"0,-18 34-1,53 37 1,-53-54 0,53 18-16,0 0 15,-35 105 1,70-105-1,53-53 1,-35 0 0,35-70-1,-53-1 1</inkml:trace>
  <inkml:trace contextRef="#ctx0" brushRef="#br0" timeOffset="-202380.3">23583 7497 0,'0'0'0,"-35"0"16,35-36 31,0 89 15,0 0-62,0 18 16,0-18-16,18-18 15,-18 35 1</inkml:trace>
  <inkml:trace contextRef="#ctx0" brushRef="#br0" timeOffset="-202126.46">23319 7708 0,'53'0'31,"17"-53"-16,1 53-15,87-35 16,-52 0 0,-88 35-1</inkml:trace>
  <inkml:trace contextRef="#ctx0" brushRef="#br0" timeOffset="-197934.46">24130 7355 0,'0'18'156,"0"17"-140,0 36-1,18-18 1,-18-36-16,0 54 15,35-71-15,-35 35 16,0 1 0,0-1 15,-18-35 47,-17 0-47,35 35-31,-35-35 16,-1 0 0,36 35-1,-35-35 1</inkml:trace>
  <inkml:trace contextRef="#ctx0" brushRef="#br0" timeOffset="-197364.45">24042 7179 0,'-35'0'16,"35"18"31,0 70-16,0-53 0,0-123 16,0 35-31,17-18-1,18 71 1,1 0-1,-1 18 1,18 17 0,-53-17-1,35-18 1</inkml:trace>
  <inkml:trace contextRef="#ctx0" brushRef="#br0" timeOffset="-196519.08">24906 7338 0,'-35'-35'0,"0"35"15,35-36 1,-36 36 0,1 0-1,0 36 1,-1 52-1,-16 18 1,52-71 0,0 0 15,52 0 0,72-158 0,-71 123-31,-53-53 16,0-53 0,0 36-1,-18-1 1,-88-35 0,36 36-1,17 70 1,0 0 15,0 0-31,53 53 31,0-18-31</inkml:trace>
  <inkml:trace contextRef="#ctx0" brushRef="#br0" timeOffset="-195719.45">25153 7514 0,'0'-17'31,"0"-19"-15,35 36-1,-35-53-15,0 0 16,0 18-1,0-35 1,-70-19 0,35 89-1,-1-53 1,1 53 0,0 53-1,35-17 1,-36-19-1,36 19 1,18-36 15,53 0-15,17-36 0,-71 36-1,54-70 1,-18 70-1,-18 0 1,0 0 0,1 0-1,-36 17 1,0 19 0,0 34-16,0-17 15,0-18 16,35-35-15,-17 0 0,87 0-1</inkml:trace>
  <inkml:trace contextRef="#ctx0" brushRef="#br0" timeOffset="-195019.32">25382 6703 0,'0'-35'31,"18"35"0,-18 35-15,53-35-16,-53 53 16,70 35 15,-70-176 47,0-36-47,124 124 16,-124 36-47,53 34 16,0-17-1,0 35 17,-18-53-32</inkml:trace>
  <inkml:trace contextRef="#ctx0" brushRef="#br0" timeOffset="-194400.8">24765 7938 0,'0'0'0,"18"0"47,17 0-47,0 0 16,265-36 15,-141 1-15,-36-18-1,-87 18 1,-54 35 15</inkml:trace>
  <inkml:trace contextRef="#ctx0" brushRef="#br0" timeOffset="-193749.54">25065 8449 0,'-71'0'0,"71"-18"16,-53 18-16,18 0 31,0 0-15,0 0-1,35 36-15,-36-36 0,36 53 32,0 17-32,0-35 15,18-35 1,17 0 0,89 0 15,-89-17-16,-35-18 1,0-1 0,0 1-1,-71-71 1,36 71 0,0-18-1,0 18 1,-1-1-1,1 36 1,17 0 0,18 18-1,0 17 1</inkml:trace>
  <inkml:trace contextRef="#ctx0" brushRef="#br0" timeOffset="-192839.47">25277 8608 0,'17'0'94,"18"0"-63,-35-35-31,0-36 16,0 53-1,0-52 1,-17 34 0,-18 1-1,-1 35 1,1 0 15,0 18 0,35 17-15,0 0 0,17-35 31,36-17-32,18-19-15,-18-16 16,0 52-1,0 0 1,-18 0 0,0 0-1,-35 17 17,0 36-32,0 18 15,0-36 16,35-35-15,1 0 0,17 0-1,-18-35 1,0 70 0</inkml:trace>
  <inkml:trace contextRef="#ctx0" brushRef="#br0" timeOffset="-192389.41">26070 7708 0,'-35'-35'31,"35"0"-15</inkml:trace>
  <inkml:trace contextRef="#ctx0" brushRef="#br0" timeOffset="-191623.7">26652 7338 0,'0'-35'31,"-17"35"-31,-19 0 15,1 0 1,0 17 0,35 54-1,-35-18 17,52 52-1,19-69-16,52-54 1,-35-52 0,0 34-1,-53-17-15,0-17 16,-18-1 0,-53 1-1,18-19 16,1 1-15,16 88 0,1 0-1,35 18 1</inkml:trace>
  <inkml:trace contextRef="#ctx0" brushRef="#br0" timeOffset="-191006.17">26952 7549 0,'18'0'32,"52"-17"-32,-17-18 15,-17-18 1,-36 17 0,0-17-1,-36 18 1,-34-35-1,70 34-15,-35 1 16,17 35 15,-17 35-15,35 18-16,0-17 31,17-36-15,89-36-1,-71 36 1,36-35 0,-36 35-1,0 0 1,1 71 0,-36-36-1,35 53 1,0-88-1,1 35 1,-1-35 15,-35-17-31</inkml:trace>
  <inkml:trace contextRef="#ctx0" brushRef="#br0" timeOffset="-190672.54">26776 7814 0,'17'0'32,"36"0"-17,-17 0-15,17 0 16,35-18-16,141-35 16,-70 53-1,-106-35-15,-18 35 16,0 0 15,-52 18-31</inkml:trace>
  <inkml:trace contextRef="#ctx0" brushRef="#br0" timeOffset="-190053.09">27040 8343 0,'0'0'0,"0"-17"16,-35 17-16,0 0 31,0 0-31,-1 0 16,36 17-1,-35 36 1,35 35 15,0-52-15,18-36-1,70 0 1,-35 0 0,-18-36-1,-35-52 1,0 18-1,0 34-15,-35-34 32,-18-1-17,-18 36 1,54 0 0,-19 35-1,36 17 32</inkml:trace>
  <inkml:trace contextRef="#ctx0" brushRef="#br0" timeOffset="-189508.92">27234 8149 0,'36'18'15,"-36"35"1,53-53-16,-53 53 16,35-53-16,0 53 15,0-53 1,-35-18-1,36-106 17,-36 72-17,0 16 1,0 72 31,0-1-47,35 35 31,-35-34-31,0 34 16,0 1-1,0-36 1,0 18 0,0-18-1,-53-35 16,0 0-15,-17 0 0,-19-17-1</inkml:trace>
  <inkml:trace contextRef="#ctx0" brushRef="#br0" timeOffset="-188893.3">27958 7355 0,'0'36'31,"0"-1"-15,0 18-16,17 35 15,-17-17-15,36 17 16,-36-53-1,35 53 1</inkml:trace>
  <inkml:trace contextRef="#ctx0" brushRef="#br0" timeOffset="-188725.73">27817 7743 0,'17'-52'16,"18"52"-1,1-36-15,17 36 16,0 0-16,70-35 16,-88 35-1</inkml:trace>
  <inkml:trace contextRef="#ctx0" brushRef="#br0" timeOffset="-187908.13">28557 7250 0,'0'0'0,"0"-36"0,-35 36 16,88 89 46,-53-37-62,53 37 16,0 122 15,17-175 0,-70-72-31</inkml:trace>
  <inkml:trace contextRef="#ctx0" brushRef="#br0" timeOffset="-187626.66">28840 7355 0,'-53'36'15,"0"-1"1,17-35 0,36 35 15,18-35-15,17 0-1,-35 36-15,18-36 16,17 0-1,36 0 1,-1 35 0,-34-35 15,17 0-31</inkml:trace>
  <inkml:trace contextRef="#ctx0" brushRef="#br0" timeOffset="-187176.78">28504 6844 0,'0'0'0,"-70"-35"0,70 70 47,0 0-47,0 0 16,0 36 0,0-18-1,0-71 16,18-17-15,-18-18 0,35 0-1,-35 18 1,35 35 0,18 0-1,18 18 1,-1 17-1,1 0 1,-36-35-16</inkml:trace>
  <inkml:trace contextRef="#ctx0" brushRef="#br0" timeOffset="-186339.7">29386 7073 0,'0'-70'31,"0"34"-15,-17 36-1,-89-35 32,35 141 0,71-53-16,0 0-15,36 0-1,87-53 1,-52-18 0,-1-53-1,-34 19 1,-36-1 0,-36-53-1,-34 35 1,70 36-1,-53 0-15,-18-36 16,18 36 0,0 0-1,36 35 32</inkml:trace>
  <inkml:trace contextRef="#ctx0" brushRef="#br0" timeOffset="-185495.69">29739 7126 0,'0'0'16,"-35"0"-16,53 0 47,17 0-31,0 0-1,-35-18 1,35 18-16,-35-35 15,0-18 1,0-70 0,0 70-1,-53 18 1,18-1 15,0 36-15,0 0-1,35 18 1,0 17-16,0 1 31,17-36-15,71 0 0,-35 0-1,0-18 1,-17 18-1,-1 0 17,-35 35-32,35 0 15,-35 18 17,0-17-17,0 17 1,-18-1-1,36-16 1,106-36 0,-54-53-1,-35 0 1,-35 18 0</inkml:trace>
  <inkml:trace contextRef="#ctx0" brushRef="#br0" timeOffset="-184995.02">29986 6403 0,'0'0'16,"18"18"31,-18 17-47,35 0 16,0 18-1,-35-71 63,0-17-62,0 0 0,53-18-16,-17 18 15,-1 35 1,18 17-1,17 71 1,-70-52 0,36 34-1,-1-17 1,-35-17 0</inkml:trace>
  <inkml:trace contextRef="#ctx0" brushRef="#br0" timeOffset="-183764.43">29422 7532 0,'-36'17'32,"54"-17"-17,35 0 1,18 0-16,-1 0 16,36-35-16,194 35 15,-159-35 32</inkml:trace>
  <inkml:trace contextRef="#ctx0" brushRef="#br0" timeOffset="-183181.62">29651 8308 0,'0'-18'15,"-35"18"1,35-35 0,-53 35-1,18 0 1,-1 0-1,1 35 1,35 18 0,0 18-1,18-36 1,17-35 0,18 0-1,70-159 32,-123 89-31,0-1-1,-35 1 1,-36-1 0,19 71-16,16-35 15,1 70 16,53 0-15</inkml:trace>
  <inkml:trace contextRef="#ctx0" brushRef="#br0" timeOffset="-182630.04">29863 8361 0,'0'0'0,"35"0"15,0 0 1,36-35 0,-18-36-1,-53 18 1,0 0-1,0 18-15,-18-36 16,-35 36 0,0-18-1,0 53 1,-17 18 15,70 35-15,0-18-16,53-35 31,70 0-15,36-88-1,-106 88 1,17 0 0,-17 35-1,-53 36 1,0-18-1,36-18 17,-1-35-17,0 0 1,-35-18-16</inkml:trace>
  <inkml:trace contextRef="#ctx0" brushRef="#br0" timeOffset="-181899.75">31238 6844 0,'0'-35'16,"-17"35"-16,17-36 15,-35 36 1,-1 0-1,1 0 1,-36 36 0,71 34-16,-88 107 47,265-142 15,-1-282-15,-299 106-16,87 88-15,-122-35-1,158 141 17,0 0-17</inkml:trace>
  <inkml:trace contextRef="#ctx0" brushRef="#br0" timeOffset="-181216.55">31380 7056 0,'53'0'31,"-18"0"-15,-35-71-16,35 36 15,-35-1-15,0-34 16,0-18 0,0 17-1,0 54-15,-18 17 31,18-36-31,-35 36 0,0 0 32,0 53-17,35 0 1,0-18 0,17-35-1,19 0 1,16 0-1,37 0 1,-19-17 0,-35 17-1,-35 17 17,0 72-17,0-37 1,18 1-1,-18-17 17,35-36-17,89 0 1,-89 0 0,0 0-1</inkml:trace>
  <inkml:trace contextRef="#ctx0" brushRef="#br0" timeOffset="-180921.53">31133 7620 0,'70'0'31,"1"0"-15,35-35-16,17 35 16,-52 0-1,105-36 1,-141 36-1</inkml:trace>
  <inkml:trace contextRef="#ctx0" brushRef="#br0" timeOffset="-180384.17">31380 8184 0,'0'0'15,"-53"0"-15,0 0 16,0 36 0,18-1-1,35 18 1,0-18 0,0 53 15,35-88-31,35 0 15,1-35 1,17-53 0,-53-18 15,-35 36-15,-88-19-1,18-34 1,34 88-16,1-1 15,-35 1 1,34 70 15,36 36-15</inkml:trace>
  <inkml:trace contextRef="#ctx0" brushRef="#br0" timeOffset="-179867.79">31538 7955 0,'53'0'16,"-53"-17"-1,71 17-15,-36 0 16,36-53 0,-1 53-1,-52 0 1,-71 35 46,18 35-46,35-34-16,-36-1 16,36 0-16,0 36 31,0-54-15,36-17-1,52 0 1,35-17-1,-52-18 1,-18-1 0,-71 36 31</inkml:trace>
  <inkml:trace contextRef="#ctx0" brushRef="#br0" timeOffset="-177071.1">17851 10301 0,'17'0'31,"18"0"-31,1 0 16,-1-18-16,18 18 15</inkml:trace>
  <inkml:trace contextRef="#ctx0" brushRef="#br0" timeOffset="-176881.62">17956 10513 0,'18'0'31,"70"0"-15,-52 0-1,34-53 1</inkml:trace>
  <inkml:trace contextRef="#ctx0" brushRef="#br0" timeOffset="-176454.12">18538 10478 0,'0'0'0,"36"0"16,-1-71-1,-35 0 1,35 1 0,-52-36-1,-54 53 1,36 18 0,35 70 30,0 0-46,0 54 16,17-19 15,-17-35-31,36-35 0,87 0 47,-70-35-31,-18-18-16</inkml:trace>
  <inkml:trace contextRef="#ctx0" brushRef="#br0" timeOffset="-176037.47">18362 9843 0,'0'0'0,"-35"0"31,35 17-31,-35 36 16,35-18-1,0-70 48,17 0-63,-17 0 15,0-1-15,35 1 16,-35 0 0,36 35-1,17 70 1,35 1-1,-18-18 1,1-53 0</inkml:trace>
  <inkml:trace contextRef="#ctx0" brushRef="#br0" timeOffset="-163348.75">19226 10054 0,'18'0'47,"17"18"-31,-35 17-1,36 0-15,-36 1 16,0-1 0,0 0-1,0-141 32,0 18 0,0 18-31,35 70-1,53 0 1,-53 17-1,18 19 1,-17 34 0,-36 1-1,35-36 1,-35 0 0,0-105-1</inkml:trace>
  <inkml:trace contextRef="#ctx0" brushRef="#br0" timeOffset="-160985.22">20020 10213 0,'35'0'1156,"1"0"-1109,-36-18-31,0-17-1,0-18 17,0 18-17,0 0 1,0-1-1,0 1 1,-18 0 0,-17 35 31,17 0 15,18 17-31,0 19 1,35-36 61,-35-18-93,71 18 16,-36-35-16,1 35 16,-1-36-1,18 36 1,-18 18-1,-35 17 1,0 36 0,0-36-1,0 18-15,0-18 16,0 1 0,35-36 15,1 0 16,-36-18-32,35 18 1,-35-35 0</inkml:trace>
  <inkml:trace contextRef="#ctx0" brushRef="#br0" timeOffset="-160316.8">20214 9490 0,'18'0'47,"17"0"-47,0 0 16,1 53-16,34 17 16,-70-17-1,0-18 1,0-70 46,0 0-62,0 0 16,-17-1 0,17 1-1,0-18 1,17 18-1,18 35 1,1 35 0,-19 18-1,19-18 1,17 1 0,-36-36 15</inkml:trace>
  <inkml:trace contextRef="#ctx0" brushRef="#br0" timeOffset="-160036.99">20726 9490 0,'35'0'31,"18"0"-15,-53-18-1,53 18-15,17-35 16</inkml:trace>
  <inkml:trace contextRef="#ctx0" brushRef="#br0" timeOffset="-159786.1">21061 9208 0,'17'52'16,"-17"1"-1,53-53 1,-53 53-16,36 18 15,-36-54 1,35 54 0</inkml:trace>
  <inkml:trace contextRef="#ctx0" brushRef="#br0" timeOffset="-154121.25">21519 9719 0,'0'18'0,"-17"-18"31,17 35-16,0 18 1,-53 0 15,53 17-15,-35 19 15,35 140 0,0 0 1,70-52-17,-17-36 1,18-53 0,-36-18-1,0-34 1,0-1-1,1 0 1,-1 1 15,0-36-15</inkml:trace>
  <inkml:trace contextRef="#ctx0" brushRef="#br0" timeOffset="-141236.18">917 8167 0,'-17'0'1921,"17"-18"-1921,0-17 47,-36 35-31,1 0 15,35-35-15,-35 35 15,-1 0 0,1 53 1,35-18-32,-35 0 15,35 0 1,0 1 15,35-36-31,18 0 16,35 0-1,-17-18 1,-71-17 15,35-1-15,-35-69-1,-17 34 1,-36 1 0,17-19-1,36 107 48,0 17-63,0 36 15,71 70 1,-36-71 0,0-34-1,1-36 1,-1 0 15</inkml:trace>
  <inkml:trace contextRef="#ctx0" brushRef="#br0" timeOffset="-141003.8">1111 8026 0,'0'35'31,"0"0"-31,0 1 0,53 34 31,-18-17-31,1-18 31,-54-70-15</inkml:trace>
  <inkml:trace contextRef="#ctx0" brushRef="#br0" timeOffset="-140817.29">1005 7796 0,'0'0'0,"0"18"47,18-18-31,17 35-16,1-35 15</inkml:trace>
  <inkml:trace contextRef="#ctx0" brushRef="#br0" timeOffset="-140521.09">1358 7867 0,'-35'0'31,"0"0"-31,35 18 31,53 35-15,-1 52 0,-16-16-1,-36-19 1,35-17-1,-70-53 17,-1 0-32,1-18 15</inkml:trace>
  <inkml:trace contextRef="#ctx0" brushRef="#br0" timeOffset="-140104.29">1288 8079 0,'17'0'32,"19"0"-17,-1 0-15,0-53 16,36-35 0,-36 52-1,18-52 1,-71 88 15,18-35-31,-35 35 16,35 17-1,53 107 1,35 35 0,-35-1-1,0-87 16,-18-36-31,-35 36 16,0-36 0,-17-35-1,-89-18 1,18-105 0,52 17-1</inkml:trace>
  <inkml:trace contextRef="#ctx0" brushRef="#br0" timeOffset="-139921.78">1658 8220 0,'71'-106'31,"-36"106"-31,35-71 16,-34 71-16</inkml:trace>
  <inkml:trace contextRef="#ctx0" brushRef="#br0" timeOffset="-139779.46">2170 8290 0,'-18'0'15,"18"-17"17</inkml:trace>
  <inkml:trace contextRef="#ctx0" brushRef="#br0" timeOffset="-138489.02">2611 7990 0,'0'0'0,"-18"0"16,18 18 31,35 53-47,-35-18 15,106 158 1,-71-176 31,-35-87-31</inkml:trace>
  <inkml:trace contextRef="#ctx0" brushRef="#br0" timeOffset="-138259.65">2487 7938 0,'0'0'0,"0"-36"31,53 36-31,0 0 16,-18 0 0,36 36-1,-36 52 1,-35-18-1,-18-34 1,-52 16 0</inkml:trace>
  <inkml:trace contextRef="#ctx0" brushRef="#br0" timeOffset="-137406.12">2999 8079 0,'0'0'0,"-18"0"16,-17 35 0,35 0-1,0 36 1,0-36-1,35 53 1,18-88 0,17 0-1,-34-53 1,-36 18 0,-18-71-1,18 141 48,35-35-63,-35 71 15,53-36 1,-17-35 0,-1 0-1,0-70 1,0-36-1,-35 53 1,-35-35 0,-18 70-1,71 18 32,35 18-31,0 17-1,0 18 1,-18 35 0,-35-53-1,53-35 1,17 36 0,19-72-1,-54-16 1,-35-72-1,-18 54 1,-35-1 0,18 36-1,35 52 17,18 36-17,-18 18-15,88 105 31,-88-88-31,35-52 32,-35 17-32</inkml:trace>
  <inkml:trace contextRef="#ctx0" brushRef="#br0" timeOffset="-137155.78">3528 8167 0,'70'-88'47,"-34"52"-47,-1 36 16,18-53-16,70 53 16,-35 106-1,-88-35 16,0-54-31,0 19 32,0-54-17</inkml:trace>
  <inkml:trace contextRef="#ctx0" brushRef="#br0" timeOffset="-137008.18">3810 7832 0,'-35'0'31,"52"35"-31</inkml:trace>
  <inkml:trace contextRef="#ctx0" brushRef="#br0" timeOffset="-135909.42">4180 7938 0,'-52'35'16,"-1"0"-16,53 0 31,0 54-15,17-37-16,36-52 15,0 0 1,18-17 0,-71-18-1,0-18 1,0 17 0,0 72 15,35 17-16,18-1 1,-18-52-16,36 0 31,-36-17-15,18-89 0,-18 35-1,-53-34 1,-34 16-1,-19 19 1,71 123 31,0-18-47,35 18 16,18 88-1,0-106 1,-18-35-1,18 0 1,18-35 15,-36-35-15,-35-1-16,0 0 16,-17-34-1,17 69 1,0 177 15,0-17-15,17-36-1,36-53 1,-18 18 0,1-53-1,-1-53 1,-35-17-1,0 87 32,0 19-15,35-36-32,0 0 15,1 0 1,-1-36-1,-35-34 1,0 88 31,0 17-47,35 35 16,-35 1-1,36-1 1,-1-34-1,0-1 1</inkml:trace>
  <inkml:trace contextRef="#ctx0" brushRef="#br0" timeOffset="-135391.81">5786 7779 0,'-36'17'32,"36"19"-32,0-1 15,0 36-15,36-36 16,34 0-1,-35-35 1,18-18 15,-53-123-15,0 88 0,-17 53-1,17 53 1,17-17-1,54 34 1,-18-35 0,0-35-1,0-35 1,-53 0-16,0 0 0,0-1 16,0-70-1,-18 71 1,-17 35-1,35 18 17</inkml:trace>
  <inkml:trace contextRef="#ctx0" brushRef="#br0" timeOffset="-135059.09">6385 7708 0,'0'-53'15,"18"53"-15,17-35 16,0 35-16,54 35 16,17 36-1,-106 52 1,0-34-1,-71-37 1,-17-104 31,88-72-31,123-52-1,-52 123 1,-36 53-1,36 0-15</inkml:trace>
  <inkml:trace contextRef="#ctx0" brushRef="#br0" timeOffset="-134826.85">7003 7602 0,'35'18'31,"-35"17"-31,0 1 16,35 52-1,-35-35 1,35 0-16,-35 17 16,0-35-1,0-52 1</inkml:trace>
  <inkml:trace contextRef="#ctx0" brushRef="#br0" timeOffset="-134676.43">6914 7832 0,'18'0'16,"-36"0"-16,212-89 15,-52 89 1,-1-35-1,-35 35 1</inkml:trace>
  <inkml:trace contextRef="#ctx0" brushRef="#br0" timeOffset="-134393.68">7955 7620 0,'0'-35'31,"71"35"-31,-36 0 0,71 35 16,-71 36 0,0-1-1,-70 1 1,-35-36-1,-19 0 1,89-105 0,0 17-1</inkml:trace>
  <inkml:trace contextRef="#ctx0" brushRef="#br0" timeOffset="-134177.25">8396 7391 0,'-35'0'31,"0"0"-31,-1 53 16,36 52 0,0-16-1,36-19 1,-1-70-16,35 0 15,1 0 1</inkml:trace>
  <inkml:trace contextRef="#ctx0" brushRef="#br0" timeOffset="-133977.8">8731 7814 0,'0'35'16,"36"1"-16,-36 17 16,0-18-1,0 35 1</inkml:trace>
  <inkml:trace contextRef="#ctx0" brushRef="#br0" timeOffset="-133628.15">8996 7461 0,'0'36'31,"53"16"-16,-18-16 1,0-36 0,1-18 15,-36-35-15,0 18-16,0 105 46,35-17-30,-35 18-16,0 17 0,0 53 31,35-53-31,-35-52 16</inkml:trace>
  <inkml:trace contextRef="#ctx0" brushRef="#br0" timeOffset="-133444.75">9454 7990 0,'0'0'0,"0"18"16,36-18-16,-36 35 15,0 1 16</inkml:trace>
  <inkml:trace contextRef="#ctx0" brushRef="#br0" timeOffset="-133078.42">9684 7620 0,'70'-53'32,"-17"53"-32,0 0 15,53 0 1,-71 0 0,1 0-1,-54 0 1,-35 88-1,0 18 1,-17-71 0,70 1-1,0 17-15,35-18 32,53-35-17,-17-18 1,-36 18-16</inkml:trace>
  <inkml:trace contextRef="#ctx0" brushRef="#br0" timeOffset="-132861.02">10319 7902 0,'0'88'31,"0"-35"-15,0 0-1,-36-53-15,-69 106 16,-36-71 0</inkml:trace>
  <inkml:trace contextRef="#ctx0" brushRef="#br0" timeOffset="-129832.24">706 9772 0,'-36'-35'15,"36"-1"17,0 1-32,0 0 15,18 35 1,35-35-1,53 140 17,-36 125-1,-140-72 0,70-122-31,-36-36 16,107 0 15,-18 0-15,106-18-1,-89 18 1</inkml:trace>
  <inkml:trace contextRef="#ctx0" brushRef="#br0" timeOffset="-129193.95">1482 10001 0,'35'0'32,"-35"-17"-32,53 17 0,-53-53 15,53 0 1,-18 53-1,-35-71 1,0-17 0,-70 17-1,-36 1 1,70 70 0,-17 53-1,18 17 1,35 19-1,71-89 17,-1-18-17,19-17 1,52-36 0,-88 71-1,-1 18 16,-52 52-15,0-34-16,0-1 16,0 18-1,36-18 1,17-35 0,17 0-1,-35-18 1,-35-17-1</inkml:trace>
  <inkml:trace contextRef="#ctx0" brushRef="#br0" timeOffset="-128731.77">2469 9578 0,'-52'0'31,"16"0"-31,1 0 16,35 18-1,-35 34 1,-1 19-1,36 0 1,36-1 0,-1-70-16,53 0 15,36-70 1,-54-19 0,-70-34-1,-35-53 1,-89 52-1,1 36 17,52 53-17,19 35 1,52 70 0,17-35-16</inkml:trace>
  <inkml:trace contextRef="#ctx0" brushRef="#br0" timeOffset="-128215.99">2805 9560 0,'53'36'31,"-18"-36"-31,0 0 16,36-36 15,-36 1-31,-35-36 16,-18 1 0,-52-36-1,-1 36 1,18 70-1,18 0 1,35 35 0,0 18-1,0-18 1,53-35 0,17-18-1,1-17 1,0 0-1,17 70 17,-35 71-17,-53-36 1,17-52 0,-17 53-1,106-71 1</inkml:trace>
  <inkml:trace contextRef="#ctx0" brushRef="#br0" timeOffset="-127881.84">2487 10054 0,'0'35'15,"265"-70"16,-124 35-31,194-141 16,-70 106 0,-177 35-1</inkml:trace>
  <inkml:trace contextRef="#ctx0" brushRef="#br0" timeOffset="-127434.04">3052 10530 0,'-124'36'32,"124"-1"-32,-18-35 0,18 71 15,0-19 1,0-16 0,71-36 15,-18 0-31,0-53 15,-53-18 1,0-17 15,-35-35-15,-54 17 0,1 106-1,35 0 1,53 88-1,0-70 1</inkml:trace>
  <inkml:trace contextRef="#ctx0" brushRef="#br0" timeOffset="-127128.33">3281 10460 0,'70'0'31,"-17"0"-31,-17 0 0,69 35 32,-105 53-17,0-17 1,-52-1-1,16-34 1,1-36-16,35-124 31,0 71-15</inkml:trace>
  <inkml:trace contextRef="#ctx0" brushRef="#br0" timeOffset="-126880.97">3651 10231 0,'0'0'0,"-35"0"31,35 35-15,0 35-1,0 19 1,0-19-1,18-17 1,35-53 0,158-53-1,-158 53 1</inkml:trace>
  <inkml:trace contextRef="#ctx0" brushRef="#br0" timeOffset="-126600.74">4410 9772 0,'35'0'32,"53"0"-17,-53-35-15,18 35 16,-17 0 0,-36 17-1</inkml:trace>
  <inkml:trace contextRef="#ctx0" brushRef="#br0" timeOffset="-126451.58">4533 9966 0,'18'0'0,"35"0"16,0 0-1,-53-18 1,53 18-16</inkml:trace>
  <inkml:trace contextRef="#ctx0" brushRef="#br0" timeOffset="-126063.61">5115 9596 0,'0'-71'31,"36"71"-15,34-35 0,1 35-1,-36 53 1,0 35-1,-52 71 1,-72-89 0,72-35-1,70-70 17,17 0-17,1 35 1,-18-35-1</inkml:trace>
  <inkml:trace contextRef="#ctx0" brushRef="#br0" timeOffset="-125752.45">5592 9560 0,'0'0'16,"105"-88"15,-69 88-31,34 0 16,-35 71 0,-35 17-1,0-35 1,-52 17 15,16-70-31,1 0 16,35-53 15</inkml:trace>
  <inkml:trace contextRef="#ctx0" brushRef="#br0" timeOffset="-125502.58">5927 9260 0,'0'0'16,"-36"0"0,36 18-16,-35 35 15,35 106 1,53-53-1,0-36 1,0-17 0,-18-53 15</inkml:trace>
  <inkml:trace contextRef="#ctx0" brushRef="#br0" timeOffset="-124486.74">6738 9472 0,'18'0'31,"17"0"-31,36 0 16,17 0-16,-18 0 16,160-18-1,-195 18-15</inkml:trace>
  <inkml:trace contextRef="#ctx0" brushRef="#br0" timeOffset="-124301.8">6738 9613 0,'0'0'0,"18"0"16,35 0-16,141 0 15,35-35 1,-141 35-1,-17-88 1</inkml:trace>
  <inkml:trace contextRef="#ctx0" brushRef="#br0" timeOffset="-124003.6">7091 9119 0,'0'0'0,"88"-35"15,-35 35 1,70 106 0,1 70-1,-89 54 1,-35-160-16,-17 54 15,-54-54 1,0 1 0,1-71-1</inkml:trace>
  <inkml:trace contextRef="#ctx0" brushRef="#br0" timeOffset="-123369.69">8343 9402 0,'0'0'0,"-123"0"32,52 0-17,54 0 1,17 17-16,0 1 16,0 88-1,141-36 32,88-299 0,-247 141-16,-35-36-15,-17-52-1,17 70 1,-18 53 0,-34 18-1,105 52 1,0 54 0</inkml:trace>
  <inkml:trace contextRef="#ctx0" brushRef="#br0" timeOffset="-122837.48">8573 9472 0,'88'0'16,"-35"-53"-1,-53 36 1,35-54 0,-35-17-1,-35 0 1,-1 17 0,-17 36-1,36 35 1,-36 70-1,53 1 1,0-36 0,0 0-1,106-35 17,0-17-32,-36-18 31,-17 35-16,-53 17 1,0 71 0,0 1-1,35-19 1,1-70-16,-1 35 16,18-35-1,-18 0 1</inkml:trace>
  <inkml:trace contextRef="#ctx0" brushRef="#br0" timeOffset="-122554.24">8096 9772 0,'18'0'31,"17"0"-31,18 0 16,265 0 0,-54 0-1,-140 0 1,-54-18-1,-17 18 1</inkml:trace>
  <inkml:trace contextRef="#ctx0" brushRef="#br0" timeOffset="-122103.85">8326 10478 0,'0'0'0,"-36"123"31,36-88-15,0 1-16,18 16 16,52-52-1,54 0 1,-89-70 15,-35 35-31,0-1 16,-17-52-1,-72-35 1,-16 34 0,34 89-1,36 0 1,52 0 15</inkml:trace>
  <inkml:trace contextRef="#ctx0" brushRef="#br0" timeOffset="-121805.08">8643 10372 0,'0'0'0,"53"0"16,-18 0-16,1 0 15,16 0 1,-16 35 0,-36 53-1,-71-17 1,-17-1 0,35-70-1,18 0 1,35-53-1,17 18 1</inkml:trace>
  <inkml:trace contextRef="#ctx0" brushRef="#br0" timeOffset="-121555.74">8943 10301 0,'0'0'0,"0"-35"15,-35 35 1,-1 35 0,36 0-1,0-17 1,18 88 0,-18-71-1,71 18 1,17-53-1,-18-35 1</inkml:trace>
  <inkml:trace contextRef="#ctx0" brushRef="#br0" timeOffset="-121223.02">9843 9543 0,'35'0'16,"18"0"-1,35 53 1,-35-53 0</inkml:trace>
  <inkml:trace contextRef="#ctx0" brushRef="#br0" timeOffset="-121052.45">9913 9772 0,'124'71'32,"-107"-71"-17,18 0 1,1 0-16,-1 0 15</inkml:trace>
  <inkml:trace contextRef="#ctx0" brushRef="#br0" timeOffset="-119722.53">10530 9013 0,'0'0'0,"0"-35"15,18 0 1,17 35 0,54 0-1,-72 0 1,36 53-16,-18 17 15,-35 72 17,-176-72-1,176-140 0</inkml:trace>
  <inkml:trace contextRef="#ctx0" brushRef="#br0" timeOffset="-119416.7">10971 8837 0,'0'0'0,"0"-35"16,-17 35-1,-19 0 1,36 35 0,0 18-16,-35 70 15,35-52 1,0-18 0,71 0-1,35-53 1,-36 0-1,-17-18 17</inkml:trace>
  <inkml:trace contextRef="#ctx0" brushRef="#br0" timeOffset="-119087.56">10654 9560 0,'35'0'31,"18"0"-15,0 0-16,0 0 15,70-17 1,36-19 0,-35 36-1,-107 0 1</inkml:trace>
  <inkml:trace contextRef="#ctx0" brushRef="#br0" timeOffset="-118475.21">10760 10425 0,'53'0'47,"-53"-36"-47,88 1 15,-53 0-15,-35-36 16,53-35-1,-53 18 1,0 18 0,-35 34-1,-1 36 1,-52 36 0,35 17-1,53-18 1,18-35-1,70 0 17,-17 0-17,35-53 1,-36 53 0,-35 0-1,18 35 1,-53 18-1,0-18 1,36 1 0,69-36 15,-34-53-15,-36 17-1</inkml:trace>
  <inkml:trace contextRef="#ctx0" brushRef="#br0" timeOffset="-116042.58">970 11906 0,'0'-53'32,"18"53"-32,70 0 15,-53 0 1,-17 0-16,35 18 15,-124 264 17,-35-105 15,106-142-16,53-35-31,18-18 15,-1-17 1,-17 35 0</inkml:trace>
  <inkml:trace contextRef="#ctx0" brushRef="#br0" timeOffset="-115511.92">1535 12330 0,'70'-18'32,"-17"-17"-17,-18-18-15,-35 35 16,36-35-16,-36 18 15,-18-71 1,18 88 0,-71 18-16,1-70 15,35 70 1,-18 18 0,17 34-1,36-16 1,36-36 15,17 0-31,35 0 16,-18 0 15,1 0-15,-1 0-1,-34 53 1,-36 35-1,0 71 1,70-54 0,1-69-1,-54-36-15</inkml:trace>
  <inkml:trace contextRef="#ctx0" brushRef="#br0" timeOffset="-115110.99">2522 12188 0,'0'0'0,"-53"0"0,1-35 16,-1 35 0,-18 0 15,71 18-16,-35 52 1,35-34-16,-35 52 16,35-53-1,141 18 1,-18-159 0,-88 36-1,1-1 1,-54-35-1,-158-123 17,52 158-32,89 36 15,35 106 17,106 158-17</inkml:trace>
  <inkml:trace contextRef="#ctx0" brushRef="#br0" timeOffset="-114608.33">2805 12312 0,'17'0'47,"54"-53"-32,-71 35-15,35-35 16,-35 18-16,0-106 31,-53-18-15,53 142-1,-70 17 1,34 0-16,36 70 31,71-34-15,17 34 0,36-70-1,-89 0 1,35 0-1,-70 53 1,0 18 0,0-19-1,18-52-15,53 71 16</inkml:trace>
  <inkml:trace contextRef="#ctx0" brushRef="#br0" timeOffset="-114362.3">2223 12876 0,'0'0'0,"35"0"15,53-35 1,35 35-16,107-70 16,-1 17-1,-70 53 17</inkml:trace>
  <inkml:trace contextRef="#ctx0" brushRef="#br0" timeOffset="-113962.38">2787 13282 0,'-35'0'15,"-1"35"1,1 1 0,35 17-1,0-1 1,35 19 0,36-71-1,-18-71 16,-53-17-15,0-70 0,-106 34-1,-17 89 1,87 0 0,36 52-1,124 54 1</inkml:trace>
  <inkml:trace contextRef="#ctx0" brushRef="#br0" timeOffset="-113629.27">2999 13123 0,'0'36'31,"35"-36"-16,0 70 1,0-35 0,1-35-1,-1-70 1,0 52 0,-35-52-16,36 70 15,16 53 16,-52-18-15,106 124 0,-70-124-1,-36 0 1</inkml:trace>
  <inkml:trace contextRef="#ctx0" brushRef="#br0" timeOffset="-113379.93">3969 12294 0,'53'0'32,"0"-35"-32,0 35 15,-1 0-15,54 0 16</inkml:trace>
  <inkml:trace contextRef="#ctx0" brushRef="#br0" timeOffset="-113213.03">4039 12559 0,'53'0'15,"35"-35"1,1 35-16,16-36 16,54 36-1,-88 0-15</inkml:trace>
  <inkml:trace contextRef="#ctx0" brushRef="#br0" timeOffset="-112863.95">4851 12188 0,'0'0'0,"0"-35"16,0-18-1,17 18 1,54 0 0,-1 35-1,-17 70 1,-53 54 0,-105 52-1,69-141 1,1 1-1,88-36 1,88-36 0,-18 36-1,-34-52 1,-89 16 0</inkml:trace>
  <inkml:trace contextRef="#ctx0" brushRef="#br0" timeOffset="-112479.43">5380 12030 0,'0'0'0,"18"17"31,-18 19-16,70-1-15,1 35 16,-1-17 0,-17-53-1,-18-53 1,-35-17 0,0 17-1,0 18-15,0 70 47,53 53-31,-53-17-16,0 88 15,0-1 1,0-34 0,0-107-1</inkml:trace>
  <inkml:trace contextRef="#ctx0" brushRef="#br0" timeOffset="-111888.95">6456 12277 0,'35'-18'15,"106"-53"1,-53 71 0,1-35-16,-19 35 15,-17 0-15</inkml:trace>
  <inkml:trace contextRef="#ctx0" brushRef="#br0" timeOffset="-111692.95">6544 12435 0,'0'0'16,"194"0"15,-35-17-15,-18 17-1,-88-35 1,-18-18-16</inkml:trace>
  <inkml:trace contextRef="#ctx0" brushRef="#br0" timeOffset="-111448.08">6844 11906 0,'88'53'31,"0"-53"-15,0 71 0,159 105-1,-211-70 1,-89 17 0,-124 19-1,-17 16 1</inkml:trace>
  <inkml:trace contextRef="#ctx0" brushRef="#br0" timeOffset="-110329.29">8290 12100 0,'0'-35'16,"-35"35"0,0 0-1,35-35 1,-53 35-16,0 0 15,-18 17 1,36 54 0,35-18-1,18 0 17,193-141 14,-264-124-14,-176 36-1,194 176-15,35 70-1,18-35-15</inkml:trace>
  <inkml:trace contextRef="#ctx0" brushRef="#br0" timeOffset="-109883.49">8520 12136 0,'53'0'15,"-53"-18"1,52-35 0,-16 0-1,-36-17 1,-18-1 0,-105-17 15,87 53-31,1 35 15,35 17 1,53 36 15,35-18-15,-17-35 0,17 0-1,-18 0 1,-70 71-1,36 17 1,-36 18 0,35-71-1,18 36 1</inkml:trace>
  <inkml:trace contextRef="#ctx0" brushRef="#br0" timeOffset="-109633.47">7955 12612 0,'53'0'31,"18"0"-15,-18 0-16,35-35 16,141 35-1,-176 0 1</inkml:trace>
  <inkml:trace contextRef="#ctx0" brushRef="#br0" timeOffset="-109246.5">7973 13212 0,'0'0'0,"-35"0"15,-1 88 1,36-53 15,36-35-15,-1 0-16,0-35 16,-35-1-1,71-34-15,-71-18 16,-71-36-1,1 54 1,34 70 0,1 53 15,106 52-15</inkml:trace>
  <inkml:trace contextRef="#ctx0" brushRef="#br0" timeOffset="-108865.83">8326 13088 0,'35'0'31,"0"0"-31,0 0 0,-35 18 15,89 17 1,-89-53 15,0-17-15,0 17 0,0-17-1,35-18 1,18 53-1,-53 53 1,53 71 0,-53 52-1,0-123 1</inkml:trace>
  <inkml:trace contextRef="#ctx0" brushRef="#br0" timeOffset="-108069.72">9684 12435 0,'53'-17'31,"0"17"-31,17 0 16,1-35-16,-18 35 15,-18 0-15</inkml:trace>
  <inkml:trace contextRef="#ctx0" brushRef="#br0" timeOffset="-107917.13">9843 12647 0,'0'0'0,"405"-176"47</inkml:trace>
  <inkml:trace contextRef="#ctx0" brushRef="#br0" timeOffset="-107518.64">10407 11853 0,'0'0'16,"0"-53"-1,18 89 17,52-1-17,1 36 1,-36-71-16,0 35 15,36-35 1,-71-18 0,0-123-1,0 106 1,0 0 0,0 87 15,0-16-31,35 70 15,0-18 1,-35-18 0,0-34-1</inkml:trace>
  <inkml:trace contextRef="#ctx0" brushRef="#br0" timeOffset="-107302.69">10583 12488 0,'18'0'0,"35"0"16,17-35-16,89 35 15,0-35 1,-71 35-1,-53 0 1</inkml:trace>
  <inkml:trace contextRef="#ctx0" brushRef="#br0" timeOffset="-106803.02">10795 13088 0,'0'18'15,"0"-36"-15,35 36 16,1-18 0,16-18-16,37-52 15,-54-1 1,-35 0-1,0 1 17,-71 17-32,36 53 31,53 0 0,35 0-15,-18 18-1,36-18 1,-36 0 0,106 52-1,-106 19 1,-35-18 0,0-18-1,35 1 1,1-36-1,-36-36 1</inkml:trace>
  <inkml:trace contextRef="#ctx0" brushRef="#br0" timeOffset="-105153.91">6791 15258 0,'-35'0'0,"88"0"47,141-18-32,141-35 17</inkml:trace>
  <inkml:trace contextRef="#ctx0" brushRef="#br0" timeOffset="-105004.3">7073 15416 0,'0'0'0,"35"-17"31,54-19-31,158-69 16,-53 34-1,-141 71 1</inkml:trace>
  <inkml:trace contextRef="#ctx0" brushRef="#br0" timeOffset="-104687.6">7444 14905 0,'70'0'15,"1"0"1,17 70-1,0-34-15,18 87 16,-106-70-16,35 18 16,-105 140-1,34-105 1,1-71 0,35 1 15,35-36-31</inkml:trace>
  <inkml:trace contextRef="#ctx0" brushRef="#br0" timeOffset="-104271.92">8925 14923 0,'-106'0'31,"71"0"-15,0 70 0,35-35-1,0 18-15,0-17 31,70 16-15,1-104 0,17-125-1,-53 107 1,-52-1 0,-89-17-1,-141-106 1,194 176-1,18 18 1,105 88 0,-17-17-1</inkml:trace>
  <inkml:trace contextRef="#ctx0" brushRef="#br0" timeOffset="-103820.55">9208 14975 0,'17'0'0,"18"0"16,1-70 0,34 35-16,1-89 15,-71 54 1,-18-1-1,-70 0 1,17 71 0,-17 0-1,53 71 1,53-18 0,105-53 15,-17 0-16,-53 0-15,35 0 16,-17 53 0,-71 17-1,0 36 1,35 18 0,18-89-1,0-35 1,-53-35-1</inkml:trace>
  <inkml:trace contextRef="#ctx0" brushRef="#br0" timeOffset="-103569.64">8961 15416 0,'35'0'47,"18"0"-31,35-53-16,18 53 15,264-52 1,-299 16-1</inkml:trace>
  <inkml:trace contextRef="#ctx0" brushRef="#br0" timeOffset="-103072.88">9084 16245 0,'-53'0'31,"0"0"-31,53 36 16,-70-36-16,17 88 16,0 53-1,53-53 17,17-53-32,89-35 15,18-88 1,-89-35 15,-35 88-31,-18-36 16,-105-52-1,-142-19 1,230 142 0,106 18 15,-1-18-16</inkml:trace>
  <inkml:trace contextRef="#ctx0" brushRef="#br0" timeOffset="-102723.83">9313 16051 0,'53'0'15,"18"0"1,123-105 0,-18 52-1,-140 53 1,-36 53 0,-89 52-1,36 19 1,0-18-1,53-71-15,-35 0 16,106-35 15,-1-17-15,54-36 0,70-141-1</inkml:trace>
  <inkml:trace contextRef="#ctx0" brushRef="#br0" timeOffset="-102457.02">10830 15169 0,'88'-35'31,"-35"35"-31,36-70 16,-19 70-16,89-71 15</inkml:trace>
  <inkml:trace contextRef="#ctx0" brushRef="#br0" timeOffset="-102290.46">10989 15346 0,'53'0'31,"18"0"-31,-1-35 16,142-36-1,-106 0 1,70-17 0</inkml:trace>
  <inkml:trace contextRef="#ctx0" brushRef="#br0" timeOffset="-101890.53">11783 14587 0,'53'0'32,"0"0"-32,17 0 0,18 0 15,89-35 1,-142 35-1,-70 18 17,-1 17-32,-34 71 15,35 0 1,-18 0 0,53-54-1,53-52 1,70-35-1,-17 0 17,-53 0-32,-18 35 15,18 0 1</inkml:trace>
  <inkml:trace contextRef="#ctx0" brushRef="#br0" timeOffset="-101674.11">12083 15222 0,'53'0'16,"-1"0"-1,19 0-15,105-53 16,-17-17-1,-106 70 1</inkml:trace>
  <inkml:trace contextRef="#ctx0" brushRef="#br0" timeOffset="-101157.91">12188 15998 0,'0'0'0,"36"36"32,17-36-32,-18 0 15,18-18-15,0-35 16,-53-17-1,0-19 17,-53 37-17,18 16 1,-1 36 0,36 36-1,0-1 1,18-35-1,123 0 1,-88-35-16,70-36 16,-34 71-1,-19 35 17,-70 1-32,35 34 15,36-17 1,53-53-1,-36-88 17,-35 53-32</inkml:trace>
  <inkml:trace contextRef="#ctx0" brushRef="#br0" timeOffset="-96925.69">21943 9772 0,'0'-18'296,"0"-17"-233,35 35-32,-35-35-31,35-1 31,89 36 16,-18 124 16,-142 88-16,-34-212-32,17 0 1,0 0 0,53-18-1,-35-17 1,52 35-1,-17-36 1</inkml:trace>
  <inkml:trace contextRef="#ctx0" brushRef="#br0" timeOffset="-96378.78">22507 9648 0,'0'-35'16,"0"0"0,0 0 15,-17 35-16,-1 0 1,-17 0 0,35 17-1,-71-17-15,36 124 16,0-36 0,35-17-1,0-1 1,17-17-1,142-18 1,-71-35 0,-17-17-1,-36 17 1</inkml:trace>
  <inkml:trace contextRef="#ctx0" brushRef="#br0" timeOffset="-95980.08">22066 10425 0,'0'0'0,"88"0"63,-35 0-48,106 0 1,-53-18 0,-18 18-16,71-53 15,-124 53 1,0 0 0</inkml:trace>
  <inkml:trace contextRef="#ctx0" brushRef="#br0" timeOffset="-95175.23">22348 11042 0,'18'0'78,"17"-35"-63,-35-54 1,36 54 0,-36 0-16,0 0 0,0-36 15,0 53 1,-36 18 15,1-35-15,0 35-1,0 0 1,35 18 0,-18-18-1,18 17 1,70-17 46,-17 0-62,-17 0 16,87 0 0,-35 0-1,-52 53 16,-36 0-15,0 0 0,-18-18-1,18 1 1,18-36 0,17 0-1,0 0 1,0-18-1,-35-17 1</inkml:trace>
  <inkml:trace contextRef="#ctx0" brushRef="#br0" timeOffset="-94563.45">22983 9666 0,'0'-18'0,"18"89"63,17-36-48,1 1-15,175 493 47,-158-318-31,-53 19-1,-70-54 1,-1-52 15,1-89-31,34-35 31</inkml:trace>
  <inkml:trace contextRef="#ctx0" brushRef="#br0" timeOffset="-93164.25">23865 9895 0,'-17'0'16,"17"-35"0,35 106 15,0-18-15,-35 0-16,53-1 15,-53-34-15,36 53 31,-36 34 1</inkml:trace>
  <inkml:trace contextRef="#ctx0" brushRef="#br0" timeOffset="-92982.69">23848 10160 0,'53'-35'47,"17"35"-47,18-36 16,71-16 0,-88 52-16</inkml:trace>
  <inkml:trace contextRef="#ctx0" brushRef="#br0" timeOffset="-92546.34">24589 9895 0,'0'0'0,"0"-35"15,-36 35 1,72 106 31,-36-35-31,53 17-16,-53-18 15,70 107 1,-35-89-1,-35-53 1,0 0 0,-17-35-1,-36 0 1,0-17 0,18-18-1,-1 35 1,1-124-1</inkml:trace>
  <inkml:trace contextRef="#ctx0" brushRef="#br0" timeOffset="-92166.35">24448 9648 0,'0'0'0,"0"36"31,-36-36-31,36 70 16,0-17-1,0-17-15,0-72 47,0 1-31,0 0-1,0-36-15,18-17 16,-18 53 0,35 35-1,18 53 1,0-18-16,0 35 15,17-17 1,-17-53 0</inkml:trace>
  <inkml:trace contextRef="#ctx0" brushRef="#br0" timeOffset="-91036.63">25523 10001 0,'-17'0'78,"34"0"516</inkml:trace>
  <inkml:trace contextRef="#ctx0" brushRef="#br0" timeOffset="-87488.58">24994 10054 0,'0'-35'31,"36"35"-15,-1 35 0,18 36-1,-18 70 16,-35-159 16,0-141 0,106 142-16,-53 87-15,-18-17 0,-35-17-1,71-1 1</inkml:trace>
  <inkml:trace contextRef="#ctx0" brushRef="#br0" timeOffset="-86952.99">25718 10248 0,'52'-53'46,"-52"18"-46,36 35 0,-36-71 16,53 36 0,-53-18-16,0 0 15,-36 0 1,1 53 0,35-35 15,-88 53-16,53 35 1,35-18 0,17-35 15,19-35-15,52-36-1,35 36 1,-88 35-1,1 0-15,-1 35 16,-35 36 0,0-36-1,35 0 1,18-35 31,-53-17-47</inkml:trace>
  <inkml:trace contextRef="#ctx0" brushRef="#br0" timeOffset="-86438.39">25929 9578 0,'0'0'16,"0"-35"-1,18 35 16,35 0-15,-18 88 0,0 0-1,-35-70 1,0-107 46,0 37-46,0-1 0,71 53-1,-18 17 1,0 36 0,-18-18-1,0 1 16,-35-19-15</inkml:trace>
  <inkml:trace contextRef="#ctx0" brushRef="#br0" timeOffset="-86221.97">26441 9578 0,'17'0'31,"19"-53"-15,-1 53-16,0 0 0,0-35 15</inkml:trace>
  <inkml:trace contextRef="#ctx0" brushRef="#br0" timeOffset="-86021.89">26705 9402 0,'0'52'46,"53"19"-46,-53-18 16,35-18-16,-35 36 16,36-36-1</inkml:trace>
  <inkml:trace contextRef="#ctx0" brushRef="#br0" timeOffset="-85238.54">27217 9684 0,'-35'-36'31,"-1"36"1,36 71-32,-35 0 0,35 52 15,0 18-15,0 0 16,0 0-16,0 1 15,106 298 17,105-422-1</inkml:trace>
  <inkml:trace contextRef="#ctx0" brushRef="#br0" timeOffset="-82824.88">27658 9719 0,'0'-18'16,"0"36"77,53-18-93,-53 53 16,141 0 15,-53-71 1,-88-52-1,0 34-16,0 1 1,0 53 15,0 17-15,0 0-16,35 18 16,1 0-1,-1 0 1,-35-18-1,-18 18 17,-17-53-17,-18 0 1,0 0 0,-17-35-1,34 35 1,36 18-16</inkml:trace>
  <inkml:trace contextRef="#ctx0" brushRef="#br0" timeOffset="-82608.46">27781 10336 0,'36'0'32,"34"0"-32,1-35 0,105 0 31,-52 0-15,-89 35-16</inkml:trace>
  <inkml:trace contextRef="#ctx0" brushRef="#br0" timeOffset="-82109.27">28046 10848 0,'0'0'0,"0"35"0,35-35 16,0-17 15,18-36-15,-17 0-1,-36 0 1,-18-18 0,-53 18-1,36 53 1,35 18 31,35-18-16,1 0-31,-1 0 16,0-18-16,36-35 15,52 53 16,-70 71-31,-53-18 16,0-18 15,0 18-15,35-53 0,1-18-16</inkml:trace>
  <inkml:trace contextRef="#ctx0" brushRef="#br0" timeOffset="-81655.14">28416 9754 0,'18'0'31,"52"0"-15,-34 18-16,17 17 16,-18 36-16,106 140 15,-70-87 1,17 229 0,-88-195-1,-35-16 1,-36-107-1,18-18 1,53-122 15</inkml:trace>
  <inkml:trace contextRef="#ctx0" brushRef="#br0" timeOffset="-81308.55">29157 9984 0,'0'0'0,"0"-36"15,-35 1 17,35 70-1,35 89-15,18 35-1,-18-18 1,-35-71-1,36-34 1</inkml:trace>
  <inkml:trace contextRef="#ctx0" brushRef="#br0" timeOffset="-70219.03">28998 10336 0,'18'0'32,"35"-17"-17,-18 17-15,18 0 16,-18-36-16,36 36 31</inkml:trace>
  <inkml:trace contextRef="#ctx0" brushRef="#br0" timeOffset="-69420.24">29263 10248 0,'18'0'63,"34"0"-47,-16 0-16,-1 0 15,36-17 16,-1 17-15</inkml:trace>
  <inkml:trace contextRef="#ctx0" brushRef="#br0" timeOffset="-69120.88">29686 9895 0,'0'0'0,"0"18"62,0 53-62,18-1 16,17 54 0,-35-19-1,0-34 1,0-36 0</inkml:trace>
  <inkml:trace contextRef="#ctx0" brushRef="#br0" timeOffset="-68771.8">29968 9948 0,'0'18'31,"-35"0"-31,0-18 15,35 35 1,-35 35 0,-36 19-1,36-89 1,88 0 0,70 0-1,1 0 1,-36 0-1,-18 0 1,-70 17 0</inkml:trace>
  <inkml:trace contextRef="#ctx0" brushRef="#br0" timeOffset="-68338.96">29686 9578 0,'0'0'0,"-35"0"31,35 70 1,0-34-32,-35-1 15,35 0 17,0-88-17,0 36 1,17-36-1,-17-35 1,36 17 0,17 71-1,-18 53 1,35-18 0,1-35-1,-36 0 1</inkml:trace>
  <inkml:trace contextRef="#ctx0" brushRef="#br0" timeOffset="-64559.77">30445 9843 0,'0'0'0,"0"-36"16,35 72 46,0 16-46,18 37 0,-53-54-16,0 35 46,0-158 1,0-123 0,124 246 16,-71 71-48,0-18 1,-18-53 0,-35 0-16</inkml:trace>
  <inkml:trace contextRef="#ctx0" brushRef="#br0" timeOffset="-64369.27">31080 9948 0,'0'-35'16,"0"0"0</inkml:trace>
  <inkml:trace contextRef="#ctx0" brushRef="#br0" timeOffset="-63759.91">31362 10019 0,'35'0'63,"-35"-35"-63,36 35 16,-36-53-16,35 53 15,-35-124 1,0 54-1,-18-1 1,-17 18 0,0 53-1,-1 0 1,36 18 0,-35 17-1,70-35 32,54 0-31,-72 0-16,71-18 31,-70 18-15,17 0-1,-35 18 1,0 70 15,36-52-15</inkml:trace>
  <inkml:trace contextRef="#ctx0" brushRef="#br0" timeOffset="-62708.51">31591 9366 0,'-35'-35'31,"35"0"0,18 35 1,17 17-17,18 54 1,-18 35 15,-35-142 16,0-34-31,0 35-1,0-36 1,35 71-1,1 0 17,-36 35-32,35 1 15,-35-1-15,53 18 16,17-53 0,-34 53-1</inkml:trace>
  <inkml:trace contextRef="#ctx0" brushRef="#br0" timeOffset="-62534.96">31962 9366 0,'35'0'31,"0"-35"-31,18 35 16,-53-35 0</inkml:trace>
  <inkml:trace contextRef="#ctx0" brushRef="#br0" timeOffset="-62354.93">32209 9084 0,'0'88'0,"0"-176"16,0 123 0,0 1-1,0-1-15,70 71 16,-70-36 15</inkml:trace>
  <inkml:trace contextRef="#ctx0" brushRef="#br0" timeOffset="-61745.25">32579 9225 0,'0'0'0,"-35"0"47,35 88-32,0 1-15,-36-19 16,36 54 0,0-19-16,0 283 31,159-299 16,-123-107-47</inkml:trace>
  <inkml:trace contextRef="#ctx0" brushRef="#br0" timeOffset="-61079.39">32861 9331 0,'36'0'62,"-1"-35"-46,0 35-16,124-36 47,-177 54 0,-105 194-1,123-124-14,17-88-17,54 0 1,-1-18 15,36-35-15</inkml:trace>
  <inkml:trace contextRef="#ctx0" brushRef="#br0" timeOffset="-60824.06">33002 9772 0,'0'0'0,"-35"0"0,53 0 31,35 0-15,17 0-16,1-18 16,-36-17-1,18 35 1</inkml:trace>
  <inkml:trace contextRef="#ctx0" brushRef="#br0" timeOffset="-60296.73">33002 10195 0,'0'0'0,"0"36"16,18-36 0,17 0-1,-35-18-15,36-17 16,-1-18 0,-35 0-1,0-18 16,-18 71-31,-17-35 16,0 35 15,35 18-15,0 17 15,35-35 0,53-53-31,-17 18 16,-36 35 0,18 0-1,-18 17 1,-35 36 0,0-17-1,35-1 16,1-35-15</inkml:trace>
  <inkml:trace contextRef="#ctx0" brushRef="#br0" timeOffset="-59930">33496 9013 0,'0'18'15,"0"17"1,36 1-16,-1 17 16,53 123-1,-35 53 1,0-35 0,-88 53-1,-36-106 1,-17-35-1,53-106 1</inkml:trace>
  <inkml:trace contextRef="#ctx0" brushRef="#br0" timeOffset="-57413.77">17727 12735 0,'71'-35'46,"-18"35"-30,35-71-16,-35 71 16,17-35-16</inkml:trace>
  <inkml:trace contextRef="#ctx0" brushRef="#br0" timeOffset="-57214.97">17903 12982 0,'-70'0'16,"335"-123"31,-371 140-47,476-140 0</inkml:trace>
  <inkml:trace contextRef="#ctx0" brushRef="#br0" timeOffset="-51148.27">19068 12612 0,'-36'0'31,"1"0"0,70 0 157,1 0-173,-1 17-15,18 19 16,-18-1-1,36 88 1,-71-105 0,0 17-1,-18-70 17,18-71-17,-35-35 1,35 53-1,17 35 1,36 53 0,36 0-1,-19 106 1,18 17 0,-52-34-1,-36-37 16</inkml:trace>
  <inkml:trace contextRef="#ctx0" brushRef="#br0" timeOffset="-50109.96">20091 12594 0,'-36'-35'16,"36"0"15</inkml:trace>
  <inkml:trace contextRef="#ctx0" brushRef="#br0" timeOffset="-49423.39">20355 12859 0,'36'0'16,"16"0"0,-52-18-1,53-17 1,0 0 0,-17-36-1,-36 0 1,-18 1-1,-17 35 1,-1-18 0,36 17-1,-35 36 1,-18 18 15,53 35-31,-35-18 16,35 1 15,35-36-15,18 0-1,18 0 1,-18-18 0,0-17-1,17 35 1,-52 0-1,35 17 1,-18 19 0,-35 16-1,0 37 17,18-89-32,17 0 31,0 0-16,0 0 1,-35-18-16</inkml:trace>
  <inkml:trace contextRef="#ctx0" brushRef="#br0" timeOffset="-48857.89">20638 12100 0,'0'0'0,"0"-35"31,52 35 16,-16 35-47,-1 36 16,0-36-16,-35 0 15,36 54 1,-36-125 31,-18 1-32,18 0-15,0-36 16,0 36 0,18 0-1,52 35 1,-17 70 15,0 1-15,-18-1-1,0-34 1</inkml:trace>
  <inkml:trace contextRef="#ctx0" brushRef="#br0" timeOffset="-48624.9">21202 12224 0,'35'0'16,"36"0"0,-36-36-1,89 1 1</inkml:trace>
  <inkml:trace contextRef="#ctx0" brushRef="#br0" timeOffset="-48391.52">21608 11924 0,'35'106'31,"-35"-71"-31,0-17 0,35 70 32,-35 0-17,0-53 1</inkml:trace>
  <inkml:trace contextRef="#ctx0" brushRef="#br0" timeOffset="-45110.53">20373 13264 0,'0'0'0,"-18"0"32,54 0-1,87-17-16,-70 17-15,300-53 32,-283 53-1</inkml:trace>
  <inkml:trace contextRef="#ctx0" brushRef="#br0" timeOffset="-44478.11">20602 13970 0,'0'0'16,"36"0"15,34-18-15,-35 18 0,-35-70-16,53-1 15,-17 1 1,-36-1-1,-18 36 1,-17 35 0,-36 0-1,36 35 17,35 53-17,53-123 32,-36 35-31,36-53-16,35 0 15,36 53 17,-89 0-17,0 53 1,-35 0-1,0-18-15,-17 1 16,17-1 0,35-35-1,106-35 1,-105-1 0,34 1-1</inkml:trace>
  <inkml:trace contextRef="#ctx0" brushRef="#br0" timeOffset="-42095.24">22613 12224 0,'0'0'0,"-35"0"16,0 0 15,-1 0-15,1 35-1,35 36 1,-35-18-16,35 317 31,247-141 16,-212-229-31</inkml:trace>
  <inkml:trace contextRef="#ctx0" brushRef="#br0" timeOffset="-38899.39">23178 12400 0,'-36'0'1484,"36"-35"-890,18 35-578,17 0-1,0 18 1,-35 17-1,36 88 32,-177 54 0,105-177-31,36-18-1,0-17 1,0-1 0,18 36-16</inkml:trace>
  <inkml:trace contextRef="#ctx0" brushRef="#br0" timeOffset="-38567.28">23442 12312 0,'-18'0'31,"-17"18"-16,0 17 1,35 53 0,-35-53-16,35 36 15,0-18 1,0-18 0,70-35-1,1 0 1,-36-18-16,0-17 15</inkml:trace>
  <inkml:trace contextRef="#ctx0" brushRef="#br0" timeOffset="-38050.6">23830 12682 0,'35'-17'31,"-35"-36"-15,53 0-16,-53-35 31,36 17-15,-36 36-16,0-53 31,-18 88-16,18 53 17,0-18-32,0 0 15,0 36 1,35-36 0,18-35-1,18 0 1,-18-53-1,-53 0 1</inkml:trace>
  <inkml:trace contextRef="#ctx0" brushRef="#br0" timeOffset="-37668.62">23848 11994 0,'-35'36'31,"-1"-36"-15,36 53-16,0-18 15,0 0 1,0-52 15,0-19-15,0 1-16,18-53 31,17 88-15,0 0-1,1 123 1,17-35-1,0-17 1</inkml:trace>
  <inkml:trace contextRef="#ctx0" brushRef="#br0" timeOffset="-37401.97">24853 12206 0,'0'53'31,"18"-53"-31,-18 53 16,35-18-1,-35 1-15,35 34 16,1-35 0,-36 1-1</inkml:trace>
  <inkml:trace contextRef="#ctx0" brushRef="#br0" timeOffset="-37217.94">24659 12400 0,'18'0'31,"35"0"-31,35 0 16,-18 0-1,107-35 1</inkml:trace>
  <inkml:trace contextRef="#ctx0" brushRef="#br0" timeOffset="-36668.22">25259 12224 0,'18'0'47,"-18"35"-31,70 0-16,-35 36 16,1-71-1,-1 0 1,-35-53 15,0 18-15,0-18-1,35 106 17,-35 0-17,35 0-15,18 70 16,-53-17-1,36-36 17,-36-34-17,-18-36 1,-35 0 0,0-18-1,0-17 1,18 35-1</inkml:trace>
  <inkml:trace contextRef="#ctx0" brushRef="#br0" timeOffset="-36236.86">26070 12383 0,'0'0'0,"18"0"78,-18 52-78,35 19 16,-35-18-16,0 0 16,53 35-1,-53-17 1,-18-71 46,-17 0-62,0 0 16,-18 0 0,18-18-1,35-17 17</inkml:trace>
  <inkml:trace contextRef="#ctx0" brushRef="#br0" timeOffset="-35786.06">25964 12136 0,'-35'0'31,"35"17"-15,0 36-1,0-18 1,0-70 62,0-53-62,0 53-1,18 35-15,17 0 32,0 0-17,1 17-15,-1 19 31,18 16-31,-18-16 32</inkml:trace>
  <inkml:trace contextRef="#ctx0" brushRef="#br0" timeOffset="-35485.25">26758 12312 0,'0'0'16,"0"18"15,0 17-31,35 35 16,18 36 15,-53-35-31,0-18 31</inkml:trace>
  <inkml:trace contextRef="#ctx0" brushRef="#br0" timeOffset="-35302.74">26582 12488 0,'123'-35'31,"-35"35"-31,54-35 15,16-18 1</inkml:trace>
  <inkml:trace contextRef="#ctx0" brushRef="#br0" timeOffset="-34571.09">27446 12153 0,'35'0'31,"1"0"-15,17 0-1,0 0-15,-1 0 0,-16 0 16,34 0 0,-211 124 46,35 70-15,159-124 0,18-87-31,-36-19-1,53 36 1</inkml:trace>
  <inkml:trace contextRef="#ctx0" brushRef="#br0" timeOffset="-34221.03">28046 12083 0,'-35'-36'16,"35"54"-1,0 70 1,17-35 0,-17 106-16,53-71 15,-53-53 1,0 1 0,18-36-1</inkml:trace>
  <inkml:trace contextRef="#ctx0" brushRef="#br0" timeOffset="-33936.79">28240 12206 0,'0'0'0,"-71"53"15,36-53-15,0 53 16,-1-18-1,-16-35-15,87 0 47,0 53-31,0-53-16,36 35 16,-36-35 15,-35 36-31,36-36 15</inkml:trace>
  <inkml:trace contextRef="#ctx0" brushRef="#br0" timeOffset="-33486.77">28028 11748 0,'-35'0'31,"35"17"-31,0 36 15,0-18 1,0-52 47,0-19-63,18 36 15,17-105 1,0 105-1,0 0 1,-17 53 0,35-18-16,-18 35 15,1-34 17,-36-1-32</inkml:trace>
  <inkml:trace contextRef="#ctx0" brushRef="#br0" timeOffset="-33204.75">28522 11712 0,'88'36'15,"-70"-36"1,35 52-16,0 160 16,-53 106 15,0-230-31,-88 53 16,17-53 15,18-88-31,-88 71 0</inkml:trace>
  <inkml:trace contextRef="#ctx0" brushRef="#br0" timeOffset="-31762.84">17833 15028 0,'18'0'15,"70"-17"1,-35 17-16,17-71 16,-34 71-16,-1-35 15,0 35-15</inkml:trace>
  <inkml:trace contextRef="#ctx0" brushRef="#br0" timeOffset="-31557.14">18045 15205 0,'176'-71'62,"-70"1"-46,-36 34-1,-17 36 1</inkml:trace>
  <inkml:trace contextRef="#ctx0" brushRef="#br0" timeOffset="-28081.69">21008 12577 0</inkml:trace>
  <inkml:trace contextRef="#ctx0" brushRef="#br0" timeOffset="-26727.3">19032 15169 0,'0'-35'16,"18"35"31,17 0-32,36 53 1,17 141 31,-88-159-31,0-52 15,0-36-31,-18-106 15,18 53 1,0 53 0,36 53-1,87-35 17,-70 35-17,18 71 1,-18 34-1,-18 19 1,0-89 0,-35 18-1,0-71 32</inkml:trace>
  <inkml:trace contextRef="#ctx0" brushRef="#br0" timeOffset="-25954.91">20214 15240 0,'0'-35'16,"0"-1"-1,0 1 17,-35 35-32,0 0 31,35 18 16,35-18-32</inkml:trace>
  <inkml:trace contextRef="#ctx0" brushRef="#br0" timeOffset="-25010.9">20867 15434 0,'0'0'0,"0"35"16,17-35 46,-17-17-46,36 17-16,-36-36 16,35 1-1,-35 0 1,0 0-1,0-18 1,-18 0 0,18 0-1,-35 53 1,35-35 0,-35 35-1,0 0 1,-1 0-1,1 0 1,35 17-16,-35 18 16,35 1 15,0-1-31,17-35 62,19-35-62,-1-1 16,53 1 0,-17-18-1,-36 18-15,0 35 16,18 0 0,-18 35-1,-35 36 1,0-1-1,0 1 1,0-53 0,36 17-1,-1 0 17,0-35-17,18 0 1,0 0-1,-18-18 1,-35-17 0</inkml:trace>
  <inkml:trace contextRef="#ctx0" brushRef="#br0" timeOffset="-17848.2">21131 14799 0,'0'-18'63,"0"-17"-48,36 35 32,34 0-31,1 159 31,-106-177 15,35-17-62,0 0 16,0-18 0,52 17-1,-16 36 1,-1 0-1,18 36 1,-18 34 0,-35-34-1,0 17 1,35-53 0</inkml:trace>
  <inkml:trace contextRef="#ctx0" brushRef="#br0" timeOffset="-17586.3">21731 14834 0,'0'0'0,"35"0"47,1 0-47,34-35 15,-34 35-15,-1-35 16</inkml:trace>
  <inkml:trace contextRef="#ctx0" brushRef="#br0" timeOffset="-17154.19">22102 14570 0,'0'-36'31,"35"1"-31,18 35 16,-18 0-16,0 0 0,1 0 15,34 88 1,-70 1-1,-18 34 1,-34-52 0,16-36-1,54-53 32,52-17-31,1 35-1,35-35 1,-36-18 0</inkml:trace>
  <inkml:trace contextRef="#ctx0" brushRef="#br0" timeOffset="-13625.01">22966 15381 0,'17'0'63,"-34"0"-1,17 35 110</inkml:trace>
  <inkml:trace contextRef="#ctx0" brushRef="#br0" timeOffset="-11799.27">23583 15487 0,'18'0'78,"-18"-18"-78,35 18 16,71-70 15,-71-124 16,-35 88 0,-17 106-32,17-35 1,-36 35 15,1 0-15,0 0 0,-1 0-1,1 0 16,35 17-31,-35 19 16,35-1 0,0 0 46,18-35-62,17 0 16,53-18-1,-17 18 17,-1-35-17,-35 35 1,1 0 0,-1 0 30,-35 18-30,0 17 0,0 0-1,0 1 1,0-19 0,0 54-1,0-36 1,0-17-1,35-18 17,1 0-17,-1 0 1,0 0 15,0 0-15</inkml:trace>
  <inkml:trace contextRef="#ctx0" brushRef="#br0" timeOffset="-11126.25">23618 14746 0,'-17'0'31,"52"0"63,18 0-79,0 0 1,35 0-16,-35 0 16,0-35-16,18 35 15,-36 0 1,-53 0 31,-17 0-32,-18 0 1</inkml:trace>
  <inkml:trace contextRef="#ctx0" brushRef="#br0" timeOffset="-5466.05">9525 3863 0,'0'35'16,"18"-35"187,17 0-187,18 0-1,-18 0 1,36 0-1,-18 0-15,0 0 16,-1 0-16,19 0 16,141 0 15,17-17 0,-53-19 16,1 36 0,-89-35-31,18 35 15,-36 0-16,1-53 1,-1 53 0,-17 0-1,18-35 1,-36 35-16,0 0 16,1 0-1,-54 0 110,-35 0-109,18 0-16,-18 35 15,0-35 1,0 35 0,0-35-1,18 0 1,0 0-16,-1 36 16,-122-36-1,17 0 1,-18 35-1,35-35 1,18 0 0,-17 0-1,70 0-15,-17 0 16,17 0 15,-18 0-15,18 0-1,-53 35 1,71-35 0,-18 0-1,71 0 17,70 0-17,18 0 1,17 0-1,54 0 1,70 0 0,264 0-1,-229 0 1,-17 0 15,-195 0-15,-34 0-16,-1 0 15,-88 0 48,0 35-32,18-35-31,0 0 0</inkml:trace>
  <inkml:trace contextRef="#ctx0" brushRef="#br0" timeOffset="-2998.14">26158 15275 0,'0'0'0,"0"-35"0,0 70 47,-52 106-47,-37 142 15,36 16-15,1-52 16,-37 547 15,142-600 1</inkml:trace>
  <inkml:trace contextRef="#ctx0" brushRef="#br0" timeOffset="-2748.44">26670 15575 0,'0'0'0,"0"18"31,-18 70-31,-35 35 16,-52 248-16,16 17 16,19 18 15,70-230-31,0-35 16</inkml:trace>
  <inkml:trace contextRef="#ctx0" brushRef="#br0" timeOffset="34907.68">13758 3722 0,'18'0'140,"35"0"-140,0-18 16,35 18-16,88 0 16,-17-53-1,370 0 17,-70-35 14,-142 18-14,-140 34 15,-124 36-32,0 0 1,17 0-1,1 0 1,-36 0 0,-53 0 93,-17 0-93,0 18-16,0-18 15,-1 0-15,-17 35 16,-35-35 0,-35 36-1,17-36 1,-18 0-1,-52 52 1,70-52 0,0 0-1,-17 36 1,35-36 0,-1 0-1,37 0 1,-19 0-1,18 0 1,18 0-16,-36 0 16,1 0 15,-1 0-15,-35 35-1,-70 0 1,88-35-1,52 0 1,36-17 0,-35-1-1,0 18 32,0 0 16,-1 0-48,1 0 1,-18 0 0,18 0-1,70 0 141,0 0-140,1 0-16,-1 0 16,0 0-16,1 0 15,52 53 1,35-53 0,-17 0-1,35 0 1,-17 0-1,34-35 1,-122 35 0,-1 0-1,18 0 1,35 0 0,18 0-1,-36-36 1,1 36-1,0 0 1,17 0 15,-18 0-15,1 0 0,-1 0-1,1 0 1,-18 0-1,53 0 1,-36 0 0,54 0-1,-54 0 1,-17 0 0,-18 0-1,54 0 1,-19 0-1,1 0 17,-36 0-17,0 0 17,1 0-17,-1 0 1,-35 18 31,-53 17 31</inkml:trace>
  <inkml:trace contextRef="#ctx0" brushRef="#br0" timeOffset="93509.06">21925 1429 0,'0'0'0,"0"-36"31,0 1-15,35 35-16,1 0 15,17 0 1,0 0-16,17 35 16,1 142 15,-301-71 16,248-159 0</inkml:trace>
  <inkml:trace contextRef="#ctx0" brushRef="#br0" timeOffset="93957.88">22595 1288 0,'-17'0'0,"-18"0"31,-1 0-15,-17 35 0,0 0-1,53 18 1,0 0 0,36-18-1,-1 18 1,18-53-1,-18 0 1,0 0-16</inkml:trace>
  <inkml:trace contextRef="#ctx0" brushRef="#br0" timeOffset="94957.4">23019 1499 0,'53'0'46,"-53"-35"-46,53 35 16,-53-35 0,35 35-16,-35-36 0,0 1 15,0-18 1,-18 18 15,-17 35 0,35 35-15,0 18 0,0 0 15,0 18-15,0-18-16,18-18 15,17-35 1,35 0-1,1-71 1,-36 18 0</inkml:trace>
  <inkml:trace contextRef="#ctx0" brushRef="#br0" timeOffset="95540.25">23089 1005 0,'0'18'32,"0"17"-32,-35-35 15,35 53 1,0-17 0,0-54 15,0-35-16,18 18 1,-18-1 0,35 36-1,0 18 1,18 17 0,18-35-1,-36 36 1</inkml:trace>
  <inkml:trace contextRef="#ctx0" brushRef="#br0" timeOffset="96756.45">23936 1076 0,'0'35'47,"0"1"-32,53-1-15,-53 0 16,53 0-1,-53 1-15,0 34 32</inkml:trace>
  <inkml:trace contextRef="#ctx0" brushRef="#br0" timeOffset="96890.12">23936 1305 0,'18'0'31,"123"-53"-15,-71 18 0,89-35-1</inkml:trace>
  <inkml:trace contextRef="#ctx0" brushRef="#br0" timeOffset="97389.78">24342 1005 0,'17'53'31,"19"0"-16,34-17 1,-17-36 0,0-18-1,0-35 1,-53 18-16,0-1 16,-18 36 15,18 36 16,0-1-47,18 0 15,17 36 1,0-1 0,-35-34-16,0-1 15,0 18 1,0 17-1,-17-52 1,-89-18 15,71-53-15,35 35 0</inkml:trace>
  <inkml:trace contextRef="#ctx0" brushRef="#br0" timeOffset="97737.84">25012 1005 0,'0'18'15,"18"17"17,-18 1-32,88-1 0,-35 53 15,-53-35 1,35-53 0,-35 71-1,-18-36 1,-17-35 15,0 0-31,0-35 31,35 17-31</inkml:trace>
  <inkml:trace contextRef="#ctx0" brushRef="#br0" timeOffset="98103.56">24994 758 0,'-35'0'0,"35"18"15,-35-18 1,35 53-1,0 0 1,0-88 31,0-18-31,17 0-1,19 53 16,17 53-31,17-18 16,-17 0 0</inkml:trace>
  <inkml:trace contextRef="#ctx0" brushRef="#br0" timeOffset="98471.01">25806 1041 0,'0'35'47,"0"36"-47,0-19 16,35 1-1,53 53 1,-53-35 0</inkml:trace>
  <inkml:trace contextRef="#ctx0" brushRef="#br0" timeOffset="98654.52">25770 1288 0,'71'-36'15,"-18"36"1,17 0-16,19-35 0,16 35 16,-16-53-1</inkml:trace>
  <inkml:trace contextRef="#ctx0" brushRef="#br0" timeOffset="99038.51">26317 1005 0,'53'-17'15,"-35"17"1,35-35-16,0 35 16,-18 0-1,-35 17 17,-18-17-17,18 53 1,-35 35-1,0-17 1,35-18 0,0-18-1,17-35 1,54 0 0,-1 0-1,-34-53 1</inkml:trace>
  <inkml:trace contextRef="#ctx0" brushRef="#br0" timeOffset="99272.92">26864 794 0,'18'53'47,"-18"-18"-47,53 18 0,-53 0 15,35 17 1,-35-34 0</inkml:trace>
  <inkml:trace contextRef="#ctx0" brushRef="#br0" timeOffset="99536.2">27093 847 0,'-17'35'31,"17"18"-31,-36-53 16,-16 53-1,87-53 17,0 0-17,18 35 1,-18-35 0,-35 35-16,36-35 15</inkml:trace>
  <inkml:trace contextRef="#ctx0" brushRef="#br0" timeOffset="99903.95">26811 547 0,'0'0'0,"-35"70"16,35-34 0,0 17-1,-35-18 1,35-53 15,0-88-15,17 18-1,18 35 1,1 53 0,-1 36-1,-35-1-15,71 53 16,-18-35 0,35-71-1</inkml:trace>
  <inkml:trace contextRef="#ctx0" brushRef="#br0" timeOffset="100169.25">27287 529 0,'124'0'16,"-71"35"0,17 1-16,-34 52 15,-36 0 1,0 18 0,-71-35-16,-17-36 15,17-35 1</inkml:trace>
  <inkml:trace contextRef="#ctx0" brushRef="#br0" timeOffset="101186.95">21784 1023 0,'0'0'0,"-35"0"16,35 35-1,-36 1 1,1 228 15,176 89 16,-70-318-47,158 53 47,-141-88-47</inkml:trace>
  <inkml:trace contextRef="#ctx0" brushRef="#br0" timeOffset="104403.9">27975 864 0,'0'0'0,"18"0"78,-18-17-62,-18 17 31,18 17-16,0 36 94</inkml:trace>
  <inkml:trace contextRef="#ctx0" brushRef="#br0" timeOffset="105364.92">28346 564 0,'-36'0'31,"1"0"0,0 36 1,35-1-17,-35 18-15,35 176 31,141-88 1,-106-141-17,18 0 1</inkml:trace>
  <inkml:trace contextRef="#ctx0" brushRef="#br0" timeOffset="106363.59">28663 688 0,'53'-53'62,"0"53"-46,-18 35-16,36 53 15,-89 36 32,-17-195 0,35 36-47</inkml:trace>
  <inkml:trace contextRef="#ctx0" brushRef="#br0" timeOffset="106580.02">29051 617 0,'-35'0'16,"70"0"-16,-105 0 31,70 53-15,0 35-1,-53 1 1,106-54-1,70 0 1,-52-35-16</inkml:trace>
  <inkml:trace contextRef="#ctx0" brushRef="#br0" timeOffset="106946.7">29351 1041 0,'35'0'16,"18"-18"-1,-53-17-15,36 35 16,-36-53 0,0 0-1,0-18 1,-18 1-1,18 35-15,-53-18 16,53 106 15,0-1-15,18 54 0,17-53-1,0-53 1,-17 0-1,35-53 1</inkml:trace>
  <inkml:trace contextRef="#ctx0" brushRef="#br0" timeOffset="107295.23">29316 441 0,'-35'0'0,"35"35"16,0 36-1,-36-18 1,36-89 31,0 1-32,18 0-15,-18 0 16,70 35 15,-17 53-15,-17-18-16,70 53 16,-36-88 15</inkml:trace>
  <inkml:trace contextRef="#ctx0" brushRef="#br0" timeOffset="107649.29">29986 547 0,'0'0'0,"-18"0"15,18 17 32,18 54-31,-18-18-16,0 0 15,53 17 1,-18-34 0</inkml:trace>
  <inkml:trace contextRef="#ctx0" brushRef="#br0" timeOffset="107828.8">29951 794 0,'106'-36'31,"17"1"-16,-70 35-15,0 0 16,18-35-16</inkml:trace>
  <inkml:trace contextRef="#ctx0" brushRef="#br0" timeOffset="108277.93">30392 547 0,'17'35'0,"-34"-70"16,17 105 0,88-17-1,-35-17 1,-18-36 15,-35-18-15,35-35-1,-35 0 1,-17 53 0,34 35 15,-17 36-15,36 17-1,17 18 1,-53-71-1,0 18 1,-18-18 0,-17-35-16,-1 0 15,1 0 1,35-17 0</inkml:trace>
  <inkml:trace contextRef="#ctx0" brushRef="#br0" timeOffset="108595.02">30956 635 0,'-17'0'16,"34"35"15,-17-17-15,71 35-16,-36 17 15,-35-34 1,0 17 0,0-18-1,-18-35-15,-34 0 31,-1 0-15,-18-18 0,71-17-16</inkml:trace>
  <inkml:trace contextRef="#ctx0" brushRef="#br0" timeOffset="108944.61">30850 494 0,'0'35'32,"0"0"-17,0-52 16,0-18-15,18-1 0,-18 1-16,0 0 15,35-1 1,-35 54 0,106 141-1,-53-124 1,18 18-1,-36-53 1</inkml:trace>
  <inkml:trace contextRef="#ctx0" brushRef="#br0" timeOffset="109176.98">31380 512 0,'0'35'31,"17"35"-31,36-17 16,-18 124-1,-35-142 1,0-17-1</inkml:trace>
  <inkml:trace contextRef="#ctx0" brushRef="#br0" timeOffset="109349.53">31309 758 0,'53'0'15,"-18"-52"1,53 52 0,-17-36-1</inkml:trace>
  <inkml:trace contextRef="#ctx0" brushRef="#br0" timeOffset="109715.15">31715 617 0,'0'0'0,"70"0"31,1-17-31,-18 17 31,-18 0-15,-35 17 0,-35 36-1,-18 18 1,18-36 0,35 0-1,17-35 16,18 0-31,36 0 16,-18 0 0</inkml:trace>
  <inkml:trace contextRef="#ctx0" brushRef="#br0" timeOffset="109927.61">32156 512 0,'0'0'0,"-36"0"31,36 35-15,18 0-16,-18 0 16,35 106-1,1-88 1,-36-35-1</inkml:trace>
  <inkml:trace contextRef="#ctx0" brushRef="#br0" timeOffset="110159.55">32314 617 0,'0'36'16,"-52"-36"-16,140-53 0,-176 159 0,140-195 0,-140 178 15,88-54 17,18-35-17,17 0-15,18 0 16,-18 35 0</inkml:trace>
  <inkml:trace contextRef="#ctx0" brushRef="#br0" timeOffset="110526.36">32138 370 0,'-18'0'16,"-34"18"15,52 17-15,35-52 31,0-54-32,0 71 1,-35-35 0,36 35-16,17 0 15,-53 35-15,52 0 16,1 1 0,-17-36-1</inkml:trace>
  <inkml:trace contextRef="#ctx0" brushRef="#br0" timeOffset="110743.78">32597 265 0,'158'105'46,"-158"-52"-46,71 18 0,-71-18 16,35 123 0,-141-52-1,-105-18 1</inkml:trace>
  <inkml:trace contextRef="#ctx0" brushRef="#br0" timeOffset="111876.02">27975 847 0,'0'-18'47,"18"-17"-31,-18-1-1,-18 36 1,-17 0-1,35 18 17,123-18 15</inkml:trace>
  <inkml:trace contextRef="#ctx0" brushRef="#br0" timeOffset="116323.48">25612 2240 0,'-36'0'0,"36"-35"47,36 35-47,-1 0 0,0 0 15,1 0 1,-1 123 15,-53-17 16,-17-194-16</inkml:trace>
  <inkml:trace contextRef="#ctx0" brushRef="#br0" timeOffset="116570.83">25964 1958 0,'-52'0'15,"104"0"-15,-140 0 0,88 18 16,-35 17 0,35 18-1,0 17 1,35 54 0,18-89-1,0 0 1,0-88-1,18-35 1</inkml:trace>
  <inkml:trace contextRef="#ctx0" brushRef="#br0" timeOffset="116920.89">26053 1640 0,'0'0'0,"0"-35"16,0-35 15,17 70-31,36 0 31,-53 17-31,53 54 16,-53 52-1,0-87 1,0 16-16,53-52 47,-18 0-31,1-17-16,17 17 15,17 0 1,-35-35-1</inkml:trace>
  <inkml:trace contextRef="#ctx0" brushRef="#br0" timeOffset="118618.45">27005 1782 0,'-35'0'31,"53"0"-15,17 105-1,35-16-15,1-1 16,-36-18-16,53 36 31</inkml:trace>
  <inkml:trace contextRef="#ctx0" brushRef="#br0" timeOffset="118784.98">27005 2134 0,'0'0'15,"35"-17"1,177-72 0,-18 37-1,-106-19 1</inkml:trace>
  <inkml:trace contextRef="#ctx0" brushRef="#br0" timeOffset="119250.66">27658 1676 0,'17'53'47,"19"-53"-47,-1 53 16,0-53 0,36 35-1,-18-35 1,-18-35-1,0-36 1,-35 36 0,-17-18-1,17 106 32,35 17-31,35 71-1,-34-17 1,34-54 0,-34-34-1</inkml:trace>
  <inkml:trace contextRef="#ctx0" brushRef="#br0" timeOffset="119734.37">28187 1429 0,'0'-71'31,"0"18"-16,18 53 1,35 0 0,-18 18-1,-35 17 1,0 0-16,0 89 31,0-89-31,0 1 16,35-36 15,36-18-15,17-53-1,-18 18-15</inkml:trace>
  <inkml:trace contextRef="#ctx0" brushRef="#br0" timeOffset="120416.64">28981 1640 0,'17'53'78,"36"18"-78,-17-18 0,16 106 32,1-107-1</inkml:trace>
  <inkml:trace contextRef="#ctx0" brushRef="#br0" timeOffset="120638.78">28963 1887 0,'53'0'31,"18"0"-15,-19-35-16,1 35 15,18-35-15,17 0 16</inkml:trace>
  <inkml:trace contextRef="#ctx0" brushRef="#br0" timeOffset="121065.79">29545 1711 0,'35'0'31,"1"0"-31,-1-18 16,0 18-16,1 0 16,-1 0-1,-35 18 17,-18-18-17,-52 123 1,-1-52-1,71 0 1,-35-36 15,52 0-15,72-35 0,-54-18-1,35-17 1,-34 0-1,-36-18 1</inkml:trace>
  <inkml:trace contextRef="#ctx0" brushRef="#br0" timeOffset="121449.11">29880 1270 0,'0'0'0,"0"-35"16,36 35 0,-1 0-16,35-36 31,1 125-16,-71 16 1,0 37 0,-18-54-1,89-88 17,-18 0-17,0-71-15,105-17 16,1 53-1,-124 35 1</inkml:trace>
  <inkml:trace contextRef="#ctx0" brushRef="#br0" timeOffset="126977.27">30921 1411 0,'0'-35'16,"-35"35"15,35-35-31,-36 35 31,1 0-15,35-36 0,-35 36-16,0 0 15,-107-35 16,-69 35 1,-36 0 15,194 0-32,0 0 1,-70 0-1,52 0 1,0 0 0,-34 0 15,-54 18-15,88-18-1,36 35 1,-18-35-1,-35 0 1,-18 0 0,36-18-1,-1 18 1,0 0 0,1 18-1,35-18-15,-36 0 16,18 0-1,-17 0 1,34-18 15,-34 18-15,-18-35 0,17 35-1,0 0 1,19 0-1,16 0-15,-34 0 16,17 0 0,-18 0-1,1 0 1,-54 0 0,36 0-1,17 0 1,1-35-1,-1 35 1,-52 0 15,52 17-31,1 19 32,-18-36-17,-36 35 1,18 35-1,-53-17 1,71-17 0,35-36-1,18 0 1,0 0 0,0 0-1,-18 0 1,-71 70-1,71-34 17,-17-1-32,-1-35 15,18 35 1,18-35 0,0 0 15,35 35-16,-89-35 1,54 36 0,-18-1-1,-17 18 1,34-36 0,-16 19-1,-1-1 1,17 0 15,36 1-15,-70 52-1,34-18 1,36-34 0,-35-36 15,35 17-16,-35 36 1,35-18 0,-35 1-1,35-1 17,0-17-17,0 17 16,17-35-15,19 35-16,-36 0 16,35 1-1,-35-1 1,53-35 0,0 35-1,-18-35 1,36 36-1,-36-36 1,18 52 0,0-16-1,-36-1 1,107-35 0,-54 0-1,1 35 16,-1-35-31,-17 0 16,36 36 0,-19-36-1,1 0 1,-1 0 0,71 35 15,-35-35-16,53 0 1,17 0 0,-70 0-1,18 53 1,-19-53 0,89 0-1,-70 0 1,-18 0-1,17 0 1,-17 35 0,18-35-1,34 0 1,-34-18 15,-18 18-15,-36 0-1,1 0 1,70-52 0,-18 16-1,-17 36 1,0-35 0,-36 35-1,54-35 1,-18-1-1,0-17 1,-53 53 0,52-35-1,-34 0 1,17-18 0,18 0 15,-35 18-16,-1-18 1,1 18 0,-1-1-1,-17 1 1,0-35 0,-18 34-1,18-17 1,71-17-1,-18 17 1,-54 18 0,-52-1-1,53 1 1,-35-18 0,17-35 15,36 53-16,-36-1 1,0 1 0,1-18-1,-36-17 1,0 52 0,0-17 15,0-1-16,-89-34 1,19 17 0,-1 18-1</inkml:trace>
  <inkml:trace contextRef="#ctx0" brushRef="#br0" timeOffset="-84779.88">1041 5927 0,'35'0'140,"0"0"-124,1 0-1,-1 0 17,18 0-17,158-53 32,-87 53 0,-89 0-31,0 0-1,1 0 1,-1-36 0,0 36-1,1 0 16,-1 0-15,18-35 0,-18 35-1,36 0 1,-1 0 0,1-35-1,-1 35 1,36 0-1,-71 0 1,18 0 0,35-35-1,18-18 1,-35 53 0,-1 0 15,1 0-16,-18 0 1,-18 0-16,18 0 31,35-36-15,-17 36 0,-1 0-1,19 0 1,-1 0-1,-35 0 1,17 0 0,-34 0-1,52 0-15,-35 0 16,17 0 0,1 0 15,35 0-16,-54 0 1,1 0 0,-17 0-1,-1-35 1,53 35 0,-17 0-1,-36-35 1,71 35-1,-36 0 17,1 0-17,-18 0 1,17 0 0,19 0 15,-19 0-16,-17-18 1,18 18 0,-18 0-1,-1 0 1,-16 0-16,34 0 16,1 0-1,-18 0 1,53 0-1,-89 0 1,19 0 0,34 0-1,-17 0 1,35-53 0,-17 53 15,17 0-16,-53 0 1,71-35 0,-18 35-1,-17 0 1,-36 0 0,71 0-1,53-35 16,-71 35-31,0-35 16,0 35 0,18 0-1,-35-36 1,17 36 0,-18-53-1,36 53 16,-18-35-15,1 35 0,-19 0-1,54-35 1,52-1 0,-70 36-1,0 0 1,-71 0-1,0-35 1,53 35 0,18-35-1,-35 35 1,-36 0 0,-53 0 62,-17-53-78</inkml:trace>
  <inkml:trace contextRef="#ctx0" brushRef="#br0" timeOffset="-81805.88">12682 10283 0,'0'36'63,"0"-1"-63,0 0 15,0 1-15,0 17 32,36-18-1,334-159 0,283-176 0,-248 212-15,-281 88 0,-142 0 46,-17 0-31</inkml:trace>
  <inkml:trace contextRef="#ctx0" brushRef="#br0" timeOffset="-80694.63">12541 12506 0,'0'0'16,"0"-35"15,36 70 16,-36 18-47,0 17 16,0-17-16,35 88 31,71-141 0,352-299 0,213 52 1,-636 247-1,-53-36 0,-17 36-15,0 0-16</inkml:trace>
  <inkml:trace contextRef="#ctx0" brushRef="#br0" timeOffset="-79276.88">13847 14887 0,'0'0'0,"0"18"63,0 17-47,0 0-1,0 89 32,70-124-31,54-106-1,52-88 1,-35 88-16,106-70 16,-106 141-1,-53-1 1,-52 36-1,-1 0 17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5-27T08:53:58.9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378 8625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535E71-A13A-4D4C-B43B-0F9FD158B762}" type="datetimeFigureOut">
              <a:rPr lang="en-US" smtClean="0"/>
              <a:pPr/>
              <a:t>5/11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009D94-FE9A-4216-BE4A-7347D2E1D1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95710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D0FFBB-01B1-4D32-B3D5-16A276B4F7F2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05677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61999"/>
            <a:ext cx="9141619" cy="533400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9270263" y="761999"/>
            <a:ext cx="2925318" cy="5334001"/>
          </a:xfrm>
          <a:prstGeom prst="rect">
            <a:avLst/>
          </a:prstGeom>
          <a:solidFill>
            <a:srgbClr val="C8C8C8">
              <a:alpha val="4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9848" y="1298448"/>
            <a:ext cx="7315200" cy="3255264"/>
          </a:xfrm>
        </p:spPr>
        <p:txBody>
          <a:bodyPr anchor="b">
            <a:normAutofit/>
          </a:bodyPr>
          <a:lstStyle>
            <a:lvl1pPr algn="l">
              <a:defRPr sz="5900" spc="-100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15" y="4670246"/>
            <a:ext cx="7315200" cy="914400"/>
          </a:xfrm>
        </p:spPr>
        <p:txBody>
          <a:bodyPr anchor="t">
            <a:normAutofit/>
          </a:bodyPr>
          <a:lstStyle>
            <a:lvl1pPr marL="0" indent="0" algn="l">
              <a:buNone/>
              <a:defRPr sz="2200" cap="none" spc="0" baseline="0">
                <a:solidFill>
                  <a:schemeClr val="accent1">
                    <a:lumMod val="20000"/>
                    <a:lumOff val="80000"/>
                  </a:schemeClr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11-05-2024</a:t>
            </a:fld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4863961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11-05-2024</a:t>
            </a:fld>
            <a:endParaRPr lang="en-IN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0552580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81000" y="990600"/>
            <a:ext cx="2819400" cy="4953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67912" y="868680"/>
            <a:ext cx="7315200" cy="5120640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11-05-2024</a:t>
            </a:fld>
            <a:endParaRPr lang="en-IN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7152324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1-05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8828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1-05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65536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1-05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421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1-05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32058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1-05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5485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1-05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089688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1-05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8958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1-05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20527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11-05-2024</a:t>
            </a:fld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6810215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1-05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15616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1-05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76238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1-05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9262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67912" y="1298448"/>
            <a:ext cx="7315200" cy="3255264"/>
          </a:xfrm>
        </p:spPr>
        <p:txBody>
          <a:bodyPr anchor="b">
            <a:normAutofit/>
          </a:bodyPr>
          <a:lstStyle>
            <a:lvl1pPr>
              <a:defRPr sz="5900" b="0" spc="-1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86200" y="4672584"/>
            <a:ext cx="7315200" cy="914400"/>
          </a:xfrm>
        </p:spPr>
        <p:txBody>
          <a:bodyPr anchor="t">
            <a:normAutofit/>
          </a:bodyPr>
          <a:lstStyle>
            <a:lvl1pPr marL="0" indent="0">
              <a:buNone/>
              <a:defRPr sz="2200" cap="none" spc="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11-05-2024</a:t>
            </a:fld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272441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67912" y="868680"/>
            <a:ext cx="3474720" cy="5120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818120" y="868680"/>
            <a:ext cx="3474720" cy="5120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11-05-2024</a:t>
            </a:fld>
            <a:endParaRPr lang="en-IN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8200099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67912" y="1023586"/>
            <a:ext cx="3474720" cy="80772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7912" y="1930936"/>
            <a:ext cx="3474720" cy="402336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818463" y="1023586"/>
            <a:ext cx="3474720" cy="813171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818463" y="1930936"/>
            <a:ext cx="3474720" cy="402336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11-05-2024</a:t>
            </a:fld>
            <a:endParaRPr lang="en-IN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0499486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11-05-2024</a:t>
            </a:fld>
            <a:endParaRPr lang="en-IN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419162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11-05-2024</a:t>
            </a:fld>
            <a:endParaRPr lang="en-I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975179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6032" y="1143000"/>
            <a:ext cx="2834640" cy="2377440"/>
          </a:xfrm>
        </p:spPr>
        <p:txBody>
          <a:bodyPr anchor="b">
            <a:normAutofit/>
          </a:bodyPr>
          <a:lstStyle>
            <a:lvl1pPr>
              <a:defRPr sz="3200" b="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7912" y="868680"/>
            <a:ext cx="7315200" cy="5120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6032" y="3494176"/>
            <a:ext cx="2834640" cy="2321990"/>
          </a:xfrm>
        </p:spPr>
        <p:txBody>
          <a:bodyPr anchor="t">
            <a:normAutofit/>
          </a:bodyPr>
          <a:lstStyle>
            <a:lvl1pPr marL="0" indent="0">
              <a:lnSpc>
                <a:spcPct val="100000"/>
              </a:lnSpc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11-05-2024</a:t>
            </a:fld>
            <a:endParaRPr lang="en-IN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870467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6032" y="1143000"/>
            <a:ext cx="2834640" cy="2377440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570644" y="767419"/>
            <a:ext cx="8115230" cy="5330952"/>
          </a:xfrm>
          <a:solidFill>
            <a:schemeClr val="bg1">
              <a:lumMod val="75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6032" y="3493008"/>
            <a:ext cx="2834640" cy="2322576"/>
          </a:xfrm>
        </p:spPr>
        <p:txBody>
          <a:bodyPr anchor="t">
            <a:normAutofit/>
          </a:bodyPr>
          <a:lstStyle>
            <a:lvl1pPr marL="0" indent="0">
              <a:lnSpc>
                <a:spcPct val="100000"/>
              </a:lnSpc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11-05-2024</a:t>
            </a:fld>
            <a:endParaRPr lang="en-IN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3499101" y="6356350"/>
            <a:ext cx="5911517" cy="365125"/>
          </a:xfrm>
        </p:spPr>
        <p:txBody>
          <a:bodyPr/>
          <a:lstStyle/>
          <a:p>
            <a:endParaRPr lang="en-IN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377029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758952"/>
            <a:ext cx="3443590" cy="533095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2919" y="1123837"/>
            <a:ext cx="2947482" cy="46011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11815864" y="758952"/>
            <a:ext cx="384048" cy="5330952"/>
          </a:xfrm>
          <a:prstGeom prst="rect">
            <a:avLst/>
          </a:prstGeom>
          <a:solidFill>
            <a:srgbClr val="C8C8C8">
              <a:alpha val="4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69268" y="864108"/>
            <a:ext cx="7315200" cy="51206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62465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FB6E4831-481F-4AF1-9D8E-170CD6E1C3F5}" type="datetimeFigureOut">
              <a:rPr lang="en-IN" smtClean="0"/>
              <a:pPr/>
              <a:t>11-05-2024</a:t>
            </a:fld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869268" y="6356350"/>
            <a:ext cx="59115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34135" y="6356350"/>
            <a:ext cx="15309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accent1"/>
                </a:solidFill>
              </a:defRPr>
            </a:lvl1pPr>
          </a:lstStyle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0899746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 spc="-60" baseline="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11430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6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6002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20574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1-05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7051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50.png"/><Relationship Id="rId5" Type="http://schemas.openxmlformats.org/officeDocument/2006/relationships/customXml" Target="../ink/ink10.xml"/><Relationship Id="rId4" Type="http://schemas.openxmlformats.org/officeDocument/2006/relationships/image" Target="../media/image4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7.png"/><Relationship Id="rId4" Type="http://schemas.openxmlformats.org/officeDocument/2006/relationships/customXml" Target="../ink/ink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customXml" Target="../ink/ink13.xml"/><Relationship Id="rId7" Type="http://schemas.openxmlformats.org/officeDocument/2006/relationships/customXml" Target="../ink/ink15.xm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0.png"/><Relationship Id="rId5" Type="http://schemas.openxmlformats.org/officeDocument/2006/relationships/customXml" Target="../ink/ink14.xml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6.xm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4.png"/><Relationship Id="rId5" Type="http://schemas.openxmlformats.org/officeDocument/2006/relationships/customXml" Target="../ink/ink17.xml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customXml" Target="../ink/ink18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customXml" Target="../ink/ink19.xml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7.emf"/><Relationship Id="rId5" Type="http://schemas.openxmlformats.org/officeDocument/2006/relationships/customXml" Target="../ink/ink20.xml"/><Relationship Id="rId4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customXml" Target="../ink/ink21.xml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.xm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3.emf"/><Relationship Id="rId5" Type="http://schemas.openxmlformats.org/officeDocument/2006/relationships/customXml" Target="../ink/ink23.xml"/><Relationship Id="rId4" Type="http://schemas.openxmlformats.org/officeDocument/2006/relationships/image" Target="../media/image7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customXml" Target="../ink/ink24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customXml" Target="../ink/ink25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customXml" Target="../ink/ink26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png"/><Relationship Id="rId5" Type="http://schemas.openxmlformats.org/officeDocument/2006/relationships/image" Target="../media/image3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wmf"/><Relationship Id="rId7" Type="http://schemas.openxmlformats.org/officeDocument/2006/relationships/image" Target="../media/image12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customXml" Target="../ink/ink3.xml"/><Relationship Id="rId7" Type="http://schemas.openxmlformats.org/officeDocument/2006/relationships/customXml" Target="../ink/ink4.xm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.png"/><Relationship Id="rId10" Type="http://schemas.openxmlformats.org/officeDocument/2006/relationships/image" Target="../media/image25.png"/><Relationship Id="rId9" Type="http://schemas.openxmlformats.org/officeDocument/2006/relationships/customXml" Target="../ink/ink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733" y="841791"/>
            <a:ext cx="2734471" cy="91331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345419" y="1755104"/>
            <a:ext cx="2743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200" dirty="0">
                <a:solidFill>
                  <a:srgbClr val="0098A3"/>
                </a:solidFill>
                <a:latin typeface="CastleT" panose="020E0602050706020204" pitchFamily="34" charset="0"/>
              </a:rPr>
              <a:t>Department </a:t>
            </a:r>
            <a:r>
              <a:rPr lang="en-IN" sz="2200">
                <a:solidFill>
                  <a:srgbClr val="0098A3"/>
                </a:solidFill>
                <a:latin typeface="CastleT" panose="020E0602050706020204" pitchFamily="34" charset="0"/>
              </a:rPr>
              <a:t>of ICT</a:t>
            </a:r>
            <a:endParaRPr lang="en-IN" sz="2200" dirty="0">
              <a:solidFill>
                <a:srgbClr val="0098A3"/>
              </a:solidFill>
              <a:latin typeface="CastleT" panose="020E0602050706020204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1069848" y="850505"/>
            <a:ext cx="7315200" cy="44794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/>
              </a:buClr>
              <a:buFont typeface="Wingdings 2" pitchFamily="18" charset="2"/>
              <a:buNone/>
              <a:defRPr sz="2200" kern="1200" cap="none" spc="0" baseline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2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2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 sz="72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9299644" y="2302152"/>
            <a:ext cx="289235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200" dirty="0">
                <a:solidFill>
                  <a:srgbClr val="0098A3"/>
                </a:solidFill>
                <a:latin typeface="CastleT" panose="020E0602050706020204" pitchFamily="34" charset="0"/>
              </a:rPr>
              <a:t>Unit no:- </a:t>
            </a:r>
            <a:r>
              <a:rPr lang="en-IN" sz="2200" dirty="0">
                <a:latin typeface="CastleT" panose="020E0602050706020204" pitchFamily="34" charset="0"/>
              </a:rPr>
              <a:t>4</a:t>
            </a:r>
          </a:p>
          <a:p>
            <a:r>
              <a:rPr lang="en-IN" sz="2200" dirty="0">
                <a:solidFill>
                  <a:srgbClr val="0098A3"/>
                </a:solidFill>
                <a:latin typeface="CastleT" panose="020E0602050706020204" pitchFamily="34" charset="0"/>
              </a:rPr>
              <a:t>Unit title: </a:t>
            </a:r>
          </a:p>
          <a:p>
            <a:r>
              <a:rPr lang="en-IN" sz="2200" dirty="0">
                <a:latin typeface="CastleT" panose="020E0602050706020204" pitchFamily="34" charset="0"/>
              </a:rPr>
              <a:t>Vector differential calculus</a:t>
            </a:r>
          </a:p>
          <a:p>
            <a:r>
              <a:rPr lang="en-IN" sz="2200" dirty="0">
                <a:solidFill>
                  <a:srgbClr val="0098A3"/>
                </a:solidFill>
                <a:latin typeface="CastleT" panose="020E0602050706020204" pitchFamily="34" charset="0"/>
              </a:rPr>
              <a:t>Subject name : </a:t>
            </a:r>
            <a:r>
              <a:rPr lang="en-IN" sz="2200" dirty="0">
                <a:latin typeface="CastleT" panose="020E0602050706020204" pitchFamily="34" charset="0"/>
              </a:rPr>
              <a:t>MAVC</a:t>
            </a:r>
          </a:p>
          <a:p>
            <a:r>
              <a:rPr lang="en-IN" sz="2200" dirty="0">
                <a:solidFill>
                  <a:srgbClr val="0098A3"/>
                </a:solidFill>
                <a:latin typeface="CastleT" panose="020E0602050706020204" pitchFamily="34" charset="0"/>
              </a:rPr>
              <a:t>Code:</a:t>
            </a:r>
            <a:endParaRPr lang="en-IN" sz="2200" dirty="0">
              <a:latin typeface="CastleT" panose="020E0602050706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06437" y="815925"/>
            <a:ext cx="83984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b="1" dirty="0"/>
          </a:p>
          <a:p>
            <a:endParaRPr lang="en-US" dirty="0"/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281354" y="2067952"/>
            <a:ext cx="886264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.E Sem : II ICT (MU)</a:t>
            </a:r>
          </a:p>
          <a:p>
            <a:r>
              <a:rPr lang="en-US" alt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bject Name: 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AVC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299644" y="4931923"/>
            <a:ext cx="28923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/>
              <a:t>Instructor: </a:t>
            </a:r>
            <a:endParaRPr lang="en-US" sz="2000" b="1" dirty="0"/>
          </a:p>
          <a:p>
            <a:r>
              <a:rPr lang="en-US" sz="2000" b="1" dirty="0"/>
              <a:t>Prof. Foram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19656747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rgbClr val="00B05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IN" sz="4000" b="1" dirty="0"/>
              <a:t>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Rectangle 3"/>
          <p:cNvSpPr/>
          <p:nvPr/>
        </p:nvSpPr>
        <p:spPr>
          <a:xfrm>
            <a:off x="0" y="836414"/>
            <a:ext cx="1515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Example:  </a:t>
            </a:r>
            <a:endParaRPr lang="en-US" sz="24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0634" y="785813"/>
            <a:ext cx="4810125" cy="601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D7BEC0A0-9C4B-48F3-9A62-9FD604C199A8}"/>
                  </a:ext>
                </a:extLst>
              </p14:cNvPr>
              <p14:cNvContentPartPr/>
              <p14:nvPr/>
            </p14:nvContentPartPr>
            <p14:xfrm>
              <a:off x="343080" y="44280"/>
              <a:ext cx="11518920" cy="57474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D7BEC0A0-9C4B-48F3-9A62-9FD604C199A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33720" y="34920"/>
                <a:ext cx="11537640" cy="5766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14840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rgbClr val="00B05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IN" sz="4000" b="1" dirty="0"/>
              <a:t>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Rectangle 3"/>
          <p:cNvSpPr/>
          <p:nvPr/>
        </p:nvSpPr>
        <p:spPr>
          <a:xfrm>
            <a:off x="0" y="836414"/>
            <a:ext cx="1515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Example:  </a:t>
            </a:r>
            <a:endParaRPr lang="en-US" sz="2400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08734" y="786764"/>
            <a:ext cx="5930265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B5766A4B-6FDD-45D2-91D8-7FAF5E356F98}"/>
                  </a:ext>
                </a:extLst>
              </p14:cNvPr>
              <p14:cNvContentPartPr/>
              <p14:nvPr/>
            </p14:nvContentPartPr>
            <p14:xfrm>
              <a:off x="196920" y="95400"/>
              <a:ext cx="11957400" cy="61279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5766A4B-6FDD-45D2-91D8-7FAF5E356F9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7560" y="86040"/>
                <a:ext cx="11976120" cy="6146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41552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rgbClr val="92D05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IN" sz="4000" b="1" dirty="0"/>
              <a:t>Directional Derivative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" y="994410"/>
            <a:ext cx="11262360" cy="226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74320" y="3290054"/>
            <a:ext cx="46883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Maximum Directional Derivative</a:t>
            </a:r>
          </a:p>
        </p:txBody>
      </p:sp>
      <p:pic>
        <p:nvPicPr>
          <p:cNvPr id="1229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8610" y="3871754"/>
            <a:ext cx="11426190" cy="2254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415525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rgbClr val="92D05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IN" sz="4000" b="1" dirty="0"/>
              <a:t>Directional Derivati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Rectangle 3"/>
          <p:cNvSpPr/>
          <p:nvPr/>
        </p:nvSpPr>
        <p:spPr>
          <a:xfrm>
            <a:off x="0" y="973574"/>
            <a:ext cx="1515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Example:  </a:t>
            </a:r>
            <a:endParaRPr lang="en-US" sz="2400" dirty="0"/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03020" y="914401"/>
            <a:ext cx="10447020" cy="655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73C52E17-9DDD-4478-894E-2F1F9B4921D0}"/>
                  </a:ext>
                </a:extLst>
              </p14:cNvPr>
              <p14:cNvContentPartPr/>
              <p14:nvPr/>
            </p14:nvContentPartPr>
            <p14:xfrm>
              <a:off x="7696080" y="3105000"/>
              <a:ext cx="360" cy="3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73C52E17-9DDD-4478-894E-2F1F9B4921D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686720" y="3095640"/>
                <a:ext cx="19080" cy="1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C1EA2DB3-0EE0-435C-B18B-75D1139D1BA8}"/>
                  </a:ext>
                </a:extLst>
              </p14:cNvPr>
              <p14:cNvContentPartPr/>
              <p14:nvPr/>
            </p14:nvContentPartPr>
            <p14:xfrm>
              <a:off x="158760" y="101520"/>
              <a:ext cx="11836800" cy="6750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C1EA2DB3-0EE0-435C-B18B-75D1139D1BA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49400" y="92160"/>
                <a:ext cx="11855520" cy="676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41552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rgbClr val="92D05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IN" sz="4000" b="1" dirty="0"/>
              <a:t>Directional Derivati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Rectangle 3"/>
          <p:cNvSpPr/>
          <p:nvPr/>
        </p:nvSpPr>
        <p:spPr>
          <a:xfrm>
            <a:off x="0" y="973574"/>
            <a:ext cx="119786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Example: Find unit vector normal to the surface  x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y + 2xz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8 at the point  (1, 0, 2).  </a:t>
            </a:r>
            <a:endParaRPr lang="en-US" sz="24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7F9A37CA-9554-4424-A276-230B3954C7D3}"/>
                  </a:ext>
                </a:extLst>
              </p14:cNvPr>
              <p14:cNvContentPartPr/>
              <p14:nvPr/>
            </p14:nvContentPartPr>
            <p14:xfrm>
              <a:off x="88920" y="1276200"/>
              <a:ext cx="10757160" cy="47822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7F9A37CA-9554-4424-A276-230B3954C7D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9560" y="1266840"/>
                <a:ext cx="10775880" cy="480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DFFAB167-CFCD-4074-8442-B0D8CCA6402B}"/>
                  </a:ext>
                </a:extLst>
              </p14:cNvPr>
              <p14:cNvContentPartPr/>
              <p14:nvPr/>
            </p14:nvContentPartPr>
            <p14:xfrm>
              <a:off x="2514600" y="1327320"/>
              <a:ext cx="7169400" cy="38545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DFFAB167-CFCD-4074-8442-B0D8CCA6402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505240" y="1317960"/>
                <a:ext cx="7188120" cy="3873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415525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rgbClr val="92D05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IN" sz="4000" b="1" dirty="0"/>
              <a:t>Directional Derivati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Rectangle 3"/>
          <p:cNvSpPr/>
          <p:nvPr/>
        </p:nvSpPr>
        <p:spPr>
          <a:xfrm>
            <a:off x="0" y="973574"/>
            <a:ext cx="1515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Example:  </a:t>
            </a:r>
            <a:endParaRPr lang="en-US" sz="2400" dirty="0"/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10639" y="914400"/>
            <a:ext cx="10530841" cy="640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6FA8FB0A-46FC-43DC-A302-C1192E1EDED7}"/>
                  </a:ext>
                </a:extLst>
              </p14:cNvPr>
              <p14:cNvContentPartPr/>
              <p14:nvPr/>
            </p14:nvContentPartPr>
            <p14:xfrm>
              <a:off x="183960" y="1800808"/>
              <a:ext cx="10496880" cy="2826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6FA8FB0A-46FC-43DC-A302-C1192E1EDED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4600" y="1791448"/>
                <a:ext cx="10515600" cy="284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17307DF1-F1B4-475B-A616-DA08E764964D}"/>
                  </a:ext>
                </a:extLst>
              </p14:cNvPr>
              <p14:cNvContentPartPr/>
              <p14:nvPr/>
            </p14:nvContentPartPr>
            <p14:xfrm>
              <a:off x="2228760" y="1486080"/>
              <a:ext cx="9480960" cy="4248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17307DF1-F1B4-475B-A616-DA08E764964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219400" y="1476720"/>
                <a:ext cx="9499680" cy="426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2638A3A8-6031-44C2-9458-98B368A5920F}"/>
                  </a:ext>
                </a:extLst>
              </p14:cNvPr>
              <p14:cNvContentPartPr/>
              <p14:nvPr/>
            </p14:nvContentPartPr>
            <p14:xfrm>
              <a:off x="10680840" y="1511280"/>
              <a:ext cx="1105200" cy="5112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2638A3A8-6031-44C2-9458-98B368A5920F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0671480" y="1501920"/>
                <a:ext cx="1123920" cy="69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41552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rgbClr val="92D05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IN" sz="4000" b="1" dirty="0"/>
              <a:t>Directional Derivati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836295"/>
            <a:ext cx="11445240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7CAAA3E-7B30-4163-97F2-9ED8B64CDD88}"/>
                  </a:ext>
                </a:extLst>
              </p14:cNvPr>
              <p14:cNvContentPartPr/>
              <p14:nvPr/>
            </p14:nvContentPartPr>
            <p14:xfrm>
              <a:off x="444600" y="1327320"/>
              <a:ext cx="11411280" cy="6098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7CAAA3E-7B30-4163-97F2-9ED8B64CDD8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35240" y="1317960"/>
                <a:ext cx="11430000" cy="62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1BB00D50-0A76-4596-864A-1A74ACFA9638}"/>
                  </a:ext>
                </a:extLst>
              </p14:cNvPr>
              <p14:cNvContentPartPr/>
              <p14:nvPr/>
            </p14:nvContentPartPr>
            <p14:xfrm>
              <a:off x="114480" y="1835280"/>
              <a:ext cx="10877760" cy="47055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1BB00D50-0A76-4596-864A-1A74ACFA963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5120" y="1825920"/>
                <a:ext cx="10896480" cy="4724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41552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rgbClr val="FFC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IN" sz="4000" b="1" dirty="0"/>
              <a:t>DIVERGENCE and CURL</a:t>
            </a: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899" y="1424320"/>
            <a:ext cx="11506200" cy="381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298851" y="973574"/>
            <a:ext cx="33892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latin typeface="Times New Roman" pitchFamily="18" charset="0"/>
                <a:cs typeface="Times New Roman" pitchFamily="18" charset="0"/>
              </a:rPr>
              <a:t>DIVERGENCE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52754" y="5377934"/>
            <a:ext cx="33962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Solenoidal Function</a:t>
            </a: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3388" y="5867400"/>
            <a:ext cx="11194732" cy="48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415525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rgbClr val="FFC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IN" sz="4000" b="1" dirty="0"/>
              <a:t>DIVERGENCE and CUR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Rectangle 3"/>
          <p:cNvSpPr/>
          <p:nvPr/>
        </p:nvSpPr>
        <p:spPr>
          <a:xfrm>
            <a:off x="255164" y="912614"/>
            <a:ext cx="10583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URL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8613" y="1455420"/>
            <a:ext cx="11299507" cy="5189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415525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rgbClr val="FFC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IN" sz="4000" b="1" dirty="0"/>
              <a:t>DIVERGENCE and CURL</a:t>
            </a:r>
          </a:p>
        </p:txBody>
      </p:sp>
      <p:sp>
        <p:nvSpPr>
          <p:cNvPr id="4" name="Rectangle 3"/>
          <p:cNvSpPr/>
          <p:nvPr/>
        </p:nvSpPr>
        <p:spPr>
          <a:xfrm>
            <a:off x="362589" y="851654"/>
            <a:ext cx="25531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Irrotational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 Field</a:t>
            </a:r>
          </a:p>
        </p:txBody>
      </p:sp>
      <p:pic>
        <p:nvPicPr>
          <p:cNvPr id="348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0054" y="1356007"/>
            <a:ext cx="11111865" cy="3088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" y="4710113"/>
            <a:ext cx="11201400" cy="1157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415525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>
                <a:solidFill>
                  <a:schemeClr val="bg1"/>
                </a:solidFill>
              </a:rPr>
              <a:t>Introduction</a:t>
            </a:r>
            <a:endParaRPr lang="en-IN" sz="4000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24379" y="1060976"/>
            <a:ext cx="1177955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In this chapter ,we will study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3200" dirty="0"/>
              <a:t>Gradient of a scalar point functions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3200" dirty="0"/>
              <a:t>Directional derivatives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3200" dirty="0"/>
              <a:t>Divergence and Curl of a vector  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3200" dirty="0"/>
              <a:t>Conservative vector fields, </a:t>
            </a:r>
            <a:r>
              <a:rPr lang="en-US" sz="3200" dirty="0" err="1"/>
              <a:t>Irrotational</a:t>
            </a:r>
            <a:r>
              <a:rPr lang="en-US" sz="3200" dirty="0"/>
              <a:t> and Solenoidal function</a:t>
            </a:r>
          </a:p>
        </p:txBody>
      </p:sp>
    </p:spTree>
    <p:extLst>
      <p:ext uri="{BB962C8B-B14F-4D97-AF65-F5344CB8AC3E}">
        <p14:creationId xmlns:p14="http://schemas.microsoft.com/office/powerpoint/2010/main" val="2498274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457200" y="361800"/>
              <a:ext cx="10770120" cy="44391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47840" y="352440"/>
                <a:ext cx="10788840" cy="445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771283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780720" y="252676"/>
              <a:ext cx="11411280" cy="62996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71360" y="243316"/>
                <a:ext cx="11430000" cy="6318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531235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rgbClr val="FFC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IN" sz="4000" b="1" dirty="0"/>
              <a:t>DIVERGENCE and CUR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8594" y="870585"/>
            <a:ext cx="4993006" cy="439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6400800" y="1341120"/>
            <a:ext cx="137160" cy="55168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0" y="1295400"/>
            <a:ext cx="12192000" cy="609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38" y="1477328"/>
            <a:ext cx="4111942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64668" y="1377315"/>
            <a:ext cx="4230052" cy="481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177840" y="533520"/>
              <a:ext cx="11589120" cy="59691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68480" y="524160"/>
                <a:ext cx="11607840" cy="598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41552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55680" y="254160"/>
              <a:ext cx="11608200" cy="61977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46320" y="244800"/>
                <a:ext cx="11626920" cy="6216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918541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rgbClr val="FFC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IN" sz="4000" b="1" dirty="0"/>
              <a:t>DIVERGENCE and CUR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7173" y="853440"/>
            <a:ext cx="10354627" cy="777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0" y="1523880"/>
              <a:ext cx="9430200" cy="51631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-9360" y="1514520"/>
                <a:ext cx="9448920" cy="518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1174680" y="2349360"/>
              <a:ext cx="10332000" cy="40773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65320" y="2340000"/>
                <a:ext cx="10350720" cy="4096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41552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48332" y="-352633"/>
              <a:ext cx="10503000" cy="56329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38972" y="-361993"/>
                <a:ext cx="10521720" cy="5651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332852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09360" y="0"/>
              <a:ext cx="11582640" cy="64011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00000" y="-9360"/>
                <a:ext cx="11601360" cy="6419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595171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08957" y="365125"/>
              <a:ext cx="11576520" cy="65343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9597" y="355765"/>
                <a:ext cx="11595240" cy="6553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12006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dirty="0"/>
              <a:t>The concept  of vector algebra</a:t>
            </a:r>
            <a:endParaRPr lang="en-IN" sz="4000" b="1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727960" y="944880"/>
          <a:ext cx="899160" cy="56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215640" progId="Equation.DSMT4">
                  <p:embed/>
                </p:oleObj>
              </mc:Choice>
              <mc:Fallback>
                <p:oleObj name="Equation" r:id="rId2" imgW="25380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960" y="944880"/>
                        <a:ext cx="899160" cy="563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641464" y="926465"/>
          <a:ext cx="3676015" cy="551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215640" progId="Equation.DSMT4">
                  <p:embed/>
                </p:oleObj>
              </mc:Choice>
              <mc:Fallback>
                <p:oleObj name="Equation" r:id="rId4" imgW="144756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1464" y="926465"/>
                        <a:ext cx="3676015" cy="551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98804" y="1538923"/>
          <a:ext cx="3104516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190440" progId="Equation.DSMT4">
                  <p:embed/>
                </p:oleObj>
              </mc:Choice>
              <mc:Fallback>
                <p:oleObj name="Equation" r:id="rId6" imgW="82548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4" y="1538923"/>
                        <a:ext cx="3104516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0" y="815022"/>
            <a:ext cx="12192000" cy="2537778"/>
          </a:xfrm>
        </p:spPr>
        <p:txBody>
          <a:bodyPr>
            <a:normAutofit/>
          </a:bodyPr>
          <a:lstStyle/>
          <a:p>
            <a:pPr marL="228600" lvl="1">
              <a:lnSpc>
                <a:spcPct val="150000"/>
              </a:lnSpc>
              <a:spcBef>
                <a:spcPts val="1000"/>
              </a:spcBef>
              <a:buFont typeface="Wingdings" pitchFamily="2" charset="2"/>
              <a:buChar char="Ø"/>
            </a:pPr>
            <a:r>
              <a:rPr lang="en-US" dirty="0"/>
              <a:t>   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Vector Function            can be decomposed as  				    where				           are scalar functions of t. </a:t>
            </a:r>
          </a:p>
          <a:p>
            <a:pPr marL="228600" lvl="1">
              <a:lnSpc>
                <a:spcPct val="150000"/>
              </a:lnSpc>
              <a:spcBef>
                <a:spcPts val="1000"/>
              </a:spcBef>
              <a:buFont typeface="Wingdings" pitchFamily="2" charset="2"/>
              <a:buChar char="Ø"/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  This relation can also be denoted by </a:t>
            </a:r>
          </a:p>
          <a:p>
            <a:pPr>
              <a:buFont typeface="Wingdings" pitchFamily="2" charset="2"/>
              <a:buChar char="Ø"/>
            </a:pPr>
            <a:endParaRPr lang="en-US" dirty="0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468620" y="2220912"/>
          <a:ext cx="4803140" cy="628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520" imgH="279360" progId="Equation.DSMT4">
                  <p:embed/>
                </p:oleObj>
              </mc:Choice>
              <mc:Fallback>
                <p:oleObj name="Equation" r:id="rId8" imgW="195552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620" y="2220912"/>
                        <a:ext cx="4803140" cy="628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90550" y="3065145"/>
            <a:ext cx="55245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02933" y="3757613"/>
            <a:ext cx="11009947" cy="2140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415525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dirty="0"/>
              <a:t>The concept  of vector algebra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Rectangle 3"/>
          <p:cNvSpPr/>
          <p:nvPr/>
        </p:nvSpPr>
        <p:spPr>
          <a:xfrm>
            <a:off x="0" y="899160"/>
            <a:ext cx="12192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   Let               be the given curve then  </a:t>
            </a:r>
            <a:endParaRPr lang="en-US" sz="2600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929640" y="865822"/>
          <a:ext cx="108204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215640" progId="Equation.DSMT4">
                  <p:embed/>
                </p:oleObj>
              </mc:Choice>
              <mc:Fallback>
                <p:oleObj name="Equation" r:id="rId2" imgW="45720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" y="865822"/>
                        <a:ext cx="108204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0044" y="1478279"/>
            <a:ext cx="2245995" cy="441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3858" y="2062163"/>
            <a:ext cx="8516302" cy="955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1023" y="3224213"/>
            <a:ext cx="3279457" cy="601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35354" y="3944303"/>
            <a:ext cx="1701166" cy="1222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247198" y="3230881"/>
            <a:ext cx="2747962" cy="692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732020" y="3817620"/>
            <a:ext cx="1668780" cy="1348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693343" y="3276599"/>
            <a:ext cx="3279457" cy="570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8536304" y="3870960"/>
            <a:ext cx="2009775" cy="944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415525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dirty="0"/>
              <a:t>The concept  of vector algebra</a:t>
            </a:r>
            <a:endParaRPr lang="en-IN" sz="4000" b="1" dirty="0"/>
          </a:p>
        </p:txBody>
      </p:sp>
      <p:sp>
        <p:nvSpPr>
          <p:cNvPr id="4" name="Rectangle 3"/>
          <p:cNvSpPr/>
          <p:nvPr/>
        </p:nvSpPr>
        <p:spPr>
          <a:xfrm>
            <a:off x="195738" y="897374"/>
            <a:ext cx="146226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Example:</a:t>
            </a:r>
            <a:endParaRPr lang="en-US" sz="2600" dirty="0"/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7820" y="884873"/>
            <a:ext cx="10340340" cy="558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43F688C-55F5-4CE7-9C9D-DF5F4B2FCFA8}"/>
                  </a:ext>
                </a:extLst>
              </p14:cNvPr>
              <p14:cNvContentPartPr/>
              <p14:nvPr/>
            </p14:nvContentPartPr>
            <p14:xfrm>
              <a:off x="19080" y="1568520"/>
              <a:ext cx="12154320" cy="51883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43F688C-55F5-4CE7-9C9D-DF5F4B2FCFA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720" y="1559160"/>
                <a:ext cx="12173040" cy="5207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41552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dirty="0"/>
              <a:t>The concept  of vector algebra</a:t>
            </a:r>
            <a:endParaRPr lang="en-IN" sz="4000" b="1" dirty="0"/>
          </a:p>
        </p:txBody>
      </p:sp>
      <p:sp>
        <p:nvSpPr>
          <p:cNvPr id="4" name="Rectangle 3"/>
          <p:cNvSpPr/>
          <p:nvPr/>
        </p:nvSpPr>
        <p:spPr>
          <a:xfrm>
            <a:off x="195738" y="897374"/>
            <a:ext cx="1082219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Example: Find unit tangent, unit normal and unit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inormal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vectors for the curve</a:t>
            </a:r>
            <a:endParaRPr lang="en-US" sz="26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0988" y="1417321"/>
            <a:ext cx="4108132" cy="563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2C20F94-7F9E-4105-A8DE-4068824FBE2E}"/>
                  </a:ext>
                </a:extLst>
              </p14:cNvPr>
              <p14:cNvContentPartPr/>
              <p14:nvPr/>
            </p14:nvContentPartPr>
            <p14:xfrm>
              <a:off x="266760" y="1320840"/>
              <a:ext cx="10585800" cy="48834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2C20F94-7F9E-4105-A8DE-4068824FBE2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7400" y="1311480"/>
                <a:ext cx="10604520" cy="4902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41552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rgbClr val="00B05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IN" sz="4000" b="1" dirty="0"/>
              <a:t>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4828095"/>
          </a:xfr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>
              <a:buFont typeface="Wingdings" pitchFamily="2" charset="2"/>
              <a:buChar char="Ø"/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ea typeface="WenQuanYi Micro Hei" charset="0"/>
                <a:cs typeface="Times New Roman" pitchFamily="18" charset="0"/>
              </a:rPr>
              <a:t>Scalar Point Function</a:t>
            </a:r>
          </a:p>
          <a:p>
            <a:pPr marL="0" indent="0"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WenQuanYi Micro Hei" charset="0"/>
                <a:cs typeface="Times New Roman" pitchFamily="18" charset="0"/>
              </a:rPr>
              <a:t>A function  f (x, y, z) is called scalar point function defined in the region R, if it associates a scalar quantity with every point in the region R of space. </a:t>
            </a:r>
          </a:p>
          <a:p>
            <a:pPr marL="0" indent="0"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WenQuanYi Micro Hei" charset="0"/>
                <a:cs typeface="Times New Roman" pitchFamily="18" charset="0"/>
              </a:rPr>
              <a:t>The temperature distribution in a heated body, density of a body and potential due to gravity are the examples of a scalar point function.</a:t>
            </a:r>
          </a:p>
          <a:p>
            <a:pPr marL="0" indent="0">
              <a:buFont typeface="Wingdings" pitchFamily="2" charset="2"/>
              <a:buChar char="Ø"/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ea typeface="WenQuanYi Micro Hei" charset="0"/>
                <a:cs typeface="Times New Roman" pitchFamily="18" charset="0"/>
              </a:rPr>
              <a:t>Vector Point Function</a:t>
            </a:r>
          </a:p>
          <a:p>
            <a:pPr marL="0" indent="0"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WenQuanYi Micro Hei" charset="0"/>
                <a:cs typeface="Times New Roman" pitchFamily="18" charset="0"/>
              </a:rPr>
              <a:t>A function  F (x, y, z) is called vector point function defined in the region R, if it associates a vector quantity with every point in the region R of space. </a:t>
            </a:r>
          </a:p>
          <a:p>
            <a:pPr marL="0" indent="0"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WenQuanYi Micro Hei" charset="0"/>
                <a:cs typeface="Times New Roman" pitchFamily="18" charset="0"/>
              </a:rPr>
              <a:t>The velocity of a moving fluid is the examples of vector point function.</a:t>
            </a:r>
          </a:p>
          <a:p>
            <a:pPr marL="0" indent="0">
              <a:buFont typeface="Wingdings" pitchFamily="2" charset="2"/>
              <a:buChar char="Ø"/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ea typeface="WenQuanYi Micro Hei" charset="0"/>
                <a:cs typeface="Times New Roman" pitchFamily="18" charset="0"/>
              </a:rPr>
              <a:t>Vector Differential Operator Del (∇ )</a:t>
            </a:r>
          </a:p>
          <a:p>
            <a:pPr marL="0" indent="0"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WenQuanYi Micro Hei" charset="0"/>
                <a:cs typeface="Times New Roman" pitchFamily="18" charset="0"/>
              </a:rPr>
              <a:t>The vector differential operator Del (or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WenQuanYi Micro Hei" charset="0"/>
                <a:cs typeface="Times New Roman" pitchFamily="18" charset="0"/>
              </a:rPr>
              <a:t>nabla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WenQuanYi Micro Hei" charset="0"/>
                <a:cs typeface="Times New Roman" pitchFamily="18" charset="0"/>
              </a:rPr>
              <a:t>) is denoted by∇ and is defined as</a:t>
            </a:r>
          </a:p>
          <a:p>
            <a:pPr marL="0" indent="0">
              <a:buNone/>
            </a:pPr>
            <a:endParaRPr lang="en-IN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05213" y="5654040"/>
            <a:ext cx="314610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0624D171-56C6-46FE-87EC-69EB134F5318}"/>
                  </a:ext>
                </a:extLst>
              </p14:cNvPr>
              <p14:cNvContentPartPr/>
              <p14:nvPr/>
            </p14:nvContentPartPr>
            <p14:xfrm>
              <a:off x="3753000" y="5740560"/>
              <a:ext cx="1200240" cy="190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0624D171-56C6-46FE-87EC-69EB134F531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737160" y="5677200"/>
                <a:ext cx="1231560" cy="14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8FBD5CE5-F95E-487E-A6C6-9541FA815790}"/>
                  </a:ext>
                </a:extLst>
              </p14:cNvPr>
              <p14:cNvContentPartPr/>
              <p14:nvPr/>
            </p14:nvContentPartPr>
            <p14:xfrm>
              <a:off x="3765600" y="5810400"/>
              <a:ext cx="3092760" cy="5335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8FBD5CE5-F95E-487E-A6C6-9541FA81579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749760" y="5747040"/>
                <a:ext cx="3124080" cy="66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1649ED96-5664-4A44-B4AA-14B567FA37ED}"/>
                  </a:ext>
                </a:extLst>
              </p14:cNvPr>
              <p14:cNvContentPartPr/>
              <p14:nvPr/>
            </p14:nvContentPartPr>
            <p14:xfrm>
              <a:off x="3562200" y="5626080"/>
              <a:ext cx="3397680" cy="6609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1649ED96-5664-4A44-B4AA-14B567FA37ED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546360" y="5562720"/>
                <a:ext cx="3429000" cy="787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415525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rgbClr val="00B05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IN" sz="4000" b="1" dirty="0"/>
              <a:t>GRADIENT</a:t>
            </a:r>
          </a:p>
        </p:txBody>
      </p:sp>
      <p:sp>
        <p:nvSpPr>
          <p:cNvPr id="5" name="Rectangle 4"/>
          <p:cNvSpPr/>
          <p:nvPr/>
        </p:nvSpPr>
        <p:spPr>
          <a:xfrm>
            <a:off x="226471" y="897374"/>
            <a:ext cx="119655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GRADIENT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9594" y="1374458"/>
            <a:ext cx="10357486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415525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rgbClr val="00B05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IN" sz="4000" b="1" dirty="0"/>
              <a:t>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Rectangle 3"/>
          <p:cNvSpPr/>
          <p:nvPr/>
        </p:nvSpPr>
        <p:spPr>
          <a:xfrm>
            <a:off x="0" y="836414"/>
            <a:ext cx="1515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Example:  </a:t>
            </a:r>
            <a:endParaRPr lang="en-US" sz="24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ED27FF5F-E6BA-4CC6-8929-3941BC725BDB}"/>
                  </a:ext>
                </a:extLst>
              </p14:cNvPr>
              <p14:cNvContentPartPr/>
              <p14:nvPr/>
            </p14:nvContentPartPr>
            <p14:xfrm>
              <a:off x="215999" y="1744824"/>
              <a:ext cx="8545445" cy="4041954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ED27FF5F-E6BA-4CC6-8929-3941BC725BD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6639" y="1735464"/>
                <a:ext cx="8564165" cy="406031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41552555"/>
      </p:ext>
    </p:extLst>
  </p:cSld>
  <p:clrMapOvr>
    <a:masterClrMapping/>
  </p:clrMapOvr>
</p:sld>
</file>

<file path=ppt/theme/theme1.xml><?xml version="1.0" encoding="utf-8"?>
<a:theme xmlns:a="http://schemas.openxmlformats.org/drawingml/2006/main" name="Frame">
  <a:themeElements>
    <a:clrScheme name="Frame">
      <a:dk1>
        <a:srgbClr val="000000"/>
      </a:dk1>
      <a:lt1>
        <a:srgbClr val="FFFFFF"/>
      </a:lt1>
      <a:dk2>
        <a:srgbClr val="545454"/>
      </a:dk2>
      <a:lt2>
        <a:srgbClr val="BFBFBF"/>
      </a:lt2>
      <a:accent1>
        <a:srgbClr val="40BAD2"/>
      </a:accent1>
      <a:accent2>
        <a:srgbClr val="FAB900"/>
      </a:accent2>
      <a:accent3>
        <a:srgbClr val="90BB23"/>
      </a:accent3>
      <a:accent4>
        <a:srgbClr val="EE7008"/>
      </a:accent4>
      <a:accent5>
        <a:srgbClr val="1AB39F"/>
      </a:accent5>
      <a:accent6>
        <a:srgbClr val="D5393D"/>
      </a:accent6>
      <a:hlink>
        <a:srgbClr val="90BB23"/>
      </a:hlink>
      <a:folHlink>
        <a:srgbClr val="EE7008"/>
      </a:folHlink>
    </a:clrScheme>
    <a:fontScheme name="Frame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Frame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20000"/>
                <a:lumMod val="102000"/>
              </a:schemeClr>
            </a:gs>
            <a:gs pos="48000">
              <a:schemeClr val="phClr">
                <a:tint val="98000"/>
                <a:shade val="90000"/>
                <a:satMod val="110000"/>
                <a:lumMod val="103000"/>
              </a:schemeClr>
            </a:gs>
            <a:gs pos="100000">
              <a:schemeClr val="phClr">
                <a:tint val="98000"/>
                <a:shade val="80000"/>
                <a:satMod val="10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rame" id="{F226E7A2-7162-461C-9490-D27D9DC04E43}" vid="{629A0216-3BBD-45C0-B63F-2683BEA18F6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086</TotalTime>
  <Words>363</Words>
  <Application>Microsoft Office PowerPoint</Application>
  <PresentationFormat>Widescreen</PresentationFormat>
  <Paragraphs>84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9" baseType="lpstr">
      <vt:lpstr>Arial</vt:lpstr>
      <vt:lpstr>Calibri</vt:lpstr>
      <vt:lpstr>Calibri Light</vt:lpstr>
      <vt:lpstr>Cambria Math</vt:lpstr>
      <vt:lpstr>CastleT</vt:lpstr>
      <vt:lpstr>Corbel</vt:lpstr>
      <vt:lpstr>Times New Roman</vt:lpstr>
      <vt:lpstr>Wingdings</vt:lpstr>
      <vt:lpstr>Wingdings 2</vt:lpstr>
      <vt:lpstr>Frame</vt:lpstr>
      <vt:lpstr>Office Theme</vt:lpstr>
      <vt:lpstr>Equation</vt:lpstr>
      <vt:lpstr>PowerPoint Presentation</vt:lpstr>
      <vt:lpstr>Introduction</vt:lpstr>
      <vt:lpstr>The concept  of vector algebra</vt:lpstr>
      <vt:lpstr>The concept  of vector algebra</vt:lpstr>
      <vt:lpstr>The concept  of vector algebra</vt:lpstr>
      <vt:lpstr>The concept  of vector algebra</vt:lpstr>
      <vt:lpstr>GRADIENT</vt:lpstr>
      <vt:lpstr>GRADIENT</vt:lpstr>
      <vt:lpstr>GRADIENT</vt:lpstr>
      <vt:lpstr>GRADIENT</vt:lpstr>
      <vt:lpstr>GRADIENT</vt:lpstr>
      <vt:lpstr>Directional Derivative</vt:lpstr>
      <vt:lpstr>Directional Derivative</vt:lpstr>
      <vt:lpstr>Directional Derivative</vt:lpstr>
      <vt:lpstr>Directional Derivative</vt:lpstr>
      <vt:lpstr>Directional Derivative</vt:lpstr>
      <vt:lpstr>DIVERGENCE and CURL</vt:lpstr>
      <vt:lpstr>DIVERGENCE and CURL</vt:lpstr>
      <vt:lpstr>DIVERGENCE and CURL</vt:lpstr>
      <vt:lpstr>PowerPoint Presentation</vt:lpstr>
      <vt:lpstr>PowerPoint Presentation</vt:lpstr>
      <vt:lpstr>DIVERGENCE and CURL</vt:lpstr>
      <vt:lpstr>PowerPoint Presentation</vt:lpstr>
      <vt:lpstr>DIVERGENCE and CURL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 to the online  certificate  course</dc:title>
  <dc:creator>USER</dc:creator>
  <cp:lastModifiedBy>foram.research@outlook.com</cp:lastModifiedBy>
  <cp:revision>670</cp:revision>
  <cp:lastPrinted>2020-07-13T05:52:15Z</cp:lastPrinted>
  <dcterms:created xsi:type="dcterms:W3CDTF">2019-05-12T04:30:40Z</dcterms:created>
  <dcterms:modified xsi:type="dcterms:W3CDTF">2024-05-11T09:45:34Z</dcterms:modified>
</cp:coreProperties>
</file>